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635476" w14:textId="77777777" w:rsidR="009863C5" w:rsidRDefault="007B214D" w:rsidP="00297D6D">
      <w:pPr>
        <w:spacing w:line="480" w:lineRule="auto"/>
        <w:jc w:val="center"/>
      </w:pPr>
      <w:r w:rsidRPr="007B214D">
        <w:rPr>
          <w:b/>
        </w:rPr>
        <w:t>The characteristics of electricity storage,</w:t>
      </w:r>
      <w:r w:rsidR="007A624D" w:rsidRPr="007B214D">
        <w:rPr>
          <w:b/>
        </w:rPr>
        <w:t xml:space="preserve"> renewables</w:t>
      </w:r>
      <w:r w:rsidR="00EF5685" w:rsidRPr="007B214D">
        <w:rPr>
          <w:b/>
        </w:rPr>
        <w:t xml:space="preserve"> and markets</w:t>
      </w:r>
    </w:p>
    <w:p w14:paraId="54ABF9F9" w14:textId="77777777" w:rsidR="00C43743" w:rsidRDefault="00C43743" w:rsidP="00297D6D">
      <w:pPr>
        <w:spacing w:line="480" w:lineRule="auto"/>
        <w:jc w:val="center"/>
      </w:pPr>
      <w:r>
        <w:t>Michael Waterson</w:t>
      </w:r>
      <w:r>
        <w:rPr>
          <w:rStyle w:val="FootnoteReference"/>
        </w:rPr>
        <w:footnoteReference w:id="1"/>
      </w:r>
    </w:p>
    <w:p w14:paraId="64A1ADC1" w14:textId="5B303DFB" w:rsidR="00C43743" w:rsidRDefault="00C43743" w:rsidP="00297D6D">
      <w:pPr>
        <w:spacing w:line="480" w:lineRule="auto"/>
        <w:jc w:val="center"/>
      </w:pPr>
      <w:r>
        <w:t>University of Warwick</w:t>
      </w:r>
      <w:r w:rsidR="00B06E2C">
        <w:t xml:space="preserve"> and ZEW, Mannheim</w:t>
      </w:r>
    </w:p>
    <w:p w14:paraId="735C303E" w14:textId="31F46810" w:rsidR="00C134F6" w:rsidRDefault="00A93252" w:rsidP="00297D6D">
      <w:pPr>
        <w:tabs>
          <w:tab w:val="center" w:pos="4513"/>
          <w:tab w:val="left" w:pos="7570"/>
        </w:tabs>
        <w:spacing w:line="480" w:lineRule="auto"/>
      </w:pPr>
      <w:r>
        <w:tab/>
      </w:r>
      <w:r w:rsidR="00B20CF7">
        <w:t xml:space="preserve">Revised October </w:t>
      </w:r>
      <w:r w:rsidR="00816F52">
        <w:t>2016</w:t>
      </w:r>
    </w:p>
    <w:p w14:paraId="3EB0C234" w14:textId="77777777" w:rsidR="006D29C9" w:rsidRDefault="006D29C9" w:rsidP="00297D6D">
      <w:pPr>
        <w:tabs>
          <w:tab w:val="center" w:pos="4513"/>
          <w:tab w:val="left" w:pos="7570"/>
        </w:tabs>
        <w:spacing w:line="480" w:lineRule="auto"/>
      </w:pPr>
    </w:p>
    <w:p w14:paraId="283ACE9C" w14:textId="32B3A466" w:rsidR="009C7F94" w:rsidRDefault="00A93252" w:rsidP="00297D6D">
      <w:pPr>
        <w:tabs>
          <w:tab w:val="center" w:pos="4513"/>
          <w:tab w:val="left" w:pos="7570"/>
        </w:tabs>
        <w:spacing w:line="480" w:lineRule="auto"/>
      </w:pPr>
      <w:r>
        <w:tab/>
      </w:r>
    </w:p>
    <w:p w14:paraId="3A0242FE" w14:textId="7FFCDC01" w:rsidR="0053316D" w:rsidRPr="007E3595" w:rsidRDefault="0053316D" w:rsidP="00297D6D">
      <w:pPr>
        <w:tabs>
          <w:tab w:val="center" w:pos="4513"/>
          <w:tab w:val="left" w:pos="7570"/>
        </w:tabs>
        <w:spacing w:line="480" w:lineRule="auto"/>
        <w:rPr>
          <w:b/>
        </w:rPr>
      </w:pPr>
      <w:r w:rsidRPr="007E3595">
        <w:rPr>
          <w:b/>
        </w:rPr>
        <w:t>Abstract</w:t>
      </w:r>
    </w:p>
    <w:p w14:paraId="19E991EF" w14:textId="77777777" w:rsidR="00297D6D" w:rsidRDefault="00C134F6" w:rsidP="00297D6D">
      <w:pPr>
        <w:tabs>
          <w:tab w:val="center" w:pos="4513"/>
          <w:tab w:val="left" w:pos="7570"/>
        </w:tabs>
        <w:spacing w:line="480" w:lineRule="auto"/>
      </w:pPr>
      <w:r>
        <w:t xml:space="preserve">This paper accepts the widespread view that as electricity generation systems transition towards a greater proportion of renewables provision, there will be an increasing need for storage facilities. However, it differs from most such studies in contrasting the private incentives of a storage operator </w:t>
      </w:r>
      <w:r w:rsidR="00DE4DC4">
        <w:t xml:space="preserve">with </w:t>
      </w:r>
      <w:r>
        <w:t xml:space="preserve">the public desirability of </w:t>
      </w:r>
      <w:r w:rsidR="00DE4DC4">
        <w:t xml:space="preserve">bulk </w:t>
      </w:r>
      <w:r>
        <w:t>storage. A key factor in the context of a market such as Britain</w:t>
      </w:r>
      <w:r w:rsidR="006D29C9">
        <w:t>,</w:t>
      </w:r>
      <w:r>
        <w:t xml:space="preserve"> where renewable energy largely means wind generation</w:t>
      </w:r>
      <w:r w:rsidR="006D29C9">
        <w:t>,</w:t>
      </w:r>
      <w:r>
        <w:t xml:space="preserve"> is the nature of wind generation itself. The problem of wind’s high variance and intermittent nature is explored. It is argued that not only is there a missing money and a missing market issue in providing secure energy supplies, there is also a missing informational issue. </w:t>
      </w:r>
      <w:r w:rsidR="006D29C9">
        <w:t>A key opportunity for new storage is participation</w:t>
      </w:r>
      <w:r>
        <w:t xml:space="preserve"> in a capacity market</w:t>
      </w:r>
      <w:r w:rsidR="006D29C9">
        <w:t>,</w:t>
      </w:r>
      <w:r>
        <w:t xml:space="preserve"> </w:t>
      </w:r>
      <w:r w:rsidR="006D29C9">
        <w:t>if the setting is right</w:t>
      </w:r>
      <w:r>
        <w:t>.</w:t>
      </w:r>
    </w:p>
    <w:p w14:paraId="76C68BD4" w14:textId="30903AAB" w:rsidR="006D29C9" w:rsidRDefault="006D29C9" w:rsidP="00297D6D">
      <w:pPr>
        <w:tabs>
          <w:tab w:val="center" w:pos="4513"/>
          <w:tab w:val="left" w:pos="7570"/>
        </w:tabs>
        <w:spacing w:line="480" w:lineRule="auto"/>
      </w:pPr>
      <w:r>
        <w:t>Keywords: Electricity storage; Inter</w:t>
      </w:r>
      <w:r w:rsidR="00C07DCE">
        <w:t>-</w:t>
      </w:r>
      <w:r>
        <w:t>temporal arbitrage; Renewable generation; Capacity auctions.</w:t>
      </w:r>
    </w:p>
    <w:p w14:paraId="5DF30C44" w14:textId="502A7860" w:rsidR="00C134F6" w:rsidRDefault="00C134F6" w:rsidP="00297D6D">
      <w:pPr>
        <w:spacing w:line="480" w:lineRule="auto"/>
      </w:pPr>
      <w:r>
        <w:br w:type="page"/>
      </w:r>
    </w:p>
    <w:p w14:paraId="09F0D52D" w14:textId="20A16493" w:rsidR="00566527" w:rsidRPr="007E3595" w:rsidRDefault="00566527" w:rsidP="00297D6D">
      <w:pPr>
        <w:pStyle w:val="ListParagraph"/>
        <w:numPr>
          <w:ilvl w:val="0"/>
          <w:numId w:val="1"/>
        </w:numPr>
        <w:spacing w:line="480" w:lineRule="auto"/>
        <w:rPr>
          <w:b/>
        </w:rPr>
      </w:pPr>
      <w:r w:rsidRPr="007E3595">
        <w:rPr>
          <w:b/>
        </w:rPr>
        <w:lastRenderedPageBreak/>
        <w:t>Introduction</w:t>
      </w:r>
    </w:p>
    <w:p w14:paraId="5692F423" w14:textId="0848F0BA" w:rsidR="0052702E" w:rsidRDefault="00CC55A6" w:rsidP="00297D6D">
      <w:pPr>
        <w:spacing w:line="480" w:lineRule="auto"/>
      </w:pPr>
      <w:r>
        <w:t xml:space="preserve">This paper examines aspects of energy storage from the viewpoint both of opportunities for private firms and what would be socially desirable. The context in which this is set is important. </w:t>
      </w:r>
      <w:r w:rsidR="00816F52">
        <w:t>Claims about the generation cost per MWh of renewable-generated electricity being</w:t>
      </w:r>
      <w:r w:rsidR="009D146A">
        <w:t xml:space="preserve"> competitive with more conventional</w:t>
      </w:r>
      <w:r w:rsidR="00816F52">
        <w:t xml:space="preserve"> power </w:t>
      </w:r>
      <w:r w:rsidR="009D146A">
        <w:t xml:space="preserve">plants </w:t>
      </w:r>
      <w:r w:rsidR="00816F52">
        <w:t xml:space="preserve">are commonly made. In Britain, there is a plausible argument that the </w:t>
      </w:r>
      <w:proofErr w:type="spellStart"/>
      <w:r w:rsidR="00816F52">
        <w:t>levelised</w:t>
      </w:r>
      <w:proofErr w:type="spellEnd"/>
      <w:r w:rsidR="00816F52">
        <w:t xml:space="preserve"> cost per </w:t>
      </w:r>
      <w:proofErr w:type="spellStart"/>
      <w:r w:rsidR="00816F52">
        <w:t>MWh</w:t>
      </w:r>
      <w:proofErr w:type="spellEnd"/>
      <w:r w:rsidR="00816F52">
        <w:t xml:space="preserve"> of </w:t>
      </w:r>
      <w:r>
        <w:t xml:space="preserve">onshore </w:t>
      </w:r>
      <w:r w:rsidR="00816F52">
        <w:t xml:space="preserve">wind is </w:t>
      </w:r>
      <w:r>
        <w:t>comparable with</w:t>
      </w:r>
      <w:r w:rsidR="00816F52">
        <w:t xml:space="preserve"> the price the Government has agreed to pay for a new nuclear plant </w:t>
      </w:r>
      <w:r w:rsidR="00B20CF7">
        <w:t>under development</w:t>
      </w:r>
      <w:r>
        <w:t xml:space="preserve"> (DECC, 2013, chart 3)</w:t>
      </w:r>
      <w:r w:rsidR="00816F52">
        <w:t>. Of course these costs are not equivalent in terms of supplying power as required, since both have limitations. Solar power is intermittent</w:t>
      </w:r>
      <w:r w:rsidR="002744ED">
        <w:t>;</w:t>
      </w:r>
      <w:r w:rsidR="00816F52">
        <w:t xml:space="preserve"> </w:t>
      </w:r>
      <w:r w:rsidR="002744ED">
        <w:t>w</w:t>
      </w:r>
      <w:r w:rsidR="00816F52">
        <w:t xml:space="preserve">ind power is both </w:t>
      </w:r>
      <w:r w:rsidR="002744ED">
        <w:t>intermittent and has an extreme and time-correlated variance. Nuclear power, on the other hand, is inflexible. Thus both renewables and nuclear power require additional facilities to be present in the electricity delivery system to facilitate correspondence between demand and supply. Traditionally, these have taken the form of more flexible fossil-fuelled generating plant on grid. However, if the presence of renewables increases, and at the same time, the role of fossil-fuelled generators decreases</w:t>
      </w:r>
      <w:r w:rsidR="00955504">
        <w:t xml:space="preserve"> due to retirement of ageing or overly polluting plant</w:t>
      </w:r>
      <w:r w:rsidR="002744ED">
        <w:t xml:space="preserve">, additional measures will be required. </w:t>
      </w:r>
      <w:r>
        <w:t>One obvious additional facility is increased energy storage (Denholm et al, 2010; DG ENER, undated</w:t>
      </w:r>
      <w:r w:rsidR="00C134F6">
        <w:t xml:space="preserve">; </w:t>
      </w:r>
      <w:proofErr w:type="spellStart"/>
      <w:r w:rsidR="00C134F6">
        <w:t>Greve</w:t>
      </w:r>
      <w:proofErr w:type="spellEnd"/>
      <w:r w:rsidR="00C134F6">
        <w:t xml:space="preserve"> and Pollitt, 2016</w:t>
      </w:r>
      <w:r>
        <w:t>).</w:t>
      </w:r>
    </w:p>
    <w:p w14:paraId="5EECA881" w14:textId="70B7FC1D" w:rsidR="00D45C1D" w:rsidRDefault="0009194F" w:rsidP="00297D6D">
      <w:pPr>
        <w:spacing w:line="480" w:lineRule="auto"/>
      </w:pPr>
      <w:r>
        <w:t xml:space="preserve">The </w:t>
      </w:r>
      <w:r w:rsidR="000F6915">
        <w:t xml:space="preserve">main novelty in </w:t>
      </w:r>
      <w:r w:rsidR="004D3F83">
        <w:t xml:space="preserve">this </w:t>
      </w:r>
      <w:r w:rsidR="000F6915">
        <w:t>paper lies in the comparative analysis of market-based and socially desirable storage</w:t>
      </w:r>
      <w:r w:rsidR="0094771B">
        <w:t xml:space="preserve"> (largely ignoring power quality operations </w:t>
      </w:r>
      <w:r w:rsidR="00C34136">
        <w:t xml:space="preserve">such as frequency regulation that take place </w:t>
      </w:r>
      <w:r w:rsidR="0094771B">
        <w:t>very near to real time).</w:t>
      </w:r>
      <w:r w:rsidR="00BF44FD">
        <w:t xml:space="preserve"> </w:t>
      </w:r>
      <w:r w:rsidR="000F6915">
        <w:t xml:space="preserve">The </w:t>
      </w:r>
      <w:r>
        <w:t xml:space="preserve">main finding </w:t>
      </w:r>
      <w:r w:rsidR="00E8458A">
        <w:t>in relation to market</w:t>
      </w:r>
      <w:r w:rsidR="0028427C">
        <w:t xml:space="preserve"> arbitrage</w:t>
      </w:r>
      <w:r w:rsidR="00E8458A">
        <w:t>-based</w:t>
      </w:r>
      <w:r w:rsidR="007B214D">
        <w:t xml:space="preserve"> </w:t>
      </w:r>
      <w:r w:rsidR="00E8458A">
        <w:t xml:space="preserve">storage </w:t>
      </w:r>
      <w:r w:rsidR="007B214D">
        <w:t xml:space="preserve">is that diurnal storage is </w:t>
      </w:r>
      <w:r w:rsidR="00CC55A6">
        <w:t xml:space="preserve">currently </w:t>
      </w:r>
      <w:r w:rsidR="007B214D">
        <w:t xml:space="preserve">the obvious </w:t>
      </w:r>
      <w:r w:rsidR="00955504">
        <w:t>source of profit</w:t>
      </w:r>
      <w:r w:rsidR="004D3F83">
        <w:t xml:space="preserve"> in Britain</w:t>
      </w:r>
      <w:r w:rsidR="007B214D">
        <w:t xml:space="preserve">, given the large </w:t>
      </w:r>
      <w:r w:rsidR="006D29C9">
        <w:t xml:space="preserve">diurnal </w:t>
      </w:r>
      <w:r w:rsidR="007B214D">
        <w:t>price differences, the relatively small price differences over days, and the unpredictability of wind</w:t>
      </w:r>
      <w:r w:rsidR="00A75587">
        <w:t xml:space="preserve"> over more than a short period</w:t>
      </w:r>
      <w:r w:rsidR="007B214D">
        <w:t xml:space="preserve">. </w:t>
      </w:r>
      <w:r w:rsidR="000B4EF5">
        <w:t xml:space="preserve">Such </w:t>
      </w:r>
      <w:r w:rsidR="007B214D">
        <w:t xml:space="preserve">arbitrage </w:t>
      </w:r>
      <w:r w:rsidR="00955504">
        <w:t xml:space="preserve">activity </w:t>
      </w:r>
      <w:r w:rsidR="000B4EF5">
        <w:t xml:space="preserve">is most suited to storage over </w:t>
      </w:r>
      <w:r w:rsidR="00C15E4B">
        <w:t xml:space="preserve">no more than </w:t>
      </w:r>
      <w:r w:rsidR="000B4EF5">
        <w:t xml:space="preserve">a few hours, implying the leading technologies are likely to be heat storage or compressed air technologies (on which see later). </w:t>
      </w:r>
      <w:r w:rsidR="007B214D">
        <w:t xml:space="preserve">However, there are clear social benefits to </w:t>
      </w:r>
      <w:r w:rsidR="00A93252">
        <w:t>longer term</w:t>
      </w:r>
      <w:r w:rsidR="007B214D">
        <w:t xml:space="preserve"> storage </w:t>
      </w:r>
      <w:r>
        <w:t>based upon saving peak generation and a reduced need to curtail renewables</w:t>
      </w:r>
      <w:r w:rsidR="00A93252">
        <w:t>,</w:t>
      </w:r>
      <w:r w:rsidR="00D97D82">
        <w:t xml:space="preserve"> which point more towards compressed </w:t>
      </w:r>
      <w:r w:rsidR="00D97D82">
        <w:lastRenderedPageBreak/>
        <w:t>air energy storage</w:t>
      </w:r>
      <w:r w:rsidR="007B214D">
        <w:t>. But these benefits</w:t>
      </w:r>
      <w:r w:rsidR="000B4EF5">
        <w:t>, we argue,</w:t>
      </w:r>
      <w:r w:rsidR="007B214D">
        <w:t xml:space="preserve"> would not be captured by the store under arbitrage mechanisms, because </w:t>
      </w:r>
      <w:r w:rsidR="00566527">
        <w:t>they require</w:t>
      </w:r>
      <w:r w:rsidR="007B214D">
        <w:t xml:space="preserve"> look-ahead times </w:t>
      </w:r>
      <w:r w:rsidR="00D97D82">
        <w:t>much longer than available given current weather forecasting and market pricing models</w:t>
      </w:r>
      <w:r w:rsidR="00955504">
        <w:t xml:space="preserve"> that currently do not exist</w:t>
      </w:r>
      <w:r w:rsidR="007B214D">
        <w:t xml:space="preserve">. </w:t>
      </w:r>
      <w:r w:rsidR="00955504">
        <w:t>There is</w:t>
      </w:r>
      <w:r w:rsidR="00E8458A">
        <w:t xml:space="preserve"> extremely limited information</w:t>
      </w:r>
      <w:r w:rsidR="00955504">
        <w:t>, and missing markets</w:t>
      </w:r>
      <w:r w:rsidR="00E8458A">
        <w:t xml:space="preserve">. </w:t>
      </w:r>
    </w:p>
    <w:p w14:paraId="17CE585D" w14:textId="5D4FEA21" w:rsidR="00955504" w:rsidRDefault="00CC55A6" w:rsidP="00297D6D">
      <w:pPr>
        <w:spacing w:line="480" w:lineRule="auto"/>
      </w:pPr>
      <w:r>
        <w:t xml:space="preserve">This modifies the emphasis </w:t>
      </w:r>
      <w:r w:rsidR="006D29C9">
        <w:t xml:space="preserve">on market issues </w:t>
      </w:r>
      <w:r>
        <w:t>compared with Newbery (2016), who points to the problem of missing markets, but also to missing money. We add to these</w:t>
      </w:r>
      <w:r w:rsidR="00BF44FD">
        <w:t xml:space="preserve"> the issue of </w:t>
      </w:r>
      <w:r>
        <w:t xml:space="preserve">missing information, which renders the development of some markets extremely difficult. </w:t>
      </w:r>
      <w:r w:rsidR="00D45C1D">
        <w:t>The essential difference between missing markets and missing information is the following. Missing markets are those that could exist, or would exist, under an alternative framework, for example given a different regulatory structure. Missing information is something that prevents a market existing, because there is scant or no information on which to form expectations of the future and hence to formulate prices.</w:t>
      </w:r>
      <w:r w:rsidR="00B668B2">
        <w:t xml:space="preserve"> For example, if there is no way of knowing whether it will be extremely windy or extremely calm next week, expectations cannot be formed.</w:t>
      </w:r>
    </w:p>
    <w:p w14:paraId="2993BF53" w14:textId="555E1DF3" w:rsidR="007B214D" w:rsidRDefault="00566527" w:rsidP="00297D6D">
      <w:pPr>
        <w:spacing w:line="480" w:lineRule="auto"/>
      </w:pPr>
      <w:r>
        <w:t xml:space="preserve">We further argue that interconnectors and smart metering, alternative mechanisms for bringing demand and supply into line, are </w:t>
      </w:r>
      <w:r w:rsidR="001F5018">
        <w:t xml:space="preserve">for different reasons </w:t>
      </w:r>
      <w:r>
        <w:t xml:space="preserve">not obviously suited to these longer-term issues. Moreover, it is unlikely that prices are able to provide enough of a signal to storage operators looking to longer-term storage. </w:t>
      </w:r>
      <w:r w:rsidR="007B214D">
        <w:t xml:space="preserve">Therefore, the obvious alternative </w:t>
      </w:r>
      <w:r w:rsidR="004D3F83">
        <w:t xml:space="preserve">to attract longer-term storage </w:t>
      </w:r>
      <w:r w:rsidR="007B214D">
        <w:t>appears to be a capacity mechanism. But in turn this relies on the treatment of storage relative to other forms of capacity</w:t>
      </w:r>
      <w:r w:rsidR="00D97D82">
        <w:t>, given that storage is currently viewed both as a consumer and a generator and hence pays charges related to both</w:t>
      </w:r>
      <w:r w:rsidR="00114498">
        <w:t xml:space="preserve">, and also is limited in </w:t>
      </w:r>
      <w:r w:rsidR="006D29C9">
        <w:t>that it cannot commit to an indefinite supply time</w:t>
      </w:r>
      <w:r w:rsidR="00D97D82">
        <w:t xml:space="preserve">. The paper sets out some of these arguments. Our context is Great Britain, but there are </w:t>
      </w:r>
      <w:r w:rsidR="00EE76E1">
        <w:t xml:space="preserve">some </w:t>
      </w:r>
      <w:r w:rsidR="00D97D82">
        <w:t>parallels in other countries.</w:t>
      </w:r>
      <w:r w:rsidR="00EE76E1">
        <w:t xml:space="preserve"> However, the requirements for storage will </w:t>
      </w:r>
      <w:r w:rsidR="00114498">
        <w:t xml:space="preserve">differ between countries </w:t>
      </w:r>
      <w:r w:rsidR="00EE76E1">
        <w:t>somewhat</w:t>
      </w:r>
      <w:r w:rsidR="00114498">
        <w:t>, dependent</w:t>
      </w:r>
      <w:r w:rsidR="00EE76E1">
        <w:t xml:space="preserve"> on the make-up of renewable generation and the pattern of demand</w:t>
      </w:r>
      <w:r>
        <w:t xml:space="preserve"> across </w:t>
      </w:r>
      <w:r w:rsidR="00114498">
        <w:t>those</w:t>
      </w:r>
      <w:r>
        <w:t xml:space="preserve"> countries</w:t>
      </w:r>
      <w:r w:rsidR="00EE76E1">
        <w:t>.</w:t>
      </w:r>
    </w:p>
    <w:p w14:paraId="38CD56D3" w14:textId="5EED6A66" w:rsidR="00A83804" w:rsidRDefault="00A83804" w:rsidP="00297D6D">
      <w:pPr>
        <w:spacing w:line="480" w:lineRule="auto"/>
      </w:pPr>
      <w:r>
        <w:lastRenderedPageBreak/>
        <w:t xml:space="preserve">The paper proceeds with a </w:t>
      </w:r>
      <w:r w:rsidR="004D3F83">
        <w:t xml:space="preserve">brief resume </w:t>
      </w:r>
      <w:r>
        <w:t xml:space="preserve">of storage technologies and </w:t>
      </w:r>
      <w:r w:rsidR="004D3F83">
        <w:t xml:space="preserve">discusses </w:t>
      </w:r>
      <w:r>
        <w:t>the characteristics of renewables, proceeds in section 3 to consider the role of electricity pricing and arbitrage, then subsequently discusses the differences between private and social benefits to storage in the context of uncertainty about the amount of renewable power in section 4, goes on to consider alternative market forms in the light of this in section 5, and finally discusses the policy implications of the analysis in section 6.</w:t>
      </w:r>
    </w:p>
    <w:p w14:paraId="775F0E8D" w14:textId="77777777" w:rsidR="00114498" w:rsidRDefault="00114498" w:rsidP="00297D6D">
      <w:pPr>
        <w:spacing w:line="480" w:lineRule="auto"/>
      </w:pPr>
    </w:p>
    <w:p w14:paraId="48972611" w14:textId="3C141D0B" w:rsidR="00D629BF" w:rsidRPr="007E3595" w:rsidRDefault="00D629BF" w:rsidP="00297D6D">
      <w:pPr>
        <w:pStyle w:val="ListParagraph"/>
        <w:numPr>
          <w:ilvl w:val="0"/>
          <w:numId w:val="1"/>
        </w:numPr>
        <w:spacing w:line="480" w:lineRule="auto"/>
        <w:rPr>
          <w:b/>
        </w:rPr>
      </w:pPr>
      <w:r w:rsidRPr="007E3595">
        <w:rPr>
          <w:b/>
        </w:rPr>
        <w:t xml:space="preserve">Storage </w:t>
      </w:r>
      <w:r w:rsidR="00A83804">
        <w:rPr>
          <w:b/>
        </w:rPr>
        <w:t>t</w:t>
      </w:r>
      <w:r w:rsidR="00A83804" w:rsidRPr="007E3595">
        <w:rPr>
          <w:b/>
        </w:rPr>
        <w:t>echnologies</w:t>
      </w:r>
      <w:r w:rsidR="00A83804">
        <w:rPr>
          <w:b/>
        </w:rPr>
        <w:t xml:space="preserve"> </w:t>
      </w:r>
      <w:r w:rsidR="00A06A94">
        <w:rPr>
          <w:b/>
        </w:rPr>
        <w:t>and characteristics of renewables</w:t>
      </w:r>
    </w:p>
    <w:p w14:paraId="241F9072" w14:textId="13EF4844" w:rsidR="00A46FAD" w:rsidRDefault="00A46FAD" w:rsidP="00297D6D">
      <w:pPr>
        <w:spacing w:line="480" w:lineRule="auto"/>
      </w:pPr>
      <w:r w:rsidRPr="008604DC">
        <w:t xml:space="preserve">There is a widespread view </w:t>
      </w:r>
      <w:r w:rsidR="00463E50">
        <w:t>(e</w:t>
      </w:r>
      <w:r w:rsidR="004D3F83">
        <w:t>.</w:t>
      </w:r>
      <w:r w:rsidR="00463E50">
        <w:t>g</w:t>
      </w:r>
      <w:r w:rsidR="004D3F83">
        <w:t>.</w:t>
      </w:r>
      <w:r w:rsidR="00463E50">
        <w:t xml:space="preserve"> Denholm et al, 2010; Evans et al, 2012) </w:t>
      </w:r>
      <w:r w:rsidRPr="008604DC">
        <w:t>that as countries increase the role of renewable resources, principally wind and solar, in electricity generation, storage will become more important in the role of balancing supply and demand for electricity. The operative issue</w:t>
      </w:r>
      <w:r w:rsidR="00F76BB4">
        <w:t xml:space="preserve">s are how much </w:t>
      </w:r>
      <w:r w:rsidR="00846BEB">
        <w:t xml:space="preserve">of which type </w:t>
      </w:r>
      <w:r w:rsidR="00F76BB4">
        <w:t>will be required, what benefits could it bring, and how will it make money.</w:t>
      </w:r>
      <w:r w:rsidRPr="008604DC">
        <w:t xml:space="preserve"> </w:t>
      </w:r>
      <w:r w:rsidR="000F6915">
        <w:t>What storage is “required” and how it makes money are separate issues</w:t>
      </w:r>
      <w:r w:rsidR="000F6915">
        <w:rPr>
          <w:rStyle w:val="FootnoteReference"/>
        </w:rPr>
        <w:footnoteReference w:id="2"/>
      </w:r>
      <w:r w:rsidR="000F6915">
        <w:t xml:space="preserve">. </w:t>
      </w:r>
      <w:r w:rsidRPr="008604DC">
        <w:t>This links with the proposed technology employed to “store” electricity</w:t>
      </w:r>
      <w:r w:rsidR="00CC3EC0">
        <w:t xml:space="preserve"> and the institutional framework into which it slots</w:t>
      </w:r>
      <w:r w:rsidRPr="008604DC">
        <w:t>.</w:t>
      </w:r>
    </w:p>
    <w:p w14:paraId="37FE6B7E" w14:textId="73425644" w:rsidR="00CC3EC0" w:rsidRPr="008604DC" w:rsidRDefault="00CC3EC0" w:rsidP="00297D6D">
      <w:pPr>
        <w:spacing w:line="480" w:lineRule="auto"/>
      </w:pPr>
      <w:r>
        <w:t xml:space="preserve">The electricity industry in England and Wales (and to a lesser extent, Scotland) is extremely vertically disintegrated so far as the role of the grid operator is concerned. Specifically, the grid operator cannot own storage facilities, a situation which contrasts with that in Italy, for example, where </w:t>
      </w:r>
      <w:proofErr w:type="spellStart"/>
      <w:r>
        <w:t>Terna</w:t>
      </w:r>
      <w:proofErr w:type="spellEnd"/>
      <w:r>
        <w:t xml:space="preserve"> is active in developing storage. Moreover, there is no equivalent of the regulated electricity utility, as exists in large parts of the USA. Therefore, it is not possible for the grid operator (nor to a large extent the distribution companies) directly to internalise the benefits of storage that accrue to themselves. Nor has investment in storage been mandated, as it has for example in California. </w:t>
      </w:r>
      <w:r w:rsidR="003066D1">
        <w:t xml:space="preserve">In </w:t>
      </w:r>
      <w:r w:rsidR="003066D1">
        <w:lastRenderedPageBreak/>
        <w:t>Britain, e</w:t>
      </w:r>
      <w:r>
        <w:t>xternal market mechanisms</w:t>
      </w:r>
      <w:r w:rsidR="003066D1">
        <w:t xml:space="preserve"> through contracts with National Grid</w:t>
      </w:r>
      <w:r>
        <w:t xml:space="preserve">, if present, are the method by storage may be incentivised. More generally, many systems including the British electricity system, suffer from storage not being accommodated within the standard framework of generator or supplier; indeed it is commonly treated as both, rather than as a facilitator for smoothing capacity issues. The role of storage in </w:t>
      </w:r>
      <w:r w:rsidR="00FF67DB">
        <w:t xml:space="preserve">particular </w:t>
      </w:r>
      <w:r>
        <w:t xml:space="preserve">of batteries in primary </w:t>
      </w:r>
      <w:r w:rsidR="00FF67DB">
        <w:t xml:space="preserve">and secondary </w:t>
      </w:r>
      <w:r>
        <w:t>(within seconds) frequency control is recognised, as also for example in Germany (Energy Storage Update, 2015), but very little attention has been paid to longer-term storage in other technologies such as CAES.</w:t>
      </w:r>
    </w:p>
    <w:p w14:paraId="5E545397" w14:textId="52F453C8" w:rsidR="00FF67DB" w:rsidRDefault="00A46FAD" w:rsidP="00297D6D">
      <w:pPr>
        <w:spacing w:line="480" w:lineRule="auto"/>
      </w:pPr>
      <w:r w:rsidRPr="008604DC">
        <w:t>Batteries are good at fast reaction but short duration requirements</w:t>
      </w:r>
      <w:r>
        <w:t>, and so are best suited to quality maintenance</w:t>
      </w:r>
      <w:r w:rsidR="0028427C">
        <w:t xml:space="preserve"> such as frequency regulation</w:t>
      </w:r>
      <w:r>
        <w:t xml:space="preserve">- for example in Britain, plans are under development </w:t>
      </w:r>
      <w:r w:rsidR="00EE76E1">
        <w:t xml:space="preserve">to tender </w:t>
      </w:r>
      <w:r>
        <w:t xml:space="preserve">for facilities capable of reaching full power in less than one second </w:t>
      </w:r>
      <w:r w:rsidR="00A75587">
        <w:t xml:space="preserve">to be sustained for some minutes </w:t>
      </w:r>
      <w:r>
        <w:t>and this is attracting interest from battery storage</w:t>
      </w:r>
      <w:r w:rsidRPr="008604DC">
        <w:t xml:space="preserve">. Anything over a few </w:t>
      </w:r>
      <w:r w:rsidR="00FF67DB">
        <w:t>minutes</w:t>
      </w:r>
      <w:r w:rsidR="00FF67DB" w:rsidRPr="008604DC">
        <w:t xml:space="preserve"> </w:t>
      </w:r>
      <w:r w:rsidRPr="008604DC">
        <w:t xml:space="preserve">is not suited to the use of batteries, which </w:t>
      </w:r>
      <w:r w:rsidR="004D3F83">
        <w:t xml:space="preserve">at least currently </w:t>
      </w:r>
      <w:r w:rsidRPr="008604DC">
        <w:t xml:space="preserve">have very limited </w:t>
      </w:r>
      <w:r w:rsidR="00BB5F35">
        <w:t xml:space="preserve">energy </w:t>
      </w:r>
      <w:r w:rsidRPr="008604DC">
        <w:t xml:space="preserve">capacity. Hydroelectric storage has the capability to supply electricity at significant rates over a relatively long period, </w:t>
      </w:r>
      <w:r w:rsidR="00F76BB4">
        <w:t xml:space="preserve">and it can reach maximum power in a matter of seconds, </w:t>
      </w:r>
      <w:r w:rsidRPr="008604DC">
        <w:t xml:space="preserve">but </w:t>
      </w:r>
      <w:r w:rsidR="00F76BB4">
        <w:t xml:space="preserve">it </w:t>
      </w:r>
      <w:r w:rsidRPr="008604DC">
        <w:t>is limited in the extent to which it can be constructed</w:t>
      </w:r>
      <w:r w:rsidR="00EE76E1">
        <w:t xml:space="preserve"> economically</w:t>
      </w:r>
      <w:r w:rsidRPr="008604DC">
        <w:t xml:space="preserve">, because it relies on the existing geography of the country. </w:t>
      </w:r>
    </w:p>
    <w:p w14:paraId="69F52F37" w14:textId="023EFAD9" w:rsidR="00A46FAD" w:rsidRDefault="00A46FAD" w:rsidP="00297D6D">
      <w:pPr>
        <w:spacing w:line="480" w:lineRule="auto"/>
      </w:pPr>
      <w:r>
        <w:t>H</w:t>
      </w:r>
      <w:r w:rsidRPr="008604DC">
        <w:t xml:space="preserve">eat-based storage </w:t>
      </w:r>
      <w:r>
        <w:t>(e g HTTP</w:t>
      </w:r>
      <w:r w:rsidR="00BF44FD">
        <w:t>; High Temperature Thermal Power</w:t>
      </w:r>
      <w:r>
        <w:t>) and c</w:t>
      </w:r>
      <w:r w:rsidRPr="008604DC">
        <w:t xml:space="preserve">ompressed air electricity storage (CAES) have the </w:t>
      </w:r>
      <w:r w:rsidR="002F1108">
        <w:t xml:space="preserve">additional </w:t>
      </w:r>
      <w:r w:rsidRPr="008604DC">
        <w:t xml:space="preserve">potential to store electricity to be delivered </w:t>
      </w:r>
      <w:r>
        <w:t>for a period of</w:t>
      </w:r>
      <w:r w:rsidRPr="008604DC">
        <w:t xml:space="preserve"> a few hours </w:t>
      </w:r>
      <w:r>
        <w:t>to over several</w:t>
      </w:r>
      <w:r w:rsidRPr="008604DC">
        <w:t xml:space="preserve"> days. </w:t>
      </w:r>
      <w:r>
        <w:t xml:space="preserve">It is these latter </w:t>
      </w:r>
      <w:r w:rsidR="00F76BB4">
        <w:t xml:space="preserve">two </w:t>
      </w:r>
      <w:r>
        <w:t xml:space="preserve">that are </w:t>
      </w:r>
      <w:r w:rsidR="00674E2B">
        <w:t xml:space="preserve">most related to the </w:t>
      </w:r>
      <w:r>
        <w:t xml:space="preserve">subject of this </w:t>
      </w:r>
      <w:r w:rsidR="006D29C9">
        <w:t>paper</w:t>
      </w:r>
      <w:r w:rsidR="0096583A">
        <w:t>, given the diurnal pattern of prices</w:t>
      </w:r>
      <w:r>
        <w:t>.</w:t>
      </w:r>
      <w:r w:rsidR="00EE76E1">
        <w:t xml:space="preserve"> Heat-based storage has relatively low fixed cost but high </w:t>
      </w:r>
      <w:r w:rsidR="009B0172">
        <w:t>operating</w:t>
      </w:r>
      <w:r w:rsidR="00EE76E1">
        <w:t xml:space="preserve"> cost compared with CAES and so is best employed for</w:t>
      </w:r>
      <w:r w:rsidR="009B0172">
        <w:t xml:space="preserve"> relatively</w:t>
      </w:r>
      <w:r w:rsidR="00EE76E1">
        <w:t xml:space="preserve"> shorter periods.</w:t>
      </w:r>
      <w:r w:rsidR="008877B1">
        <w:t xml:space="preserve"> However, it should be emphasised that fixed costs and running costs for each of these technologies, particularly the newer ones, are subject to significant uncertainty and a degree of optimism</w:t>
      </w:r>
      <w:r w:rsidR="00DC4E19">
        <w:t xml:space="preserve"> on the part of </w:t>
      </w:r>
      <w:r w:rsidR="00A75587">
        <w:t xml:space="preserve">their </w:t>
      </w:r>
      <w:r w:rsidR="00DC4E19">
        <w:t>proponents</w:t>
      </w:r>
      <w:r w:rsidR="008877B1">
        <w:t xml:space="preserve">, together with a certain amount of commercial secrecy. Therefore it does </w:t>
      </w:r>
      <w:r w:rsidR="008877B1">
        <w:lastRenderedPageBreak/>
        <w:t xml:space="preserve">not seem reasonable to give more than these indications regarding the relative </w:t>
      </w:r>
      <w:r w:rsidR="00C15E4B">
        <w:t xml:space="preserve">cost characteristics </w:t>
      </w:r>
      <w:r w:rsidR="008877B1">
        <w:t>of the various storage technologies.</w:t>
      </w:r>
      <w:r w:rsidR="000F6915">
        <w:rPr>
          <w:rStyle w:val="FootnoteReference"/>
        </w:rPr>
        <w:footnoteReference w:id="3"/>
      </w:r>
      <w:r w:rsidR="002F1108">
        <w:t xml:space="preserve"> </w:t>
      </w:r>
    </w:p>
    <w:p w14:paraId="7B5C233B" w14:textId="5AD821B1" w:rsidR="00343F54" w:rsidRPr="008604DC" w:rsidRDefault="00343F54" w:rsidP="00297D6D">
      <w:pPr>
        <w:spacing w:line="480" w:lineRule="auto"/>
      </w:pPr>
      <w:r>
        <w:t>Implicitly, the discussion below is framed with CAES-based storage in mind, although it can be applied to other technologies. Therefore it may be useful to explain the technology briefly. CAES involves compressing air into a store, for example a cavern, using electrically-driven pumps. When power is needed, the operation goes into reverse</w:t>
      </w:r>
      <w:r w:rsidR="00DE4DC4">
        <w:t xml:space="preserve">; </w:t>
      </w:r>
      <w:r>
        <w:t>air released from the cavern drives turbines which produce electricity.</w:t>
      </w:r>
      <w:r>
        <w:rPr>
          <w:rStyle w:val="FootnoteReference"/>
        </w:rPr>
        <w:footnoteReference w:id="4"/>
      </w:r>
      <w:r w:rsidR="002F1108">
        <w:t xml:space="preserve"> </w:t>
      </w:r>
    </w:p>
    <w:p w14:paraId="5447FFD4" w14:textId="59D8C433" w:rsidR="005F0228" w:rsidRDefault="00A46FAD" w:rsidP="00297D6D">
      <w:pPr>
        <w:spacing w:line="480" w:lineRule="auto"/>
      </w:pPr>
      <w:r w:rsidRPr="008604DC">
        <w:t xml:space="preserve">The key </w:t>
      </w:r>
      <w:r w:rsidR="00D45C1D">
        <w:t xml:space="preserve">intermittent </w:t>
      </w:r>
      <w:r w:rsidRPr="008604DC">
        <w:t xml:space="preserve">renewable resources being employed </w:t>
      </w:r>
      <w:r w:rsidR="00EE76E1">
        <w:t xml:space="preserve">to generate electricity </w:t>
      </w:r>
      <w:r w:rsidRPr="008604DC">
        <w:t>at grid scale</w:t>
      </w:r>
      <w:r w:rsidR="004C1878">
        <w:t xml:space="preserve"> in Britain</w:t>
      </w:r>
      <w:r w:rsidRPr="008604DC">
        <w:t xml:space="preserve"> are wind power</w:t>
      </w:r>
      <w:r w:rsidR="004C1878">
        <w:t>,</w:t>
      </w:r>
      <w:r w:rsidRPr="008604DC">
        <w:t xml:space="preserve"> solar power</w:t>
      </w:r>
      <w:r w:rsidR="004C1878">
        <w:t xml:space="preserve"> and prospectively tidal power</w:t>
      </w:r>
      <w:r w:rsidRPr="008604DC">
        <w:t>.</w:t>
      </w:r>
      <w:r w:rsidR="004C1878">
        <w:rPr>
          <w:rStyle w:val="FootnoteReference"/>
        </w:rPr>
        <w:footnoteReference w:id="5"/>
      </w:r>
      <w:r w:rsidRPr="008604DC">
        <w:t xml:space="preserve"> </w:t>
      </w:r>
      <w:r w:rsidR="004C1878" w:rsidRPr="008604DC">
        <w:t>N</w:t>
      </w:r>
      <w:r w:rsidR="004C1878">
        <w:t>one</w:t>
      </w:r>
      <w:r w:rsidR="004C1878" w:rsidRPr="008604DC">
        <w:t xml:space="preserve"> </w:t>
      </w:r>
      <w:r w:rsidR="004C1878">
        <w:t>of these</w:t>
      </w:r>
      <w:r w:rsidRPr="008604DC">
        <w:t xml:space="preserve"> is biddable in the way that conventional </w:t>
      </w:r>
      <w:r w:rsidR="008437F9">
        <w:t xml:space="preserve">combustion </w:t>
      </w:r>
      <w:r w:rsidRPr="008604DC">
        <w:t xml:space="preserve">power plant is. </w:t>
      </w:r>
      <w:r w:rsidR="00D45C1D">
        <w:t>T</w:t>
      </w:r>
      <w:r w:rsidR="004C1878">
        <w:t>idal power is intermittent but almost completely predictable. S</w:t>
      </w:r>
      <w:r w:rsidRPr="008604DC">
        <w:t xml:space="preserve">olar </w:t>
      </w:r>
      <w:r w:rsidR="00DC4E19">
        <w:t xml:space="preserve">power </w:t>
      </w:r>
      <w:r w:rsidRPr="008604DC">
        <w:t>is intermittent but relatively predictable. In particular, we can predict that it will not be available at night! Wind is intermittent but arguably relatively unpredictable</w:t>
      </w:r>
      <w:r w:rsidR="00153F19">
        <w:t xml:space="preserve"> except in the short run, and erratic</w:t>
      </w:r>
      <w:r w:rsidRPr="008604DC">
        <w:t xml:space="preserve">. </w:t>
      </w:r>
      <w:r w:rsidR="005F0228">
        <w:t xml:space="preserve">Wind, significant both onshore and offshore, is by far the largest proportion of generation </w:t>
      </w:r>
      <w:r w:rsidR="008437F9">
        <w:t xml:space="preserve">in the UK </w:t>
      </w:r>
      <w:r w:rsidR="005F0228">
        <w:t xml:space="preserve">under current circumstances, and is likely to remain so. Hence this is the prime focus of the analysis. </w:t>
      </w:r>
    </w:p>
    <w:p w14:paraId="4B791B0D" w14:textId="0B11B907" w:rsidR="008437F9" w:rsidRDefault="008437F9" w:rsidP="00297D6D">
      <w:pPr>
        <w:spacing w:line="480" w:lineRule="auto"/>
      </w:pPr>
      <w:r>
        <w:t xml:space="preserve">For the purposes of analysis, we use data </w:t>
      </w:r>
      <w:r w:rsidR="007464FF">
        <w:t xml:space="preserve">for Great Britain </w:t>
      </w:r>
      <w:r>
        <w:t xml:space="preserve">from the period end-November 2014 to end- September 2015. The start date is determined by availability of data for wind forecasts, which have traditionally only been displayed temporarily on the </w:t>
      </w:r>
      <w:r w:rsidR="00217FD6">
        <w:t>BM Reports</w:t>
      </w:r>
      <w:r>
        <w:t xml:space="preserve"> website</w:t>
      </w:r>
      <w:r w:rsidR="00217FD6">
        <w:t xml:space="preserve"> provided by </w:t>
      </w:r>
      <w:proofErr w:type="spellStart"/>
      <w:r w:rsidR="00217FD6">
        <w:t>Elexon</w:t>
      </w:r>
      <w:proofErr w:type="spellEnd"/>
      <w:r>
        <w:t xml:space="preserve">. Since end-November 2014, the </w:t>
      </w:r>
      <w:proofErr w:type="spellStart"/>
      <w:r>
        <w:t>Gridwatch</w:t>
      </w:r>
      <w:proofErr w:type="spellEnd"/>
      <w:r>
        <w:t xml:space="preserve"> site has been recording the data feed</w:t>
      </w:r>
      <w:r w:rsidR="00217FD6">
        <w:t xml:space="preserve"> including wind </w:t>
      </w:r>
      <w:r w:rsidR="00217FD6">
        <w:lastRenderedPageBreak/>
        <w:t>forecasts</w:t>
      </w:r>
      <w:r>
        <w:t>.</w:t>
      </w:r>
      <w:r w:rsidR="00217FD6">
        <w:rPr>
          <w:rStyle w:val="FootnoteReference"/>
        </w:rPr>
        <w:footnoteReference w:id="6"/>
      </w:r>
      <w:r w:rsidR="00C56647">
        <w:t xml:space="preserve"> In illustrating features of these data, we sometimes choose shorter periods for clarity of presentation, but the main analysis is done using the 10 month period.</w:t>
      </w:r>
    </w:p>
    <w:p w14:paraId="7E214DF5" w14:textId="09BBC735" w:rsidR="00A46FAD" w:rsidRDefault="008437F9" w:rsidP="00297D6D">
      <w:pPr>
        <w:spacing w:line="480" w:lineRule="auto"/>
      </w:pPr>
      <w:r>
        <w:t xml:space="preserve">Table 1 </w:t>
      </w:r>
      <w:r w:rsidR="00F70F1C">
        <w:t>characterises the wind generation pattern. Whilst on average over 2.5GW are being generated</w:t>
      </w:r>
      <w:r w:rsidR="00DC4E19">
        <w:t xml:space="preserve"> currently</w:t>
      </w:r>
      <w:r w:rsidR="00F70F1C">
        <w:t xml:space="preserve">, </w:t>
      </w:r>
      <w:r w:rsidR="007464FF">
        <w:t xml:space="preserve">the variance is very large, so that on a high proportion of occasions less than 1GW is being generated. </w:t>
      </w:r>
      <w:r w:rsidR="00F76BB4">
        <w:t xml:space="preserve">In Britain, </w:t>
      </w:r>
      <w:r w:rsidR="00D74726">
        <w:t xml:space="preserve">and many other countries, </w:t>
      </w:r>
      <w:r w:rsidR="00F76BB4">
        <w:t>one characteristic is that the weather can be calm for several days in a row, so that wind generation suffers significantly</w:t>
      </w:r>
      <w:r w:rsidR="00AB035E">
        <w:t xml:space="preserve"> from needing some form of backup</w:t>
      </w:r>
      <w:r w:rsidR="00F76BB4">
        <w:t>.</w:t>
      </w:r>
      <w:r w:rsidR="00FB0AF6">
        <w:t xml:space="preserve"> Figure 1 illustrates a recent three month winter period </w:t>
      </w:r>
      <w:r w:rsidR="007464FF">
        <w:t>drawn from the same underlying data</w:t>
      </w:r>
      <w:r w:rsidR="00FB0AF6">
        <w:t>, which exhibits this point very clearly; there are several periods in which generation is below 1GW, although the mean generation is approximately 3.5GW</w:t>
      </w:r>
      <w:r w:rsidR="007464FF">
        <w:t xml:space="preserve"> in those winter months</w:t>
      </w:r>
      <w:r w:rsidR="00FB0AF6">
        <w:t>.</w:t>
      </w:r>
      <w:r w:rsidR="007464FF">
        <w:t xml:space="preserve"> Moreover, there is some bunching</w:t>
      </w:r>
      <w:r w:rsidR="00DC4E19">
        <w:t xml:space="preserve"> of low </w:t>
      </w:r>
      <w:r w:rsidR="005061B8">
        <w:t xml:space="preserve">generation </w:t>
      </w:r>
      <w:r w:rsidR="00DC4E19">
        <w:t>levels</w:t>
      </w:r>
      <w:r w:rsidR="007464FF">
        <w:t xml:space="preserve"> in the series at particular points.</w:t>
      </w:r>
    </w:p>
    <w:p w14:paraId="6CB60FD3" w14:textId="2B53A390" w:rsidR="007464FF" w:rsidRDefault="007464FF" w:rsidP="00297D6D">
      <w:pPr>
        <w:spacing w:line="480" w:lineRule="auto"/>
      </w:pPr>
      <w:r>
        <w:t>In order to get a handle on the bunching characteristic of the data, we analysed periods of a day or more in which generation was less than 1GW for each observation. There were 17 such incidents in our 10 month period, the longest of which lasted for five days.</w:t>
      </w:r>
      <w:r w:rsidR="00A15616">
        <w:t xml:space="preserve"> Average generation across each of these incidents is less than 600MW. In other words, if wind were </w:t>
      </w:r>
      <w:r w:rsidR="009576C1">
        <w:t xml:space="preserve">to be </w:t>
      </w:r>
      <w:r w:rsidR="00A15616">
        <w:t>relied upon to generate at least 1GW, ancillary facilities (for example storage or back-up generation) would need to provide almost 10GWh over a 24 hour period in order to maintain this requirement.</w:t>
      </w:r>
    </w:p>
    <w:p w14:paraId="42B688AE" w14:textId="2D13AFEC" w:rsidR="009576C1" w:rsidRPr="008604DC" w:rsidRDefault="009576C1" w:rsidP="00297D6D">
      <w:pPr>
        <w:spacing w:line="480" w:lineRule="auto"/>
      </w:pPr>
      <w:r>
        <w:t xml:space="preserve">Of course, significant wind plant is under construction, particularly in off-shore areas. However, the existing wind plant is spread around the country already and there is no particular reason to believe that the time properties of wind generation will </w:t>
      </w:r>
      <w:r w:rsidR="001A0B13">
        <w:t>experience a reduced variance</w:t>
      </w:r>
      <w:r>
        <w:t xml:space="preserve"> once a greater capacity is installed. </w:t>
      </w:r>
      <w:r w:rsidR="001A0B13">
        <w:t xml:space="preserve">If anything, the move to more off-shore production will increase uncertainty. </w:t>
      </w:r>
      <w:r>
        <w:t>C</w:t>
      </w:r>
      <w:r w:rsidR="001A0B13">
        <w:t>urrently</w:t>
      </w:r>
      <w:r>
        <w:t xml:space="preserve"> Ireland, which has around double the </w:t>
      </w:r>
      <w:r w:rsidR="006D29C9">
        <w:t xml:space="preserve">wind generation </w:t>
      </w:r>
      <w:r>
        <w:t>capacity installed in proportional terms, experiences very similar patterns of wind generation.</w:t>
      </w:r>
    </w:p>
    <w:p w14:paraId="5EB8AF4E" w14:textId="531B3624" w:rsidR="00A46FAD" w:rsidRDefault="00A46FAD" w:rsidP="00297D6D">
      <w:pPr>
        <w:spacing w:line="480" w:lineRule="auto"/>
      </w:pPr>
      <w:r w:rsidRPr="008604DC">
        <w:lastRenderedPageBreak/>
        <w:t>In southern Europe and North Africa, where the weather consists mainly of sunny days, storage can take the form predominantly of storage for a few hours to move electricity from the middle hours of the day more towards the evening. Spain has several examples of heat storage plants</w:t>
      </w:r>
      <w:r>
        <w:t>, for example involving molten salt,</w:t>
      </w:r>
      <w:r w:rsidR="00F76BB4">
        <w:t xml:space="preserve"> which</w:t>
      </w:r>
      <w:r w:rsidRPr="008604DC">
        <w:t xml:space="preserve"> fulfil this task. </w:t>
      </w:r>
      <w:r w:rsidR="00725C0E">
        <w:t>However, in the case of wind generation in Britain, storage that is capable of moving generated power within the day will not be sufficient to tackle the sustained calm periods.</w:t>
      </w:r>
    </w:p>
    <w:p w14:paraId="55F8D5F3" w14:textId="700B01E9" w:rsidR="00725C0E" w:rsidRDefault="00725C0E" w:rsidP="00297D6D">
      <w:pPr>
        <w:spacing w:line="480" w:lineRule="auto"/>
      </w:pPr>
      <w:r>
        <w:t xml:space="preserve">What about wind forecasts? Figure 2, which for clarity takes a two-week snapshot from our data, compares the initial forecast, produced around 36 hours prior, to the final wind out-turn. This is sufficient to illustrate the typical pattern, which is that short-term forecasting of wind generation is good on average. Knowing </w:t>
      </w:r>
      <w:r w:rsidR="00B66982">
        <w:t xml:space="preserve">reasonably well </w:t>
      </w:r>
      <w:r>
        <w:t>how much electricity wind will generate tomorrow is not a major problem</w:t>
      </w:r>
      <w:r w:rsidR="00B66982">
        <w:t>, although capturing the precise timing is more problematic</w:t>
      </w:r>
      <w:r>
        <w:t>.</w:t>
      </w:r>
      <w:r w:rsidR="00B66982">
        <w:t xml:space="preserve"> Over our complete sample, the unweighted average proportionate absolute error per hourly observation is 0.38 for the initial forecast, but this improves to 0.26 for the final forecast.</w:t>
      </w:r>
      <w:r w:rsidR="005D5DE2">
        <w:t xml:space="preserve"> Moreover, although precise timing is slightly awry, the closeness with which forecasts capture the overall pattern is apparent</w:t>
      </w:r>
      <w:r w:rsidR="005061B8">
        <w:rPr>
          <w:rStyle w:val="FootnoteReference"/>
        </w:rPr>
        <w:footnoteReference w:id="7"/>
      </w:r>
      <w:r w:rsidR="005D5DE2">
        <w:t xml:space="preserve">. Having said this, </w:t>
      </w:r>
      <w:r w:rsidR="006D29C9">
        <w:t xml:space="preserve">there are clear issues with current wind generation forecasts. One is that </w:t>
      </w:r>
      <w:r w:rsidR="004D3F83">
        <w:t>“</w:t>
      </w:r>
      <w:r w:rsidR="006D29C9">
        <w:t>mean</w:t>
      </w:r>
      <w:r w:rsidR="004D3F83">
        <w:t>”</w:t>
      </w:r>
      <w:r w:rsidR="006D29C9">
        <w:t xml:space="preserve"> forecasts are actually over-optimistic. A second is that the mean is not the only</w:t>
      </w:r>
      <w:r w:rsidR="004D3F83">
        <w:t>, or even perhaps not the most relevant,</w:t>
      </w:r>
      <w:r w:rsidR="006D29C9">
        <w:t xml:space="preserve"> statistic of relevance to system stability. Third, </w:t>
      </w:r>
      <w:r w:rsidR="005D5DE2">
        <w:t xml:space="preserve">capturing wind generation patterns over a longer period is </w:t>
      </w:r>
      <w:r w:rsidR="006D29C9">
        <w:t xml:space="preserve">markedly </w:t>
      </w:r>
      <w:r w:rsidR="005D5DE2">
        <w:t>more difficult, as our investigation of the Belgian system later in the paper reveals.</w:t>
      </w:r>
    </w:p>
    <w:p w14:paraId="1DFD35CC" w14:textId="3F17248F" w:rsidR="00B66982" w:rsidRPr="007E3595" w:rsidRDefault="00A06A94" w:rsidP="00297D6D">
      <w:pPr>
        <w:pStyle w:val="ListParagraph"/>
        <w:numPr>
          <w:ilvl w:val="0"/>
          <w:numId w:val="1"/>
        </w:numPr>
        <w:spacing w:line="480" w:lineRule="auto"/>
        <w:rPr>
          <w:b/>
        </w:rPr>
      </w:pPr>
      <w:r w:rsidRPr="007E3595">
        <w:rPr>
          <w:b/>
        </w:rPr>
        <w:t>The role of p</w:t>
      </w:r>
      <w:r w:rsidR="00B66982" w:rsidRPr="007E3595">
        <w:rPr>
          <w:b/>
        </w:rPr>
        <w:t>ricing and arbitrage</w:t>
      </w:r>
    </w:p>
    <w:p w14:paraId="6E2A348D" w14:textId="6BEBB091" w:rsidR="00A46FAD" w:rsidRDefault="00C56647" w:rsidP="00297D6D">
      <w:pPr>
        <w:spacing w:line="480" w:lineRule="auto"/>
      </w:pPr>
      <w:r>
        <w:t>As is well known, wholesale</w:t>
      </w:r>
      <w:r w:rsidR="009F16C3">
        <w:t xml:space="preserve"> spot</w:t>
      </w:r>
      <w:r>
        <w:t xml:space="preserve"> electricity prices</w:t>
      </w:r>
      <w:r w:rsidR="005D5DE2">
        <w:t xml:space="preserve"> vary </w:t>
      </w:r>
      <w:r w:rsidR="00AA07AC">
        <w:t>significantly over time</w:t>
      </w:r>
      <w:r w:rsidR="009F16C3">
        <w:t>, whereas supply to final consumers is normally at prices fixed in advance</w:t>
      </w:r>
      <w:r w:rsidR="00AA07AC">
        <w:t>.</w:t>
      </w:r>
      <w:r>
        <w:t xml:space="preserve"> </w:t>
      </w:r>
      <w:r w:rsidR="009F16C3">
        <w:t xml:space="preserve">Therefore since they face significant price risk, suppliers engage in a portfolio-building strategy of signing contracts to buy at various points in the </w:t>
      </w:r>
      <w:r w:rsidR="009F16C3">
        <w:lastRenderedPageBreak/>
        <w:t xml:space="preserve">future (for example, year-ahead, week-ahead, day-ahead), only purchasing a very small amounts at spot prices. </w:t>
      </w:r>
      <w:r w:rsidR="00A46FAD" w:rsidRPr="008604DC">
        <w:t xml:space="preserve">Because demand fluctuates over the 24 hours of the day, it is normal in developed countries for </w:t>
      </w:r>
      <w:r w:rsidR="009F16C3">
        <w:t xml:space="preserve">spot and near-time </w:t>
      </w:r>
      <w:r w:rsidR="00A46FAD" w:rsidRPr="008604DC">
        <w:t xml:space="preserve">prices to </w:t>
      </w:r>
      <w:r w:rsidR="00AA07AC">
        <w:t>be significantly</w:t>
      </w:r>
      <w:r w:rsidR="00A46FAD" w:rsidRPr="008604DC">
        <w:t xml:space="preserve"> higher in peak periods, a few hours in the morning and some hours in the evening, plus perhaps (dependent upon habits) some peak hours in the middle of the day in addition. </w:t>
      </w:r>
      <w:r w:rsidR="009F16C3">
        <w:t>These p</w:t>
      </w:r>
      <w:r w:rsidR="00A46FAD" w:rsidRPr="008604DC">
        <w:t xml:space="preserve">rices are low overnight, though. This means that there is significant </w:t>
      </w:r>
      <w:r w:rsidR="00333DFB">
        <w:t xml:space="preserve">commercial </w:t>
      </w:r>
      <w:r w:rsidR="00A46FAD" w:rsidRPr="008604DC">
        <w:t xml:space="preserve">potential for storage of wind to smooth </w:t>
      </w:r>
      <w:r w:rsidR="004D3F83">
        <w:t xml:space="preserve">daily </w:t>
      </w:r>
      <w:r w:rsidR="00A46FAD" w:rsidRPr="008604DC">
        <w:t>peaks.</w:t>
      </w:r>
      <w:r w:rsidR="00FB0AF6">
        <w:t xml:space="preserve"> Figure </w:t>
      </w:r>
      <w:r>
        <w:t xml:space="preserve">3 </w:t>
      </w:r>
      <w:r w:rsidR="00FB0AF6">
        <w:t xml:space="preserve">illustrates the pattern of half-hourly </w:t>
      </w:r>
      <w:r w:rsidR="006D29C9">
        <w:t xml:space="preserve">spot market </w:t>
      </w:r>
      <w:r w:rsidR="00FB0AF6">
        <w:t xml:space="preserve">prices over a period of </w:t>
      </w:r>
      <w:r w:rsidR="00C52286">
        <w:t>around</w:t>
      </w:r>
      <w:r w:rsidR="00FB0AF6">
        <w:t xml:space="preserve"> six weeks</w:t>
      </w:r>
      <w:r>
        <w:t xml:space="preserve"> from within our data</w:t>
      </w:r>
      <w:r w:rsidR="00FB0AF6">
        <w:t>, in which the vertical gridlines are purposely at 48 half-hour intervals. The diurnal pattern to prices is clearly visible, and this is the most obvious tendency in the data. Moreover, there is a half-hourly day-ahead market for electricity</w:t>
      </w:r>
      <w:r>
        <w:t xml:space="preserve"> which </w:t>
      </w:r>
      <w:r w:rsidR="009F5628">
        <w:t>facilitates inter-hours trade</w:t>
      </w:r>
      <w:r w:rsidR="00FB0AF6">
        <w:t>.</w:t>
      </w:r>
      <w:r w:rsidR="00FC13A9">
        <w:t xml:space="preserve"> On the other hand, figure 4 illustrates the relatively narrow gap between seasons of the year in </w:t>
      </w:r>
      <w:r w:rsidR="004D3F83">
        <w:t xml:space="preserve">mean </w:t>
      </w:r>
      <w:r w:rsidR="00FC13A9">
        <w:t>electricity prices, something which contrasts strongly with the pattern in gas prices, which do not vary much within the day, but vary significantly across seasons.</w:t>
      </w:r>
      <w:r w:rsidR="00FC13A9">
        <w:rPr>
          <w:rStyle w:val="FootnoteReference"/>
        </w:rPr>
        <w:footnoteReference w:id="8"/>
      </w:r>
    </w:p>
    <w:p w14:paraId="50675F1E" w14:textId="4879E938" w:rsidR="00FC13A9" w:rsidRPr="008604DC" w:rsidRDefault="00FC13A9" w:rsidP="00297D6D">
      <w:pPr>
        <w:spacing w:line="480" w:lineRule="auto"/>
      </w:pPr>
      <w:r>
        <w:t xml:space="preserve">All this suggests that arbitrage within the day has the potential to be a profitable activity for a store, provided that it is sufficiently efficient. Arbitrage across longer periods of time is much less likely to be profitable. Figure 5 drills down more deeply into the diurnal variation, </w:t>
      </w:r>
      <w:r w:rsidR="004D3F83">
        <w:t>using the example of</w:t>
      </w:r>
      <w:r>
        <w:t xml:space="preserve"> the week beginning Monday 12</w:t>
      </w:r>
      <w:r w:rsidRPr="00317CAC">
        <w:rPr>
          <w:vertAlign w:val="superscript"/>
        </w:rPr>
        <w:t>th</w:t>
      </w:r>
      <w:r>
        <w:t xml:space="preserve"> January, 2015.</w:t>
      </w:r>
      <w:r w:rsidR="00333DFB">
        <w:rPr>
          <w:rStyle w:val="FootnoteReference"/>
        </w:rPr>
        <w:footnoteReference w:id="9"/>
      </w:r>
      <w:r>
        <w:t xml:space="preserve"> The point of the figure is to note that the diurnal pattern of prices incorporates typically a few hours in the night where prices are rather low, and a few hours in the day when they are rather high. This is important because the average gap between the peak and the off-peak price in the market is not sufficient to make a simple </w:t>
      </w:r>
      <w:r w:rsidR="000E5978">
        <w:t xml:space="preserve">strategy </w:t>
      </w:r>
      <w:r>
        <w:t>of buying off-peak and selling peak</w:t>
      </w:r>
      <w:r w:rsidR="009F5628">
        <w:t xml:space="preserve"> (forward)</w:t>
      </w:r>
      <w:r>
        <w:t xml:space="preserve"> profitable, most of the time. In fact, we have confirmed this to be true for recent years’ data</w:t>
      </w:r>
      <w:r w:rsidR="00333DFB">
        <w:t xml:space="preserve"> relating to peak versus off-peak prices</w:t>
      </w:r>
      <w:r w:rsidR="00333DFB">
        <w:rPr>
          <w:rStyle w:val="FootnoteReference"/>
        </w:rPr>
        <w:footnoteReference w:id="10"/>
      </w:r>
      <w:r>
        <w:t>.</w:t>
      </w:r>
    </w:p>
    <w:p w14:paraId="03252D30" w14:textId="4BE194EC" w:rsidR="00FC13A9" w:rsidRDefault="00FC13A9" w:rsidP="00297D6D">
      <w:pPr>
        <w:spacing w:line="480" w:lineRule="auto"/>
      </w:pPr>
      <w:r>
        <w:lastRenderedPageBreak/>
        <w:t xml:space="preserve">However, </w:t>
      </w:r>
      <w:r w:rsidR="00FF67DB">
        <w:t xml:space="preserve">our </w:t>
      </w:r>
      <w:r>
        <w:t xml:space="preserve">analysis </w:t>
      </w:r>
      <w:r w:rsidR="00A46FAD" w:rsidRPr="008604DC">
        <w:t xml:space="preserve">(using current prices rather than projected future prices) suggests that there is scope for profitable arbitrage operations which take advantage of </w:t>
      </w:r>
      <w:r>
        <w:t xml:space="preserve">a few hours of </w:t>
      </w:r>
      <w:r w:rsidR="00A46FAD" w:rsidRPr="008604DC">
        <w:t xml:space="preserve">reliably lower prices at night and </w:t>
      </w:r>
      <w:r>
        <w:t xml:space="preserve">a relatively short period of </w:t>
      </w:r>
      <w:r w:rsidR="00A46FAD" w:rsidRPr="008604DC">
        <w:t>higher prices during the peak hours</w:t>
      </w:r>
      <w:r>
        <w:t xml:space="preserve"> of the evening</w:t>
      </w:r>
      <w:r w:rsidR="00A46FAD" w:rsidRPr="008604DC">
        <w:t xml:space="preserve"> to operate a store on a diurnal basis</w:t>
      </w:r>
      <w:r w:rsidR="00FB0AF6">
        <w:t xml:space="preserve">; the basis could for example be </w:t>
      </w:r>
      <w:r w:rsidR="00A75587">
        <w:t xml:space="preserve">early morning </w:t>
      </w:r>
      <w:r w:rsidR="00FB0AF6">
        <w:t>purchase at spot, backed with resale forward to later in the day making a clear temporal arbitrage</w:t>
      </w:r>
      <w:r w:rsidR="00A46FAD" w:rsidRPr="008604DC">
        <w:t xml:space="preserve">. </w:t>
      </w:r>
      <w:r w:rsidR="000E5978">
        <w:t>Obviously,</w:t>
      </w:r>
      <w:r w:rsidR="000E5978" w:rsidRPr="008604DC">
        <w:t xml:space="preserve"> </w:t>
      </w:r>
      <w:r w:rsidR="00A46FAD" w:rsidRPr="008604DC">
        <w:t xml:space="preserve">the extent to which this is profitable depends upon several factors, including the efficiency of the store, the number of hours over which it charges and discharges, and the size of the store (through </w:t>
      </w:r>
      <w:proofErr w:type="gramStart"/>
      <w:r w:rsidR="00A46FAD" w:rsidRPr="008604DC">
        <w:t>its</w:t>
      </w:r>
      <w:proofErr w:type="gramEnd"/>
      <w:r w:rsidR="00A46FAD" w:rsidRPr="008604DC">
        <w:t xml:space="preserve"> lesser or greater effect upon clearing prices). </w:t>
      </w:r>
      <w:r>
        <w:t>The calculations are most straightforward if we assume that the store’s operations neither affect market prices nor the strategies of other parties in the market such as generators</w:t>
      </w:r>
      <w:r w:rsidR="005E14A7">
        <w:t xml:space="preserve"> (see Flatley et al, </w:t>
      </w:r>
      <w:r w:rsidR="00CA16A2">
        <w:t>2016a</w:t>
      </w:r>
      <w:r w:rsidR="004D3F83">
        <w:t>, but also</w:t>
      </w:r>
      <w:r w:rsidR="005E14A7">
        <w:t xml:space="preserve"> Hutchinson, 2015)</w:t>
      </w:r>
      <w:r>
        <w:t xml:space="preserve">. </w:t>
      </w:r>
    </w:p>
    <w:p w14:paraId="642EF0AB" w14:textId="3ED88674" w:rsidR="00A46FAD" w:rsidRDefault="00FB0AF6" w:rsidP="00297D6D">
      <w:pPr>
        <w:spacing w:line="480" w:lineRule="auto"/>
      </w:pPr>
      <w:r>
        <w:t xml:space="preserve">Our calculations </w:t>
      </w:r>
      <w:r w:rsidR="005E14A7">
        <w:t>(Flatley et al, 2016</w:t>
      </w:r>
      <w:r w:rsidR="00CA16A2">
        <w:t>a</w:t>
      </w:r>
      <w:r w:rsidR="005E14A7">
        <w:t xml:space="preserve">) </w:t>
      </w:r>
      <w:r>
        <w:t>show that a</w:t>
      </w:r>
      <w:r w:rsidR="00A46FAD" w:rsidRPr="008604DC">
        <w:t xml:space="preserve"> modest store </w:t>
      </w:r>
      <w:r w:rsidR="000E5978">
        <w:t xml:space="preserve">in excess </w:t>
      </w:r>
      <w:r w:rsidR="00A46FAD" w:rsidRPr="008604DC">
        <w:t xml:space="preserve">of 70% efficiency </w:t>
      </w:r>
      <w:r w:rsidR="00D74726">
        <w:t xml:space="preserve">with capacity equal to </w:t>
      </w:r>
      <w:r w:rsidR="000E5978">
        <w:t xml:space="preserve">up to </w:t>
      </w:r>
      <w:r w:rsidR="00D74726">
        <w:t xml:space="preserve">five hours’ worth of </w:t>
      </w:r>
      <w:r>
        <w:t xml:space="preserve">input </w:t>
      </w:r>
      <w:r w:rsidR="00D74726">
        <w:t>pumping</w:t>
      </w:r>
      <w:r w:rsidR="00A46FAD" w:rsidRPr="008604DC">
        <w:t xml:space="preserve"> is likely to </w:t>
      </w:r>
      <w:r w:rsidR="000E5978">
        <w:t>make an operating surplus</w:t>
      </w:r>
      <w:r w:rsidR="00A46FAD" w:rsidRPr="008604DC">
        <w:t>, assuming that price differentials remain more or less consistent over time.</w:t>
      </w:r>
      <w:r w:rsidR="004D3F83">
        <w:rPr>
          <w:rStyle w:val="FootnoteReference"/>
        </w:rPr>
        <w:footnoteReference w:id="11"/>
      </w:r>
      <w:r w:rsidR="00A46FAD" w:rsidRPr="008604DC">
        <w:t xml:space="preserve"> More extensive facilities would lead to a decline in the differential and therefore reduce profitability, as well as the marginal utility, of such facilities.</w:t>
      </w:r>
      <w:r>
        <w:rPr>
          <w:rStyle w:val="FootnoteReference"/>
        </w:rPr>
        <w:footnoteReference w:id="12"/>
      </w:r>
      <w:r w:rsidR="00A46FAD">
        <w:t xml:space="preserve"> </w:t>
      </w:r>
      <w:r w:rsidR="00333DFB">
        <w:rPr>
          <w:rStyle w:val="FootnoteReference"/>
        </w:rPr>
        <w:footnoteReference w:id="13"/>
      </w:r>
    </w:p>
    <w:p w14:paraId="627A2DE1" w14:textId="31796250" w:rsidR="00FC13A9" w:rsidRDefault="00FC13A9" w:rsidP="00297D6D">
      <w:pPr>
        <w:spacing w:line="480" w:lineRule="auto"/>
      </w:pPr>
      <w:r>
        <w:t>These calculations, other work we have pursued</w:t>
      </w:r>
      <w:r w:rsidR="00A75587">
        <w:t xml:space="preserve"> (Flatley et al, </w:t>
      </w:r>
      <w:r w:rsidR="00CA16A2">
        <w:t>2016b</w:t>
      </w:r>
      <w:r w:rsidR="00A75587">
        <w:t>)</w:t>
      </w:r>
      <w:r>
        <w:t>, and indeed figure 5, show there may be some potential for profitable longer-term storage, extending beyond one day. In the figure</w:t>
      </w:r>
      <w:r w:rsidR="00B45089">
        <w:t>’s example</w:t>
      </w:r>
      <w:r>
        <w:t xml:space="preserve">, it is clear that Saturday is not a profitable proposition for storage, but that storing in the early hours of Friday to discharge on Sunday evening would (in this particular week) be worthwhile. However, to do this the store would need to be proportionately larger and therefore </w:t>
      </w:r>
      <w:r>
        <w:lastRenderedPageBreak/>
        <w:t>more expensive, and the store’s efficiency becomes of crucial importance in influencing the possibilities.</w:t>
      </w:r>
      <w:r w:rsidR="003B0F37">
        <w:rPr>
          <w:rStyle w:val="FootnoteReference"/>
        </w:rPr>
        <w:footnoteReference w:id="14"/>
      </w:r>
      <w:r>
        <w:t xml:space="preserve"> </w:t>
      </w:r>
      <w:r w:rsidR="009F5628">
        <w:t xml:space="preserve">It would also need to have accurate forecasts of prices over a period of a few days. </w:t>
      </w:r>
      <w:r w:rsidR="00AB4879">
        <w:t xml:space="preserve">Figures 6a and 6b, drawn from </w:t>
      </w:r>
      <w:r w:rsidR="00FB5A2B">
        <w:t>Flatley et al. (</w:t>
      </w:r>
      <w:r w:rsidR="00CA16A2">
        <w:t>2016b</w:t>
      </w:r>
      <w:r w:rsidR="00FB5A2B">
        <w:t>)</w:t>
      </w:r>
      <w:r w:rsidR="00AB4879">
        <w:t>, illustrate the point. With a very efficient small store, beyond current capabilities</w:t>
      </w:r>
      <w:r w:rsidR="00C07DCE">
        <w:t xml:space="preserve"> but at envisaged new generation efficiency levels (Evans et al, 2012)</w:t>
      </w:r>
      <w:r w:rsidR="00AB4879">
        <w:t xml:space="preserve">, </w:t>
      </w:r>
      <w:r w:rsidR="004D3F83">
        <w:t>privately-</w:t>
      </w:r>
      <w:r w:rsidR="00AB4879">
        <w:t xml:space="preserve">optimal operation remains very short term, usually diurnal, but a similarly efficient store with a </w:t>
      </w:r>
      <w:r w:rsidR="00C07DCE">
        <w:t xml:space="preserve">much </w:t>
      </w:r>
      <w:r w:rsidR="00AB4879">
        <w:t>high</w:t>
      </w:r>
      <w:r w:rsidR="00C07DCE">
        <w:t>er</w:t>
      </w:r>
      <w:r w:rsidR="00AB4879">
        <w:t xml:space="preserve"> capacity to power ratio would optimally retain energy in storage for longer.</w:t>
      </w:r>
    </w:p>
    <w:p w14:paraId="28691C6D" w14:textId="10638758" w:rsidR="00B45089" w:rsidRDefault="00B45089" w:rsidP="00297D6D">
      <w:pPr>
        <w:spacing w:line="480" w:lineRule="auto"/>
      </w:pPr>
      <w:r>
        <w:t>It is important to note that these points are made in the context of not knowing the likely cost of construction of such a store</w:t>
      </w:r>
      <w:r w:rsidR="006D29C9">
        <w:t>; they assume that it is available</w:t>
      </w:r>
      <w:r>
        <w:t xml:space="preserve">. Further analysis is being undertaken to gain a better perspective on this. But clearly, if something is unprofitable because variable costs exceed present revenues, then even without taking construction costs into account, the </w:t>
      </w:r>
      <w:r w:rsidR="006D29C9">
        <w:t xml:space="preserve">business </w:t>
      </w:r>
      <w:r>
        <w:t>model will not stand up as regards profitable operation.</w:t>
      </w:r>
    </w:p>
    <w:p w14:paraId="741866D7" w14:textId="77777777" w:rsidR="00C07DCE" w:rsidRPr="008604DC" w:rsidRDefault="00C07DCE" w:rsidP="00297D6D">
      <w:pPr>
        <w:spacing w:line="480" w:lineRule="auto"/>
      </w:pPr>
    </w:p>
    <w:p w14:paraId="249677BC" w14:textId="61524DAA" w:rsidR="00B45089" w:rsidRPr="007E3595" w:rsidRDefault="00A06A94" w:rsidP="00297D6D">
      <w:pPr>
        <w:pStyle w:val="ListParagraph"/>
        <w:numPr>
          <w:ilvl w:val="0"/>
          <w:numId w:val="1"/>
        </w:numPr>
        <w:spacing w:line="480" w:lineRule="auto"/>
        <w:rPr>
          <w:b/>
        </w:rPr>
      </w:pPr>
      <w:r>
        <w:rPr>
          <w:b/>
        </w:rPr>
        <w:t>Consideration of p</w:t>
      </w:r>
      <w:r w:rsidR="00B45089" w:rsidRPr="007E3595">
        <w:rPr>
          <w:b/>
        </w:rPr>
        <w:t>rivate versus social benefits</w:t>
      </w:r>
      <w:r>
        <w:rPr>
          <w:b/>
        </w:rPr>
        <w:t xml:space="preserve"> in the context of uncertainty</w:t>
      </w:r>
    </w:p>
    <w:p w14:paraId="632BD939" w14:textId="3C6B94CF" w:rsidR="008A787C" w:rsidRDefault="00B45089" w:rsidP="00297D6D">
      <w:pPr>
        <w:spacing w:line="480" w:lineRule="auto"/>
      </w:pPr>
      <w:r>
        <w:t xml:space="preserve">An obvious question is whether entrepreneurs, seeking private profitability by investing in storage, will achieve social optimality. </w:t>
      </w:r>
      <w:r w:rsidR="00582E8D">
        <w:t xml:space="preserve">To put this another way, do spot (and near-dated forward) prices provide a sufficient signal to the market? This is a priori unlikely, since there are </w:t>
      </w:r>
      <w:r w:rsidR="00E86D6A">
        <w:t xml:space="preserve">external </w:t>
      </w:r>
      <w:r w:rsidR="00582E8D">
        <w:t xml:space="preserve">benefits of storage that devolve to other parties, such as network operators, which the store cannot easily capture. </w:t>
      </w:r>
      <w:r w:rsidR="005A2F23">
        <w:t xml:space="preserve">The social benefits include in principle: </w:t>
      </w:r>
      <w:r w:rsidR="000E5978">
        <w:t xml:space="preserve">meeting </w:t>
      </w:r>
      <w:r w:rsidR="005A2F23">
        <w:t xml:space="preserve">peak demand, thereby saving capital expenditure on new peaking plant (at the expense of increased storage construction costs, of course); </w:t>
      </w:r>
      <w:r w:rsidR="000E5978">
        <w:t xml:space="preserve">avoiding </w:t>
      </w:r>
      <w:r w:rsidR="005A2F23">
        <w:t xml:space="preserve">some curtailment of renewable energy; </w:t>
      </w:r>
      <w:r w:rsidR="000E5978">
        <w:t xml:space="preserve">reduced </w:t>
      </w:r>
      <w:r w:rsidR="005A2F23">
        <w:t xml:space="preserve">expenditure on grid reinforcement; </w:t>
      </w:r>
      <w:r w:rsidR="000E5978">
        <w:t xml:space="preserve">fuel </w:t>
      </w:r>
      <w:r w:rsidR="005A2F23">
        <w:t>saved through reduced ramp rates</w:t>
      </w:r>
      <w:r w:rsidR="00E86D6A">
        <w:t>;</w:t>
      </w:r>
      <w:r w:rsidR="005A2F23">
        <w:t xml:space="preserve"> </w:t>
      </w:r>
      <w:r w:rsidR="000E5978">
        <w:t xml:space="preserve">reduced </w:t>
      </w:r>
      <w:r w:rsidR="005A2F23">
        <w:t>need for low efficiency plant to operate, etc</w:t>
      </w:r>
      <w:r w:rsidR="00E86D6A">
        <w:t>.</w:t>
      </w:r>
      <w:r w:rsidR="005A2F23">
        <w:t xml:space="preserve"> (</w:t>
      </w:r>
      <w:r w:rsidR="00E86D6A">
        <w:t xml:space="preserve">only </w:t>
      </w:r>
      <w:r w:rsidR="005A2F23">
        <w:t xml:space="preserve">these last </w:t>
      </w:r>
      <w:r w:rsidR="000E5978">
        <w:t xml:space="preserve">two </w:t>
      </w:r>
      <w:r w:rsidR="005A2F23">
        <w:t xml:space="preserve">of which are likely to be represented in </w:t>
      </w:r>
      <w:r w:rsidR="00E86D6A">
        <w:t xml:space="preserve">wholesale </w:t>
      </w:r>
      <w:r w:rsidR="005A2F23">
        <w:t xml:space="preserve">prices, and </w:t>
      </w:r>
      <w:r w:rsidR="005A2F23">
        <w:lastRenderedPageBreak/>
        <w:t xml:space="preserve">therefore </w:t>
      </w:r>
      <w:proofErr w:type="spellStart"/>
      <w:r w:rsidR="005A2F23">
        <w:t>capturable</w:t>
      </w:r>
      <w:proofErr w:type="spellEnd"/>
      <w:r w:rsidR="005A2F23">
        <w:t xml:space="preserve"> through arbitrage</w:t>
      </w:r>
      <w:r w:rsidR="008A787C">
        <w:t>)</w:t>
      </w:r>
      <w:r w:rsidR="005A2F23">
        <w:t xml:space="preserve">. </w:t>
      </w:r>
      <w:r w:rsidR="009236C1">
        <w:t>Essentially, there is a missing market problem due to uncaptured positive externalities.</w:t>
      </w:r>
    </w:p>
    <w:p w14:paraId="77D3BC3D" w14:textId="6CB22F89" w:rsidR="00A46FAD" w:rsidRPr="008604DC" w:rsidRDefault="00A46FAD" w:rsidP="00297D6D">
      <w:pPr>
        <w:spacing w:line="480" w:lineRule="auto"/>
      </w:pPr>
      <w:r w:rsidRPr="008604DC">
        <w:t xml:space="preserve">Work by </w:t>
      </w:r>
      <w:r w:rsidR="00FB5A2B">
        <w:t>Barton and Thomson (2015)</w:t>
      </w:r>
      <w:r w:rsidRPr="008604DC">
        <w:t xml:space="preserve"> has </w:t>
      </w:r>
      <w:r w:rsidR="006D29C9">
        <w:t>calculated</w:t>
      </w:r>
      <w:r w:rsidR="006D29C9" w:rsidRPr="008604DC">
        <w:t xml:space="preserve"> </w:t>
      </w:r>
      <w:r w:rsidRPr="008604DC">
        <w:t xml:space="preserve">that </w:t>
      </w:r>
      <w:r w:rsidR="00E86D6A">
        <w:t xml:space="preserve">under certain assumptions </w:t>
      </w:r>
      <w:r w:rsidRPr="008604DC">
        <w:t xml:space="preserve">there is </w:t>
      </w:r>
      <w:r w:rsidR="00FB0AF6">
        <w:t xml:space="preserve">a </w:t>
      </w:r>
      <w:r w:rsidRPr="008604DC">
        <w:t xml:space="preserve">cost-benefit analysis case for storage up to around one week </w:t>
      </w:r>
      <w:r w:rsidR="001977B0">
        <w:t xml:space="preserve">to 10 days </w:t>
      </w:r>
      <w:r w:rsidRPr="008604DC">
        <w:t>ahead. The precise length of time depends on the particular scenario adopted, but 1</w:t>
      </w:r>
      <w:r w:rsidR="00D74726">
        <w:t>4</w:t>
      </w:r>
      <w:r w:rsidRPr="008604DC">
        <w:t xml:space="preserve"> days is an outside estimate. </w:t>
      </w:r>
      <w:r w:rsidR="00100FA4">
        <w:t xml:space="preserve">Therefore, inter-seasonal storage is clearly ruled out on cost-benefit grounds given current </w:t>
      </w:r>
      <w:r w:rsidR="009236C1">
        <w:t xml:space="preserve">or foreseeable </w:t>
      </w:r>
      <w:r w:rsidR="00100FA4">
        <w:t>technology, but storage substantially in excess of one day would be socially worthwhile, on the basis of these calculations. Figure 7 is drawn from th</w:t>
      </w:r>
      <w:r w:rsidR="00095E9B">
        <w:t>eir</w:t>
      </w:r>
      <w:r w:rsidR="00100FA4">
        <w:t xml:space="preserve"> work. </w:t>
      </w:r>
      <w:r w:rsidRPr="008604DC">
        <w:t xml:space="preserve">This </w:t>
      </w:r>
      <w:r w:rsidR="00100FA4">
        <w:t>analysis</w:t>
      </w:r>
      <w:r w:rsidR="00100FA4" w:rsidRPr="008604DC">
        <w:t xml:space="preserve"> </w:t>
      </w:r>
      <w:r w:rsidRPr="008604DC">
        <w:t xml:space="preserve">is based on social operation rather than private profitability considerations, and private companies would probably wish to stop </w:t>
      </w:r>
      <w:r w:rsidR="008A787C">
        <w:t>w</w:t>
      </w:r>
      <w:r w:rsidRPr="008604DC">
        <w:t>ell short of this, in the absence of subsidies.</w:t>
      </w:r>
      <w:r>
        <w:t xml:space="preserve"> However</w:t>
      </w:r>
      <w:r w:rsidRPr="008604DC">
        <w:t xml:space="preserve">, </w:t>
      </w:r>
      <w:r w:rsidR="00FB0AF6">
        <w:t xml:space="preserve">this work does </w:t>
      </w:r>
      <w:r w:rsidRPr="008604DC">
        <w:t>incorporate one specific assumption that is extremely favourable to storage, in that it assumes future wind power fluctuations are perfectly observable; there is no uncertainty of any kind in the modelling.</w:t>
      </w:r>
      <w:r>
        <w:t xml:space="preserve"> Hence storage </w:t>
      </w:r>
      <w:r w:rsidR="00E86D6A">
        <w:t xml:space="preserve">is assumed to </w:t>
      </w:r>
      <w:r>
        <w:t xml:space="preserve">be optimally deployed. </w:t>
      </w:r>
      <w:r w:rsidR="00100FA4">
        <w:t>Nevertheless, it provides some sort of benchmark</w:t>
      </w:r>
      <w:r>
        <w:t>.</w:t>
      </w:r>
    </w:p>
    <w:p w14:paraId="478526C0" w14:textId="77777777" w:rsidR="00E80282" w:rsidRDefault="00E80282" w:rsidP="00297D6D">
      <w:pPr>
        <w:pStyle w:val="NormalWeb"/>
        <w:shd w:val="clear" w:color="auto" w:fill="FFFFFF"/>
        <w:spacing w:line="480" w:lineRule="auto"/>
        <w:rPr>
          <w:rFonts w:asciiTheme="minorHAnsi" w:hAnsiTheme="minorHAnsi"/>
          <w:sz w:val="22"/>
          <w:szCs w:val="22"/>
        </w:rPr>
      </w:pPr>
    </w:p>
    <w:p w14:paraId="10E9747D" w14:textId="4D20DA1C" w:rsidR="00A46FAD" w:rsidRPr="00FB0AF6" w:rsidRDefault="00A46FAD" w:rsidP="00297D6D">
      <w:pPr>
        <w:pStyle w:val="NormalWeb"/>
        <w:shd w:val="clear" w:color="auto" w:fill="FFFFFF"/>
        <w:spacing w:line="480" w:lineRule="auto"/>
        <w:rPr>
          <w:rFonts w:asciiTheme="minorHAnsi" w:hAnsiTheme="minorHAnsi"/>
          <w:sz w:val="22"/>
          <w:szCs w:val="22"/>
        </w:rPr>
      </w:pPr>
      <w:r w:rsidRPr="00FB0AF6">
        <w:rPr>
          <w:rFonts w:asciiTheme="minorHAnsi" w:hAnsiTheme="minorHAnsi"/>
          <w:sz w:val="22"/>
          <w:szCs w:val="22"/>
        </w:rPr>
        <w:t>Why does uncertainty matter? Wind generation output is inherently variable. Also, once we look more than a short period ahead</w:t>
      </w:r>
      <w:r w:rsidR="00E80282">
        <w:rPr>
          <w:rFonts w:asciiTheme="minorHAnsi" w:hAnsiTheme="minorHAnsi"/>
          <w:sz w:val="22"/>
          <w:szCs w:val="22"/>
        </w:rPr>
        <w:t>,</w:t>
      </w:r>
      <w:r w:rsidRPr="00FB0AF6">
        <w:rPr>
          <w:rFonts w:asciiTheme="minorHAnsi" w:hAnsiTheme="minorHAnsi"/>
          <w:sz w:val="22"/>
          <w:szCs w:val="22"/>
        </w:rPr>
        <w:t xml:space="preserve"> predicti</w:t>
      </w:r>
      <w:r w:rsidR="00FB0AF6">
        <w:rPr>
          <w:rFonts w:asciiTheme="minorHAnsi" w:hAnsiTheme="minorHAnsi"/>
          <w:sz w:val="22"/>
          <w:szCs w:val="22"/>
        </w:rPr>
        <w:t>ons become subject to very large error</w:t>
      </w:r>
      <w:r w:rsidR="0010680C">
        <w:rPr>
          <w:rFonts w:asciiTheme="minorHAnsi" w:hAnsiTheme="minorHAnsi"/>
          <w:sz w:val="22"/>
          <w:szCs w:val="22"/>
        </w:rPr>
        <w:t>s</w:t>
      </w:r>
      <w:r w:rsidR="00FB0AF6">
        <w:rPr>
          <w:rFonts w:asciiTheme="minorHAnsi" w:hAnsiTheme="minorHAnsi"/>
          <w:sz w:val="22"/>
          <w:szCs w:val="22"/>
        </w:rPr>
        <w:t xml:space="preserve">. </w:t>
      </w:r>
      <w:r w:rsidR="00E80282">
        <w:rPr>
          <w:rFonts w:asciiTheme="minorHAnsi" w:hAnsiTheme="minorHAnsi"/>
          <w:sz w:val="22"/>
          <w:szCs w:val="22"/>
        </w:rPr>
        <w:t>Analysis performed on</w:t>
      </w:r>
      <w:r w:rsidR="00FB0AF6">
        <w:rPr>
          <w:rFonts w:asciiTheme="minorHAnsi" w:hAnsiTheme="minorHAnsi"/>
          <w:sz w:val="22"/>
          <w:szCs w:val="22"/>
        </w:rPr>
        <w:t xml:space="preserve"> Belgian data</w:t>
      </w:r>
      <w:r w:rsidR="0010680C">
        <w:rPr>
          <w:rStyle w:val="FootnoteReference"/>
          <w:rFonts w:asciiTheme="minorHAnsi" w:hAnsiTheme="minorHAnsi"/>
          <w:sz w:val="22"/>
          <w:szCs w:val="22"/>
        </w:rPr>
        <w:footnoteReference w:id="15"/>
      </w:r>
      <w:r w:rsidR="00FB0AF6">
        <w:rPr>
          <w:rFonts w:asciiTheme="minorHAnsi" w:hAnsiTheme="minorHAnsi"/>
          <w:sz w:val="22"/>
          <w:szCs w:val="22"/>
        </w:rPr>
        <w:t xml:space="preserve"> (where wind generation predictions are released </w:t>
      </w:r>
      <w:r w:rsidR="009236C1">
        <w:rPr>
          <w:rFonts w:asciiTheme="minorHAnsi" w:hAnsiTheme="minorHAnsi"/>
          <w:sz w:val="22"/>
          <w:szCs w:val="22"/>
        </w:rPr>
        <w:t xml:space="preserve">daily </w:t>
      </w:r>
      <w:r w:rsidR="00FB0AF6">
        <w:rPr>
          <w:rFonts w:asciiTheme="minorHAnsi" w:hAnsiTheme="minorHAnsi"/>
          <w:sz w:val="22"/>
          <w:szCs w:val="22"/>
        </w:rPr>
        <w:t xml:space="preserve">for the </w:t>
      </w:r>
      <w:r w:rsidR="009236C1">
        <w:rPr>
          <w:rFonts w:asciiTheme="minorHAnsi" w:hAnsiTheme="minorHAnsi"/>
          <w:sz w:val="22"/>
          <w:szCs w:val="22"/>
        </w:rPr>
        <w:t>week ahead</w:t>
      </w:r>
      <w:r w:rsidR="00FB0AF6">
        <w:rPr>
          <w:rFonts w:asciiTheme="minorHAnsi" w:hAnsiTheme="minorHAnsi"/>
          <w:sz w:val="22"/>
          <w:szCs w:val="22"/>
        </w:rPr>
        <w:t>) shows the extremely wide range of possibilities once we get to the outer range of this prediction- for example on a particular day a week ahead, wind might generate</w:t>
      </w:r>
      <w:r w:rsidR="00BB7703">
        <w:rPr>
          <w:rFonts w:asciiTheme="minorHAnsi" w:hAnsiTheme="minorHAnsi"/>
          <w:sz w:val="22"/>
          <w:szCs w:val="22"/>
        </w:rPr>
        <w:t xml:space="preserve"> at</w:t>
      </w:r>
      <w:r w:rsidR="00FB0AF6">
        <w:rPr>
          <w:rFonts w:asciiTheme="minorHAnsi" w:hAnsiTheme="minorHAnsi"/>
          <w:sz w:val="22"/>
          <w:szCs w:val="22"/>
        </w:rPr>
        <w:t xml:space="preserve"> 5 or 50% of available capacity, clearly too wide a range to be useful for planning a store’s strategy</w:t>
      </w:r>
      <w:r w:rsidRPr="00FB0AF6">
        <w:rPr>
          <w:rFonts w:asciiTheme="minorHAnsi" w:hAnsiTheme="minorHAnsi"/>
          <w:sz w:val="22"/>
          <w:szCs w:val="22"/>
        </w:rPr>
        <w:t xml:space="preserve">. </w:t>
      </w:r>
      <w:r w:rsidR="0010680C">
        <w:rPr>
          <w:rFonts w:asciiTheme="minorHAnsi" w:hAnsiTheme="minorHAnsi"/>
          <w:sz w:val="22"/>
          <w:szCs w:val="22"/>
        </w:rPr>
        <w:t xml:space="preserve">Figure 8 shows a small snapshot in terms of percentage of capacity predicted to be produced as against percentage </w:t>
      </w:r>
      <w:r w:rsidR="00E86D6A">
        <w:rPr>
          <w:rFonts w:asciiTheme="minorHAnsi" w:hAnsiTheme="minorHAnsi"/>
          <w:sz w:val="22"/>
          <w:szCs w:val="22"/>
        </w:rPr>
        <w:t xml:space="preserve">actually </w:t>
      </w:r>
      <w:r w:rsidR="0010680C">
        <w:rPr>
          <w:rFonts w:asciiTheme="minorHAnsi" w:hAnsiTheme="minorHAnsi"/>
          <w:sz w:val="22"/>
          <w:szCs w:val="22"/>
        </w:rPr>
        <w:t xml:space="preserve">produced, where the predictions </w:t>
      </w:r>
      <w:r w:rsidR="006D29C9">
        <w:rPr>
          <w:rFonts w:asciiTheme="minorHAnsi" w:hAnsiTheme="minorHAnsi"/>
          <w:sz w:val="22"/>
          <w:szCs w:val="22"/>
        </w:rPr>
        <w:t xml:space="preserve">are those produced </w:t>
      </w:r>
      <w:r w:rsidR="0010680C">
        <w:rPr>
          <w:rFonts w:asciiTheme="minorHAnsi" w:hAnsiTheme="minorHAnsi"/>
          <w:sz w:val="22"/>
          <w:szCs w:val="22"/>
        </w:rPr>
        <w:t>from one to seven days ahead.</w:t>
      </w:r>
      <w:r w:rsidR="0010680C">
        <w:rPr>
          <w:rStyle w:val="FootnoteReference"/>
          <w:rFonts w:asciiTheme="minorHAnsi" w:hAnsiTheme="minorHAnsi"/>
          <w:sz w:val="22"/>
          <w:szCs w:val="22"/>
        </w:rPr>
        <w:footnoteReference w:id="16"/>
      </w:r>
      <w:r w:rsidR="0010680C">
        <w:rPr>
          <w:rFonts w:asciiTheme="minorHAnsi" w:hAnsiTheme="minorHAnsi"/>
          <w:sz w:val="22"/>
          <w:szCs w:val="22"/>
        </w:rPr>
        <w:t xml:space="preserve"> As in Britain, </w:t>
      </w:r>
      <w:r w:rsidR="0010680C">
        <w:rPr>
          <w:rFonts w:asciiTheme="minorHAnsi" w:hAnsiTheme="minorHAnsi"/>
          <w:sz w:val="22"/>
          <w:szCs w:val="22"/>
        </w:rPr>
        <w:lastRenderedPageBreak/>
        <w:t xml:space="preserve">forecasts produced one or two days ahead are able to forecast generation </w:t>
      </w:r>
      <w:r w:rsidR="00862689">
        <w:rPr>
          <w:rFonts w:asciiTheme="minorHAnsi" w:hAnsiTheme="minorHAnsi"/>
          <w:sz w:val="22"/>
          <w:szCs w:val="22"/>
        </w:rPr>
        <w:t xml:space="preserve">moderately </w:t>
      </w:r>
      <w:r w:rsidR="0010680C">
        <w:rPr>
          <w:rFonts w:asciiTheme="minorHAnsi" w:hAnsiTheme="minorHAnsi"/>
          <w:sz w:val="22"/>
          <w:szCs w:val="22"/>
        </w:rPr>
        <w:t>accurately. However, as we move towards predictions for longer ahead, it can be seen from the figure that two things happen. First, the predictions become worse, but second, they do not necessaril</w:t>
      </w:r>
      <w:r w:rsidR="00A6389F">
        <w:rPr>
          <w:rFonts w:asciiTheme="minorHAnsi" w:hAnsiTheme="minorHAnsi"/>
          <w:sz w:val="22"/>
          <w:szCs w:val="22"/>
        </w:rPr>
        <w:t>y move nearer to the outcome as time gets closer.</w:t>
      </w:r>
      <w:r w:rsidR="0010680C">
        <w:rPr>
          <w:rFonts w:asciiTheme="minorHAnsi" w:hAnsiTheme="minorHAnsi"/>
          <w:sz w:val="22"/>
          <w:szCs w:val="22"/>
        </w:rPr>
        <w:t xml:space="preserve"> </w:t>
      </w:r>
      <w:r w:rsidRPr="00FB0AF6">
        <w:rPr>
          <w:rFonts w:asciiTheme="minorHAnsi" w:hAnsiTheme="minorHAnsi"/>
          <w:sz w:val="22"/>
          <w:szCs w:val="22"/>
        </w:rPr>
        <w:t xml:space="preserve">Thus operating a store </w:t>
      </w:r>
      <w:r w:rsidR="00E86D6A">
        <w:rPr>
          <w:rFonts w:asciiTheme="minorHAnsi" w:hAnsiTheme="minorHAnsi"/>
          <w:sz w:val="22"/>
          <w:szCs w:val="22"/>
        </w:rPr>
        <w:t xml:space="preserve">to absorb these fluctuations </w:t>
      </w:r>
      <w:r w:rsidRPr="00FB0AF6">
        <w:rPr>
          <w:rFonts w:asciiTheme="minorHAnsi" w:hAnsiTheme="minorHAnsi"/>
          <w:sz w:val="22"/>
          <w:szCs w:val="22"/>
        </w:rPr>
        <w:t xml:space="preserve">becomes inherently difficult. Suppose the store is half full and it is currently not very windy. Is it worth starting to discharge the store now? Well, this depends in general on how windy it will be in the future. If it is getting windier, then it may be worthwhile. However, if it is going to be dead calm tomorrow, or the next day, then it is probably not worthwhile discharging at present, but rather waiting. </w:t>
      </w:r>
    </w:p>
    <w:p w14:paraId="67268A7E" w14:textId="77777777" w:rsidR="00A46FAD" w:rsidRPr="00FB0AF6" w:rsidRDefault="00A46FAD" w:rsidP="00297D6D">
      <w:pPr>
        <w:pStyle w:val="NormalWeb"/>
        <w:shd w:val="clear" w:color="auto" w:fill="FFFFFF"/>
        <w:spacing w:line="480" w:lineRule="auto"/>
        <w:rPr>
          <w:rFonts w:asciiTheme="minorHAnsi" w:hAnsiTheme="minorHAnsi"/>
          <w:sz w:val="22"/>
          <w:szCs w:val="22"/>
        </w:rPr>
      </w:pPr>
      <w:r w:rsidRPr="00FB0AF6">
        <w:rPr>
          <w:rFonts w:asciiTheme="minorHAnsi" w:hAnsiTheme="minorHAnsi"/>
          <w:sz w:val="22"/>
          <w:szCs w:val="22"/>
        </w:rPr>
        <w:t> </w:t>
      </w:r>
    </w:p>
    <w:p w14:paraId="477928E1" w14:textId="3A4B26C6" w:rsidR="00033422" w:rsidRDefault="00A46FAD" w:rsidP="00297D6D">
      <w:pPr>
        <w:pStyle w:val="NormalWeb"/>
        <w:shd w:val="clear" w:color="auto" w:fill="FFFFFF"/>
        <w:spacing w:line="480" w:lineRule="auto"/>
        <w:rPr>
          <w:rFonts w:asciiTheme="minorHAnsi" w:hAnsiTheme="minorHAnsi"/>
          <w:sz w:val="22"/>
          <w:szCs w:val="22"/>
        </w:rPr>
      </w:pPr>
      <w:r w:rsidRPr="00FB0AF6">
        <w:rPr>
          <w:rFonts w:asciiTheme="minorHAnsi" w:hAnsiTheme="minorHAnsi"/>
          <w:sz w:val="22"/>
          <w:szCs w:val="22"/>
        </w:rPr>
        <w:t xml:space="preserve">So, developing and operating a store that has the capacity to hold several days’ supplies is </w:t>
      </w:r>
      <w:r w:rsidR="00D74726" w:rsidRPr="00FB0AF6">
        <w:rPr>
          <w:rFonts w:asciiTheme="minorHAnsi" w:hAnsiTheme="minorHAnsi"/>
          <w:sz w:val="22"/>
          <w:szCs w:val="22"/>
        </w:rPr>
        <w:t xml:space="preserve">socially beneficial but </w:t>
      </w:r>
      <w:r w:rsidRPr="00FB0AF6">
        <w:rPr>
          <w:rFonts w:asciiTheme="minorHAnsi" w:hAnsiTheme="minorHAnsi"/>
          <w:sz w:val="22"/>
          <w:szCs w:val="22"/>
        </w:rPr>
        <w:t xml:space="preserve">not </w:t>
      </w:r>
      <w:r w:rsidR="00D74726" w:rsidRPr="00FB0AF6">
        <w:rPr>
          <w:rFonts w:asciiTheme="minorHAnsi" w:hAnsiTheme="minorHAnsi"/>
          <w:sz w:val="22"/>
          <w:szCs w:val="22"/>
        </w:rPr>
        <w:t xml:space="preserve">commercially </w:t>
      </w:r>
      <w:r w:rsidRPr="00FB0AF6">
        <w:rPr>
          <w:rFonts w:asciiTheme="minorHAnsi" w:hAnsiTheme="minorHAnsi"/>
          <w:sz w:val="22"/>
          <w:szCs w:val="22"/>
        </w:rPr>
        <w:t xml:space="preserve">sensible in </w:t>
      </w:r>
      <w:r w:rsidR="00A6389F">
        <w:rPr>
          <w:rFonts w:asciiTheme="minorHAnsi" w:hAnsiTheme="minorHAnsi"/>
          <w:sz w:val="22"/>
          <w:szCs w:val="22"/>
        </w:rPr>
        <w:t xml:space="preserve">terms of arbitrage in </w:t>
      </w:r>
      <w:r w:rsidRPr="00FB0AF6">
        <w:rPr>
          <w:rFonts w:asciiTheme="minorHAnsi" w:hAnsiTheme="minorHAnsi"/>
          <w:sz w:val="22"/>
          <w:szCs w:val="22"/>
        </w:rPr>
        <w:t>the absence of a sophisticated strategy</w:t>
      </w:r>
      <w:r w:rsidR="004D3F83">
        <w:rPr>
          <w:rFonts w:asciiTheme="minorHAnsi" w:hAnsiTheme="minorHAnsi"/>
          <w:sz w:val="22"/>
          <w:szCs w:val="22"/>
        </w:rPr>
        <w:t>, and possibly not even then.</w:t>
      </w:r>
      <w:r w:rsidRPr="00FB0AF6">
        <w:rPr>
          <w:rFonts w:asciiTheme="minorHAnsi" w:hAnsiTheme="minorHAnsi"/>
          <w:sz w:val="22"/>
          <w:szCs w:val="22"/>
        </w:rPr>
        <w:t xml:space="preserve"> (</w:t>
      </w:r>
      <w:r w:rsidR="004D3F83">
        <w:rPr>
          <w:rFonts w:asciiTheme="minorHAnsi" w:hAnsiTheme="minorHAnsi"/>
          <w:sz w:val="22"/>
          <w:szCs w:val="22"/>
        </w:rPr>
        <w:t>C</w:t>
      </w:r>
      <w:r w:rsidR="004D3F83" w:rsidRPr="00FB0AF6">
        <w:rPr>
          <w:rFonts w:asciiTheme="minorHAnsi" w:hAnsiTheme="minorHAnsi"/>
          <w:sz w:val="22"/>
          <w:szCs w:val="22"/>
        </w:rPr>
        <w:t xml:space="preserve">ontrast </w:t>
      </w:r>
      <w:r w:rsidRPr="00FB0AF6">
        <w:rPr>
          <w:rFonts w:asciiTheme="minorHAnsi" w:hAnsiTheme="minorHAnsi"/>
          <w:sz w:val="22"/>
          <w:szCs w:val="22"/>
        </w:rPr>
        <w:t>this with a diurnal store that charges at dead of night and discharges the next day in the evening peak; nothing very sophisticated about that).</w:t>
      </w:r>
      <w:r w:rsidR="006D29C9">
        <w:rPr>
          <w:rStyle w:val="FootnoteReference"/>
          <w:rFonts w:asciiTheme="minorHAnsi" w:hAnsiTheme="minorHAnsi"/>
          <w:sz w:val="22"/>
          <w:szCs w:val="22"/>
        </w:rPr>
        <w:footnoteReference w:id="17"/>
      </w:r>
      <w:r w:rsidRPr="00FB0AF6">
        <w:rPr>
          <w:rFonts w:asciiTheme="minorHAnsi" w:hAnsiTheme="minorHAnsi"/>
          <w:sz w:val="22"/>
          <w:szCs w:val="22"/>
        </w:rPr>
        <w:t xml:space="preserve"> </w:t>
      </w:r>
    </w:p>
    <w:p w14:paraId="4DE2CCF0" w14:textId="77777777" w:rsidR="00033422" w:rsidRDefault="00033422" w:rsidP="00297D6D">
      <w:pPr>
        <w:pStyle w:val="NormalWeb"/>
        <w:shd w:val="clear" w:color="auto" w:fill="FFFFFF"/>
        <w:spacing w:line="480" w:lineRule="auto"/>
        <w:rPr>
          <w:rFonts w:asciiTheme="minorHAnsi" w:hAnsiTheme="minorHAnsi"/>
          <w:sz w:val="22"/>
          <w:szCs w:val="22"/>
        </w:rPr>
      </w:pPr>
    </w:p>
    <w:p w14:paraId="64696EE5" w14:textId="701B568A" w:rsidR="00033422" w:rsidRDefault="004D3F83"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Moreover</w:t>
      </w:r>
      <w:r w:rsidR="00033422">
        <w:rPr>
          <w:rFonts w:asciiTheme="minorHAnsi" w:hAnsiTheme="minorHAnsi"/>
          <w:sz w:val="22"/>
          <w:szCs w:val="22"/>
        </w:rPr>
        <w:t xml:space="preserve">, there are preconditions for storage to be able to operate through price signals. Buying in the night and selling peak later that same day is feasible because a future price exists. </w:t>
      </w:r>
      <w:r w:rsidR="00A46FAD" w:rsidRPr="00FB0AF6">
        <w:rPr>
          <w:rFonts w:asciiTheme="minorHAnsi" w:hAnsiTheme="minorHAnsi"/>
          <w:sz w:val="22"/>
          <w:szCs w:val="22"/>
        </w:rPr>
        <w:t>The optimal capacity of storage to build</w:t>
      </w:r>
      <w:r w:rsidR="00D74726" w:rsidRPr="00FB0AF6">
        <w:rPr>
          <w:rFonts w:asciiTheme="minorHAnsi" w:hAnsiTheme="minorHAnsi"/>
          <w:sz w:val="22"/>
          <w:szCs w:val="22"/>
        </w:rPr>
        <w:t xml:space="preserve"> (</w:t>
      </w:r>
      <w:r w:rsidR="00A46FAD" w:rsidRPr="00FB0AF6">
        <w:rPr>
          <w:rFonts w:asciiTheme="minorHAnsi" w:hAnsiTheme="minorHAnsi"/>
          <w:sz w:val="22"/>
          <w:szCs w:val="22"/>
        </w:rPr>
        <w:t xml:space="preserve">in a country like Britain </w:t>
      </w:r>
      <w:r w:rsidR="002D772A">
        <w:rPr>
          <w:rFonts w:asciiTheme="minorHAnsi" w:hAnsiTheme="minorHAnsi"/>
          <w:sz w:val="22"/>
          <w:szCs w:val="22"/>
        </w:rPr>
        <w:t xml:space="preserve">which will be increasingly </w:t>
      </w:r>
      <w:r w:rsidR="00A46FAD" w:rsidRPr="00FB0AF6">
        <w:rPr>
          <w:rFonts w:asciiTheme="minorHAnsi" w:hAnsiTheme="minorHAnsi"/>
          <w:sz w:val="22"/>
          <w:szCs w:val="22"/>
        </w:rPr>
        <w:t xml:space="preserve">dependent upon wind energy) inherently </w:t>
      </w:r>
      <w:r w:rsidR="002D772A">
        <w:rPr>
          <w:rFonts w:asciiTheme="minorHAnsi" w:hAnsiTheme="minorHAnsi"/>
          <w:sz w:val="22"/>
          <w:szCs w:val="22"/>
        </w:rPr>
        <w:t>relies</w:t>
      </w:r>
      <w:r w:rsidR="00A46FAD" w:rsidRPr="00FB0AF6">
        <w:rPr>
          <w:rFonts w:asciiTheme="minorHAnsi" w:hAnsiTheme="minorHAnsi"/>
          <w:sz w:val="22"/>
          <w:szCs w:val="22"/>
        </w:rPr>
        <w:t xml:space="preserve"> on when, in terms of lead time, you can make decisions about how to operate it, regardless of whether it is operated commercially or in the public interest.  </w:t>
      </w:r>
      <w:r w:rsidR="00033422">
        <w:rPr>
          <w:rFonts w:asciiTheme="minorHAnsi" w:hAnsiTheme="minorHAnsi"/>
          <w:sz w:val="22"/>
          <w:szCs w:val="22"/>
        </w:rPr>
        <w:t>So a question arises as to how much information about future wind generation, as captured by forecasts, is built into prices.</w:t>
      </w:r>
      <w:r w:rsidR="00E86D6A">
        <w:rPr>
          <w:rStyle w:val="FootnoteReference"/>
          <w:rFonts w:asciiTheme="minorHAnsi" w:hAnsiTheme="minorHAnsi"/>
          <w:sz w:val="22"/>
          <w:szCs w:val="22"/>
        </w:rPr>
        <w:footnoteReference w:id="18"/>
      </w:r>
    </w:p>
    <w:p w14:paraId="691C25A3" w14:textId="77777777" w:rsidR="00862689" w:rsidRDefault="00862689" w:rsidP="00297D6D">
      <w:pPr>
        <w:pStyle w:val="NormalWeb"/>
        <w:shd w:val="clear" w:color="auto" w:fill="FFFFFF"/>
        <w:spacing w:line="480" w:lineRule="auto"/>
        <w:rPr>
          <w:rFonts w:asciiTheme="minorHAnsi" w:hAnsiTheme="minorHAnsi"/>
          <w:sz w:val="22"/>
          <w:szCs w:val="22"/>
        </w:rPr>
      </w:pPr>
    </w:p>
    <w:p w14:paraId="71B52ECD" w14:textId="77D79F8D" w:rsidR="00862689" w:rsidRDefault="00862689"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lastRenderedPageBreak/>
        <w:t>Potentially, markets are good at absorbing uncertainty about the future. However, the agents in such a market need information in order to form expectations about what the market will bring forth. In terms of wind forecasting, there is a clear problem that because the range of possible scenarios is so broad even a few days ahead, there is missing information likely leading to a missing market.</w:t>
      </w:r>
    </w:p>
    <w:p w14:paraId="3C870AF2" w14:textId="77777777" w:rsidR="00033422" w:rsidRDefault="00033422" w:rsidP="00297D6D">
      <w:pPr>
        <w:pStyle w:val="NormalWeb"/>
        <w:shd w:val="clear" w:color="auto" w:fill="FFFFFF"/>
        <w:spacing w:line="480" w:lineRule="auto"/>
        <w:rPr>
          <w:rFonts w:asciiTheme="minorHAnsi" w:hAnsiTheme="minorHAnsi"/>
          <w:sz w:val="22"/>
          <w:szCs w:val="22"/>
        </w:rPr>
      </w:pPr>
    </w:p>
    <w:p w14:paraId="65272412" w14:textId="482981F4" w:rsidR="00A10D2C" w:rsidRDefault="00A10D2C" w:rsidP="00297D6D">
      <w:pPr>
        <w:spacing w:line="480" w:lineRule="auto"/>
      </w:pPr>
      <w:r>
        <w:t>A preliminary question</w:t>
      </w:r>
      <w:r w:rsidR="00A06A94">
        <w:t xml:space="preserve"> here</w:t>
      </w:r>
      <w:r>
        <w:t xml:space="preserve"> is whether wind forecasts currently influence market prices, for if they do not, then it is unlikely that longer-term factors will be captured in price information.</w:t>
      </w:r>
      <w:r w:rsidR="00923C5B">
        <w:t xml:space="preserve"> </w:t>
      </w:r>
      <w:r>
        <w:t>Consider predicting price based upon load and wind generation, in order to examine whether there is a pattern. The implicit assumption in this analysis is that, apart from wind, other generation is essentially controllable and will involve a choice amongst gas and coal generation according to factor price movements. Wind, on the other hand is not controllable, but may be forecast. Of course, load is potentially endogenous, because load and price may be viewed as being jointly determined by demand and supply factors. Hence we instrument for load in examining the impact of wind forecasts and load on price. More formally, our model is as follows:</w:t>
      </w:r>
    </w:p>
    <w:p w14:paraId="299FBAE8" w14:textId="77777777" w:rsidR="00A10D2C" w:rsidRDefault="00A10D2C" w:rsidP="00297D6D">
      <w:pPr>
        <w:spacing w:line="480" w:lineRule="auto"/>
      </w:pPr>
    </w:p>
    <w:p w14:paraId="6FD20D20" w14:textId="77777777" w:rsidR="00A10D2C" w:rsidRPr="00EE4EDD" w:rsidRDefault="00A10D2C" w:rsidP="00297D6D">
      <w:pPr>
        <w:pStyle w:val="MTDisplayEquation"/>
        <w:spacing w:line="480" w:lineRule="auto"/>
      </w:pPr>
      <w:r>
        <w:tab/>
      </w:r>
      <w:r w:rsidRPr="00765F0B">
        <w:rPr>
          <w:position w:val="-14"/>
        </w:rPr>
        <w:object w:dxaOrig="2060" w:dyaOrig="400" w14:anchorId="186FD2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0.25pt" o:ole="">
            <v:imagedata r:id="rId8" o:title=""/>
          </v:shape>
          <o:OLEObject Type="Embed" ProgID="Equation.DSMT4" ShapeID="_x0000_i1025" DrawAspect="Content" ObjectID="_1546419024" r:id="rId9"/>
        </w:object>
      </w:r>
      <w:r>
        <w:t xml:space="preserve"> </w:t>
      </w:r>
    </w:p>
    <w:p w14:paraId="67FBF154" w14:textId="77777777" w:rsidR="00862689" w:rsidRDefault="00A10D2C" w:rsidP="00297D6D">
      <w:pPr>
        <w:spacing w:line="480" w:lineRule="auto"/>
      </w:pPr>
      <w:proofErr w:type="gramStart"/>
      <w:r>
        <w:t>where</w:t>
      </w:r>
      <w:proofErr w:type="gramEnd"/>
      <w:r>
        <w:t xml:space="preserve"> the meaning of </w:t>
      </w:r>
      <w:r w:rsidRPr="00765F0B">
        <w:rPr>
          <w:position w:val="-14"/>
        </w:rPr>
        <w:object w:dxaOrig="460" w:dyaOrig="400" w14:anchorId="14F3B9AF">
          <v:shape id="_x0000_i1026" type="#_x0000_t75" style="width:25.5pt;height:20.25pt" o:ole="">
            <v:imagedata r:id="rId10" o:title=""/>
          </v:shape>
          <o:OLEObject Type="Embed" ProgID="Equation.DSMT4" ShapeID="_x0000_i1026" DrawAspect="Content" ObjectID="_1546419025" r:id="rId11"/>
        </w:object>
      </w:r>
      <w:r>
        <w:t xml:space="preserve"> is the forecast at </w:t>
      </w:r>
      <w:r>
        <w:rPr>
          <w:i/>
        </w:rPr>
        <w:t>t</w:t>
      </w:r>
      <w:r>
        <w:t xml:space="preserve"> of the value in </w:t>
      </w:r>
      <w:r>
        <w:rPr>
          <w:i/>
        </w:rPr>
        <w:t>t+</w:t>
      </w:r>
      <w:r>
        <w:t xml:space="preserve">1, </w:t>
      </w:r>
      <w:r w:rsidRPr="00765F0B">
        <w:rPr>
          <w:i/>
        </w:rPr>
        <w:t>p</w:t>
      </w:r>
      <w:r>
        <w:t xml:space="preserve"> is price, </w:t>
      </w:r>
      <w:r w:rsidRPr="00765F0B">
        <w:rPr>
          <w:i/>
        </w:rPr>
        <w:t>L</w:t>
      </w:r>
      <w:r>
        <w:t xml:space="preserve"> is load and </w:t>
      </w:r>
      <w:r w:rsidRPr="00765F0B">
        <w:rPr>
          <w:i/>
        </w:rPr>
        <w:t>W</w:t>
      </w:r>
      <w:r>
        <w:t xml:space="preserve"> is wind generation. A similar model could be used for longer-term forecasts, though see below. </w:t>
      </w:r>
      <w:r w:rsidR="00862689">
        <w:t xml:space="preserve">The purpose of the model is to see whether what we know one day ahead about wind provides useful information about prices. Load is a good first order determinant of price in a system in which all generation is biddable, and load forecasting has a long history.   In a system with substantial wind, this will influence the amount of biddable wind required and hence price. </w:t>
      </w:r>
    </w:p>
    <w:p w14:paraId="684E8354" w14:textId="47661F5F" w:rsidR="00A10D2C" w:rsidRDefault="00A10D2C" w:rsidP="00297D6D">
      <w:pPr>
        <w:spacing w:line="480" w:lineRule="auto"/>
      </w:pPr>
      <w:r>
        <w:t>Load is instrumented for these purposes by a deterministic polynomial model of the day and time of day</w:t>
      </w:r>
      <w:r w:rsidR="0095214D">
        <w:t>, things that are inherently knowable and match demand well but clearly not endogenous</w:t>
      </w:r>
      <w:r>
        <w:t xml:space="preserve">. Wind </w:t>
      </w:r>
      <w:r>
        <w:lastRenderedPageBreak/>
        <w:t xml:space="preserve">forecasts come from the </w:t>
      </w:r>
      <w:proofErr w:type="spellStart"/>
      <w:r>
        <w:t>Gridwatch</w:t>
      </w:r>
      <w:proofErr w:type="spellEnd"/>
      <w:r>
        <w:t xml:space="preserve"> site and price is the APX day-ahead forward mid-price for that half hour (or, alternatively, and with very similar results, the weighted average for the half hour, a two-period block and a four-period block styled RPD). The IV regression</w:t>
      </w:r>
      <w:r w:rsidR="0095214D">
        <w:t xml:space="preserve"> run on our ten months of hourly data</w:t>
      </w:r>
      <w:r>
        <w:t xml:space="preserve"> is shown </w:t>
      </w:r>
      <w:r w:rsidRPr="002832BD">
        <w:t xml:space="preserve">in table </w:t>
      </w:r>
      <w:r>
        <w:t>2</w:t>
      </w:r>
      <w:r w:rsidRPr="002832BD">
        <w:t xml:space="preserve"> below.</w:t>
      </w:r>
      <w:r>
        <w:t xml:space="preserve"> Both variables are very significant.</w:t>
      </w:r>
    </w:p>
    <w:p w14:paraId="431B8899" w14:textId="15EB020A" w:rsidR="00A10D2C" w:rsidRDefault="00A10D2C" w:rsidP="00297D6D">
      <w:pPr>
        <w:spacing w:line="480" w:lineRule="auto"/>
      </w:pPr>
      <w:r>
        <w:t xml:space="preserve">Based upon this regression, we find that the elasticity of price with respect to load, at the mean, is around 0.6. The elasticity of price with respect to the wind forecast is just over 0.1. To interpret this, note that a </w:t>
      </w:r>
      <w:r w:rsidR="0095214D">
        <w:t>one</w:t>
      </w:r>
      <w:r>
        <w:t xml:space="preserve"> standard deviation change in the forecast for wind, at the mean, would result in a change in price of £1.63, where the average price is just over £40 per MWh.</w:t>
      </w:r>
      <w:r w:rsidR="00862689">
        <w:t xml:space="preserve"> </w:t>
      </w:r>
      <w:r>
        <w:t xml:space="preserve">Interpreting this figure in the context of our question, near-term wind forecasts clearly do have an impact on price which is measureable. At the same time, </w:t>
      </w:r>
      <w:r w:rsidR="00F15195">
        <w:t>the same sort of exercise looking for impacts on week-ahead prices</w:t>
      </w:r>
      <w:r w:rsidR="008910D2">
        <w:rPr>
          <w:rStyle w:val="FootnoteReference"/>
        </w:rPr>
        <w:footnoteReference w:id="19"/>
      </w:r>
      <w:r w:rsidR="00F15195">
        <w:t xml:space="preserve"> shows no correlation. Hence </w:t>
      </w:r>
      <w:r>
        <w:t xml:space="preserve">a significant calm period would appear not to change price by enough to make it worthwhile to store for longer than a day, at current values. This is because the diurnal variation in price </w:t>
      </w:r>
      <w:r w:rsidR="004D3F83">
        <w:t xml:space="preserve">as a result of demand patterns </w:t>
      </w:r>
      <w:r>
        <w:t>dwarfs the impact of wind on price.</w:t>
      </w:r>
      <w:r w:rsidR="004D3F83">
        <w:t xml:space="preserve"> Of course, in future as the penetration of wind grows, its impact of price is likely to grow, but even an effect double or triple the magnitude of that captured here is modest  in comparison to other factors.</w:t>
      </w:r>
    </w:p>
    <w:p w14:paraId="0F959734" w14:textId="3091763E" w:rsidR="008910D2" w:rsidRDefault="00A10D2C" w:rsidP="00297D6D">
      <w:pPr>
        <w:spacing w:line="480" w:lineRule="auto"/>
      </w:pPr>
      <w:r>
        <w:t xml:space="preserve">This leaves open the question of possible longer-term forecasts. The 36 hour forecast reported via </w:t>
      </w:r>
      <w:proofErr w:type="spellStart"/>
      <w:r>
        <w:t>Gridwatch</w:t>
      </w:r>
      <w:proofErr w:type="spellEnd"/>
      <w:r>
        <w:t xml:space="preserve"> has a similar</w:t>
      </w:r>
      <w:r w:rsidR="00923C5B">
        <w:t xml:space="preserve"> </w:t>
      </w:r>
      <w:r>
        <w:t>impact on price</w:t>
      </w:r>
      <w:r w:rsidR="0095214D">
        <w:t xml:space="preserve"> in a similar regression</w:t>
      </w:r>
      <w:r w:rsidR="00923C5B">
        <w:t xml:space="preserve">, somewhat smaller in magnitude although still well-determined (but with a lower </w:t>
      </w:r>
      <w:r w:rsidR="00BB7703">
        <w:t>R-</w:t>
      </w:r>
      <w:r w:rsidR="00923C5B">
        <w:t>squared)</w:t>
      </w:r>
      <w:r>
        <w:t>. But what of longer-term forecasts that might predict calm or a windy period for several days?</w:t>
      </w:r>
      <w:r w:rsidR="008910D2">
        <w:t xml:space="preserve"> Here there is a clear case of missing information- these forecasts have extremely limited predictive value. </w:t>
      </w:r>
    </w:p>
    <w:p w14:paraId="4C9BEE9F" w14:textId="73B9E743" w:rsidR="00A46FAD" w:rsidRPr="00FB0AF6" w:rsidRDefault="008910D2" w:rsidP="00297D6D">
      <w:pPr>
        <w:spacing w:line="480" w:lineRule="auto"/>
      </w:pPr>
      <w:r>
        <w:t>Therefore,</w:t>
      </w:r>
      <w:r w:rsidR="00A46FAD" w:rsidRPr="00FB0AF6">
        <w:t xml:space="preserve"> a policy of purchasing spot and selling a (say, one week) future is not going to work if those traders operating in the futures market have </w:t>
      </w:r>
      <w:r w:rsidR="004D3F83">
        <w:t xml:space="preserve">literally </w:t>
      </w:r>
      <w:r w:rsidR="00A46FAD" w:rsidRPr="00FB0AF6">
        <w:t xml:space="preserve">no idea where the price is going to be next week, because they don’t know how windy it will  be. Thus, forward prices </w:t>
      </w:r>
      <w:r w:rsidR="00FB0AF6">
        <w:t xml:space="preserve">beyond a day or two </w:t>
      </w:r>
      <w:r w:rsidR="00A46FAD" w:rsidRPr="00FB0AF6">
        <w:lastRenderedPageBreak/>
        <w:t xml:space="preserve">will not be influenced by future </w:t>
      </w:r>
      <w:r w:rsidR="00A46FAD" w:rsidRPr="00444FC6">
        <w:t>wind generation</w:t>
      </w:r>
      <w:r w:rsidR="00F15195">
        <w:t>, given current generation technology and market developments</w:t>
      </w:r>
      <w:r w:rsidR="00A46FAD" w:rsidRPr="00FB0AF6">
        <w:t>.</w:t>
      </w:r>
      <w:r w:rsidR="008C2AEC">
        <w:t xml:space="preserve"> At present, standard futures contracts for, say, one week ahead are not differentiated by hour; they imply constant supply over the week. It is possible of course that more finely defined contracts will develop. But the lesson of the Belgian wind analysis is that, unless wind forecasts somehow improve markedly, there will be no reason for such forward prices to develop, because the market participants will have so little information regarding future wind on which to draw</w:t>
      </w:r>
      <w:r>
        <w:t xml:space="preserve"> in forming their expectations</w:t>
      </w:r>
      <w:r w:rsidR="008C2AEC">
        <w:t xml:space="preserve">. </w:t>
      </w:r>
    </w:p>
    <w:p w14:paraId="151E245A" w14:textId="77777777" w:rsidR="00A46FAD" w:rsidRPr="00FB0AF6" w:rsidRDefault="00A46FAD" w:rsidP="00297D6D">
      <w:pPr>
        <w:pStyle w:val="NormalWeb"/>
        <w:shd w:val="clear" w:color="auto" w:fill="FFFFFF"/>
        <w:spacing w:line="480" w:lineRule="auto"/>
        <w:rPr>
          <w:rFonts w:asciiTheme="minorHAnsi" w:hAnsiTheme="minorHAnsi"/>
          <w:sz w:val="22"/>
          <w:szCs w:val="22"/>
        </w:rPr>
      </w:pPr>
    </w:p>
    <w:p w14:paraId="70CABF1D" w14:textId="4C94FD56" w:rsidR="00D74726" w:rsidRPr="00317CAC" w:rsidRDefault="008C2AEC" w:rsidP="00297D6D">
      <w:pPr>
        <w:pStyle w:val="NormalWeb"/>
        <w:numPr>
          <w:ilvl w:val="0"/>
          <w:numId w:val="1"/>
        </w:numPr>
        <w:shd w:val="clear" w:color="auto" w:fill="FFFFFF"/>
        <w:spacing w:line="480" w:lineRule="auto"/>
        <w:rPr>
          <w:rFonts w:asciiTheme="minorHAnsi" w:hAnsiTheme="minorHAnsi"/>
          <w:b/>
          <w:sz w:val="22"/>
          <w:szCs w:val="22"/>
        </w:rPr>
      </w:pPr>
      <w:r w:rsidRPr="00317CAC">
        <w:rPr>
          <w:rFonts w:asciiTheme="minorHAnsi" w:hAnsiTheme="minorHAnsi"/>
          <w:b/>
          <w:sz w:val="22"/>
          <w:szCs w:val="22"/>
        </w:rPr>
        <w:t>Alternative market forms</w:t>
      </w:r>
      <w:r w:rsidR="00A06A94">
        <w:rPr>
          <w:rFonts w:asciiTheme="minorHAnsi" w:hAnsiTheme="minorHAnsi"/>
          <w:b/>
          <w:sz w:val="22"/>
          <w:szCs w:val="22"/>
        </w:rPr>
        <w:t xml:space="preserve"> and solutions</w:t>
      </w:r>
    </w:p>
    <w:p w14:paraId="64F88F12" w14:textId="77777777" w:rsidR="008C2AEC" w:rsidRPr="00317CAC" w:rsidRDefault="008C2AEC" w:rsidP="00297D6D">
      <w:pPr>
        <w:pStyle w:val="NormalWeb"/>
        <w:shd w:val="clear" w:color="auto" w:fill="FFFFFF"/>
        <w:spacing w:line="480" w:lineRule="auto"/>
        <w:rPr>
          <w:rFonts w:asciiTheme="minorHAnsi" w:hAnsiTheme="minorHAnsi"/>
          <w:b/>
          <w:sz w:val="22"/>
          <w:szCs w:val="22"/>
        </w:rPr>
      </w:pPr>
    </w:p>
    <w:p w14:paraId="2FF4EE87" w14:textId="0672980B" w:rsidR="008910D2" w:rsidRDefault="008C2AEC"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C</w:t>
      </w:r>
      <w:r w:rsidR="00D74726" w:rsidRPr="00FB0AF6">
        <w:rPr>
          <w:rFonts w:asciiTheme="minorHAnsi" w:hAnsiTheme="minorHAnsi"/>
          <w:sz w:val="22"/>
          <w:szCs w:val="22"/>
        </w:rPr>
        <w:t>onceptually there is a more straightforward answer to the desire to bring private and social incentives into line</w:t>
      </w:r>
      <w:r w:rsidR="00A71DE5">
        <w:rPr>
          <w:rFonts w:asciiTheme="minorHAnsi" w:hAnsiTheme="minorHAnsi"/>
          <w:sz w:val="22"/>
          <w:szCs w:val="22"/>
        </w:rPr>
        <w:t xml:space="preserve"> by tackling the external effects of a more intermittent electricity generation system</w:t>
      </w:r>
      <w:r w:rsidR="00D74726" w:rsidRPr="00FB0AF6">
        <w:rPr>
          <w:rFonts w:asciiTheme="minorHAnsi" w:hAnsiTheme="minorHAnsi"/>
          <w:sz w:val="22"/>
          <w:szCs w:val="22"/>
        </w:rPr>
        <w:t>.</w:t>
      </w:r>
      <w:r w:rsidR="00A71DE5">
        <w:rPr>
          <w:rStyle w:val="FootnoteReference"/>
          <w:rFonts w:asciiTheme="minorHAnsi" w:hAnsiTheme="minorHAnsi"/>
          <w:sz w:val="22"/>
          <w:szCs w:val="22"/>
        </w:rPr>
        <w:footnoteReference w:id="20"/>
      </w:r>
      <w:r w:rsidR="00D74726" w:rsidRPr="00FB0AF6">
        <w:rPr>
          <w:rFonts w:asciiTheme="minorHAnsi" w:hAnsiTheme="minorHAnsi"/>
          <w:sz w:val="22"/>
          <w:szCs w:val="22"/>
        </w:rPr>
        <w:t xml:space="preserve"> This is to </w:t>
      </w:r>
      <w:r w:rsidR="008910D2">
        <w:rPr>
          <w:rFonts w:asciiTheme="minorHAnsi" w:hAnsiTheme="minorHAnsi"/>
          <w:sz w:val="22"/>
          <w:szCs w:val="22"/>
        </w:rPr>
        <w:t>operate through</w:t>
      </w:r>
      <w:r w:rsidR="008910D2" w:rsidRPr="00FB0AF6">
        <w:rPr>
          <w:rFonts w:asciiTheme="minorHAnsi" w:hAnsiTheme="minorHAnsi"/>
          <w:sz w:val="22"/>
          <w:szCs w:val="22"/>
        </w:rPr>
        <w:t xml:space="preserve"> </w:t>
      </w:r>
      <w:r w:rsidR="00D74726" w:rsidRPr="00FB0AF6">
        <w:rPr>
          <w:rFonts w:asciiTheme="minorHAnsi" w:hAnsiTheme="minorHAnsi"/>
          <w:sz w:val="22"/>
          <w:szCs w:val="22"/>
        </w:rPr>
        <w:t>a capacity</w:t>
      </w:r>
      <w:r w:rsidR="00444FC6">
        <w:rPr>
          <w:rFonts w:asciiTheme="minorHAnsi" w:hAnsiTheme="minorHAnsi"/>
          <w:sz w:val="22"/>
          <w:szCs w:val="22"/>
        </w:rPr>
        <w:t xml:space="preserve"> storage</w:t>
      </w:r>
      <w:r w:rsidR="00D74726" w:rsidRPr="00FB0AF6">
        <w:rPr>
          <w:rFonts w:asciiTheme="minorHAnsi" w:hAnsiTheme="minorHAnsi"/>
          <w:sz w:val="22"/>
          <w:szCs w:val="22"/>
        </w:rPr>
        <w:t xml:space="preserve"> market capable of commanding several days’ supply in the event that the wind is blowing either too little or too much to </w:t>
      </w:r>
      <w:r w:rsidR="00945551">
        <w:rPr>
          <w:rFonts w:asciiTheme="minorHAnsi" w:hAnsiTheme="minorHAnsi"/>
          <w:sz w:val="22"/>
          <w:szCs w:val="22"/>
        </w:rPr>
        <w:t>be able to generate an amount of electricity that can be accommodate</w:t>
      </w:r>
      <w:r w:rsidR="00923C5B">
        <w:rPr>
          <w:rFonts w:asciiTheme="minorHAnsi" w:hAnsiTheme="minorHAnsi"/>
          <w:sz w:val="22"/>
          <w:szCs w:val="22"/>
        </w:rPr>
        <w:t>d</w:t>
      </w:r>
      <w:r w:rsidR="00945551">
        <w:rPr>
          <w:rFonts w:asciiTheme="minorHAnsi" w:hAnsiTheme="minorHAnsi"/>
          <w:sz w:val="22"/>
          <w:szCs w:val="22"/>
        </w:rPr>
        <w:t xml:space="preserve"> on the system without violating its constraints</w:t>
      </w:r>
      <w:r w:rsidR="00AB20C8" w:rsidRPr="00FB0AF6">
        <w:rPr>
          <w:rFonts w:asciiTheme="minorHAnsi" w:hAnsiTheme="minorHAnsi"/>
          <w:sz w:val="22"/>
          <w:szCs w:val="22"/>
        </w:rPr>
        <w:t xml:space="preserve">. Such a market would be capacity not for an hour or two in the event of sudden tightness of supply, but rather for gradual operation over a period of a few days. Currently, this is a </w:t>
      </w:r>
      <w:r>
        <w:rPr>
          <w:rFonts w:asciiTheme="minorHAnsi" w:hAnsiTheme="minorHAnsi"/>
          <w:sz w:val="22"/>
          <w:szCs w:val="22"/>
        </w:rPr>
        <w:t xml:space="preserve">potentially </w:t>
      </w:r>
      <w:r w:rsidR="00AB20C8" w:rsidRPr="00FB0AF6">
        <w:rPr>
          <w:rFonts w:asciiTheme="minorHAnsi" w:hAnsiTheme="minorHAnsi"/>
          <w:sz w:val="22"/>
          <w:szCs w:val="22"/>
        </w:rPr>
        <w:t>missing market</w:t>
      </w:r>
      <w:r w:rsidR="008910D2">
        <w:rPr>
          <w:rFonts w:asciiTheme="minorHAnsi" w:hAnsiTheme="minorHAnsi"/>
          <w:sz w:val="22"/>
          <w:szCs w:val="22"/>
        </w:rPr>
        <w:t>, because the time scale over which the capacity market in Britain might require generation has not been specified</w:t>
      </w:r>
      <w:r w:rsidR="00AB20C8" w:rsidRPr="00FB0AF6">
        <w:rPr>
          <w:rFonts w:asciiTheme="minorHAnsi" w:hAnsiTheme="minorHAnsi"/>
          <w:sz w:val="22"/>
          <w:szCs w:val="22"/>
        </w:rPr>
        <w:t xml:space="preserve">. </w:t>
      </w:r>
      <w:r w:rsidR="00D74726" w:rsidRPr="00FB0AF6">
        <w:rPr>
          <w:rFonts w:asciiTheme="minorHAnsi" w:hAnsiTheme="minorHAnsi"/>
          <w:sz w:val="22"/>
          <w:szCs w:val="22"/>
        </w:rPr>
        <w:t xml:space="preserve"> </w:t>
      </w:r>
    </w:p>
    <w:p w14:paraId="681980D9" w14:textId="77777777" w:rsidR="008910D2" w:rsidRDefault="008910D2" w:rsidP="00297D6D">
      <w:pPr>
        <w:pStyle w:val="NormalWeb"/>
        <w:shd w:val="clear" w:color="auto" w:fill="FFFFFF"/>
        <w:spacing w:line="480" w:lineRule="auto"/>
        <w:rPr>
          <w:rFonts w:asciiTheme="minorHAnsi" w:hAnsiTheme="minorHAnsi"/>
          <w:sz w:val="22"/>
          <w:szCs w:val="22"/>
        </w:rPr>
      </w:pPr>
    </w:p>
    <w:p w14:paraId="7C828B7B" w14:textId="18BD625E" w:rsidR="00127F55" w:rsidRDefault="008C2AEC"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The capacity market auctions in Britain have not successfully attracted n</w:t>
      </w:r>
      <w:r w:rsidR="0095214D">
        <w:rPr>
          <w:rFonts w:asciiTheme="minorHAnsi" w:hAnsiTheme="minorHAnsi"/>
          <w:sz w:val="22"/>
          <w:szCs w:val="22"/>
        </w:rPr>
        <w:t>ovel</w:t>
      </w:r>
      <w:r>
        <w:rPr>
          <w:rFonts w:asciiTheme="minorHAnsi" w:hAnsiTheme="minorHAnsi"/>
          <w:sz w:val="22"/>
          <w:szCs w:val="22"/>
        </w:rPr>
        <w:t xml:space="preserve"> forms of storage</w:t>
      </w:r>
      <w:r w:rsidR="0095214D">
        <w:rPr>
          <w:rFonts w:asciiTheme="minorHAnsi" w:hAnsiTheme="minorHAnsi"/>
          <w:sz w:val="22"/>
          <w:szCs w:val="22"/>
        </w:rPr>
        <w:t xml:space="preserve"> within the clearing </w:t>
      </w:r>
      <w:r w:rsidR="00923C5B">
        <w:rPr>
          <w:rFonts w:asciiTheme="minorHAnsi" w:hAnsiTheme="minorHAnsi"/>
          <w:sz w:val="22"/>
          <w:szCs w:val="22"/>
        </w:rPr>
        <w:t>price</w:t>
      </w:r>
      <w:r>
        <w:rPr>
          <w:rFonts w:asciiTheme="minorHAnsi" w:hAnsiTheme="minorHAnsi"/>
          <w:sz w:val="22"/>
          <w:szCs w:val="22"/>
        </w:rPr>
        <w:t xml:space="preserve">. One plausible reason for this is </w:t>
      </w:r>
      <w:r w:rsidR="00FF67DB">
        <w:rPr>
          <w:rFonts w:asciiTheme="minorHAnsi" w:hAnsiTheme="minorHAnsi"/>
          <w:sz w:val="22"/>
          <w:szCs w:val="22"/>
        </w:rPr>
        <w:t xml:space="preserve">the technologies’ </w:t>
      </w:r>
      <w:r>
        <w:rPr>
          <w:rFonts w:asciiTheme="minorHAnsi" w:hAnsiTheme="minorHAnsi"/>
          <w:sz w:val="22"/>
          <w:szCs w:val="22"/>
        </w:rPr>
        <w:t xml:space="preserve">potentially uncompetitive nature. In part this may be because storage is arguably poorly treated in the current network </w:t>
      </w:r>
      <w:r>
        <w:rPr>
          <w:rFonts w:asciiTheme="minorHAnsi" w:hAnsiTheme="minorHAnsi"/>
          <w:sz w:val="22"/>
          <w:szCs w:val="22"/>
        </w:rPr>
        <w:lastRenderedPageBreak/>
        <w:t xml:space="preserve">operating codes, </w:t>
      </w:r>
      <w:r w:rsidR="0095214D">
        <w:rPr>
          <w:rFonts w:asciiTheme="minorHAnsi" w:hAnsiTheme="minorHAnsi"/>
          <w:sz w:val="22"/>
          <w:szCs w:val="22"/>
        </w:rPr>
        <w:t>being</w:t>
      </w:r>
      <w:r>
        <w:rPr>
          <w:rFonts w:asciiTheme="minorHAnsi" w:hAnsiTheme="minorHAnsi"/>
          <w:sz w:val="22"/>
          <w:szCs w:val="22"/>
        </w:rPr>
        <w:t xml:space="preserve"> treated both as a consumer, and also a generator, therefore paying grid charges related to both. The other possible reason is that, despite an attempt being made to design the capacity auction in a fuel-neutral manner, the open-ended commitment required on being called to produce is much more difficult for a store to guarantee than for example it is for a diesel generator.</w:t>
      </w:r>
      <w:r w:rsidR="00127F55">
        <w:rPr>
          <w:rFonts w:asciiTheme="minorHAnsi" w:hAnsiTheme="minorHAnsi"/>
          <w:sz w:val="22"/>
          <w:szCs w:val="22"/>
        </w:rPr>
        <w:t xml:space="preserve"> Alternatively, thinking more laterally, there is the possibility for a portfolio bid, consisting of a storage facility plus a higher running cost backup facility (such as a “diesel farm”) making a joint bid. This would mean that the initial capacity would be guaranteed by the storage facility, with the diesel farm only operating in the unlikely event that the capacity is required for an extended period. To our knowledge, no such bids have been received</w:t>
      </w:r>
      <w:r w:rsidR="008910D2">
        <w:rPr>
          <w:rFonts w:asciiTheme="minorHAnsi" w:hAnsiTheme="minorHAnsi"/>
          <w:sz w:val="22"/>
          <w:szCs w:val="22"/>
        </w:rPr>
        <w:t>, nor are they allowed within the current code</w:t>
      </w:r>
      <w:r w:rsidR="00127F55">
        <w:rPr>
          <w:rFonts w:asciiTheme="minorHAnsi" w:hAnsiTheme="minorHAnsi"/>
          <w:sz w:val="22"/>
          <w:szCs w:val="22"/>
        </w:rPr>
        <w:t>.</w:t>
      </w:r>
      <w:r w:rsidR="00757B26">
        <w:rPr>
          <w:rStyle w:val="FootnoteReference"/>
          <w:rFonts w:asciiTheme="minorHAnsi" w:hAnsiTheme="minorHAnsi"/>
          <w:sz w:val="22"/>
          <w:szCs w:val="22"/>
        </w:rPr>
        <w:footnoteReference w:id="21"/>
      </w:r>
    </w:p>
    <w:p w14:paraId="372DE891" w14:textId="77777777" w:rsidR="00127F55" w:rsidRDefault="00127F55" w:rsidP="00297D6D">
      <w:pPr>
        <w:pStyle w:val="NormalWeb"/>
        <w:shd w:val="clear" w:color="auto" w:fill="FFFFFF"/>
        <w:spacing w:line="480" w:lineRule="auto"/>
        <w:rPr>
          <w:rFonts w:asciiTheme="minorHAnsi" w:hAnsiTheme="minorHAnsi"/>
          <w:sz w:val="22"/>
          <w:szCs w:val="22"/>
        </w:rPr>
      </w:pPr>
    </w:p>
    <w:p w14:paraId="7043DABC" w14:textId="291A3125" w:rsidR="008C2AEC" w:rsidRDefault="008C2AEC"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The discussion above is premised on the need for some form of storage in order to smooth fluctuations in wind. Whether this is true needs more motivation. There are at least three challenges. The first is that the times when the weather is calm are few. This challenge lacks substance in that, as we have seen, relying on even 1GW from the current set of wind plant is problematic. Moreover, it ignores the point that periods of calm tend to come together, rather than being scattered randomly across time. Hence it is much more difficult to shift load than if it merely meant moving it to later in the day.</w:t>
      </w:r>
    </w:p>
    <w:p w14:paraId="45DCE0DF" w14:textId="77777777" w:rsidR="0095214D" w:rsidRDefault="0095214D" w:rsidP="00297D6D">
      <w:pPr>
        <w:pStyle w:val="NormalWeb"/>
        <w:shd w:val="clear" w:color="auto" w:fill="FFFFFF"/>
        <w:spacing w:line="480" w:lineRule="auto"/>
        <w:rPr>
          <w:rFonts w:asciiTheme="minorHAnsi" w:hAnsiTheme="minorHAnsi"/>
          <w:sz w:val="22"/>
          <w:szCs w:val="22"/>
        </w:rPr>
      </w:pPr>
    </w:p>
    <w:p w14:paraId="7192D59F" w14:textId="506AE298" w:rsidR="008C2AEC" w:rsidRDefault="008C2AEC"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The second challenge is that interconnectors can suffice to deal with the problems of calm days. Interconnectors certainly have a role to play</w:t>
      </w:r>
      <w:r w:rsidR="00682987">
        <w:rPr>
          <w:rFonts w:asciiTheme="minorHAnsi" w:hAnsiTheme="minorHAnsi"/>
          <w:sz w:val="22"/>
          <w:szCs w:val="22"/>
        </w:rPr>
        <w:t>, as Newbery (2016) argues forcibly</w:t>
      </w:r>
      <w:r>
        <w:rPr>
          <w:rFonts w:asciiTheme="minorHAnsi" w:hAnsiTheme="minorHAnsi"/>
          <w:sz w:val="22"/>
          <w:szCs w:val="22"/>
        </w:rPr>
        <w:t>. However, to the extent to which there is inter-country correlation in wind speeds, this does not bode well for the use of interconnectors, since all countries will be bidding for generation capacity from their neighbours.</w:t>
      </w:r>
    </w:p>
    <w:p w14:paraId="6CDC1FFF" w14:textId="77777777" w:rsidR="008C2AEC" w:rsidRDefault="008C2AEC" w:rsidP="00297D6D">
      <w:pPr>
        <w:pStyle w:val="NormalWeb"/>
        <w:shd w:val="clear" w:color="auto" w:fill="FFFFFF"/>
        <w:spacing w:line="480" w:lineRule="auto"/>
        <w:rPr>
          <w:rFonts w:asciiTheme="minorHAnsi" w:hAnsiTheme="minorHAnsi"/>
          <w:sz w:val="22"/>
          <w:szCs w:val="22"/>
        </w:rPr>
      </w:pPr>
    </w:p>
    <w:p w14:paraId="3072423C" w14:textId="32BA2A76" w:rsidR="008C2AEC" w:rsidRDefault="008C2AEC"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lastRenderedPageBreak/>
        <w:t>The third challenge is that demand management can tackle the problem. Again, this ignores the fact that calm periods tend to be bunched. It also ignores the fact that, if it is calm in the evening, unless people wish to sit in the dark, consumption will be needed. Whilst the use of washing machines and the like can be postponed</w:t>
      </w:r>
      <w:r w:rsidR="0095214D">
        <w:rPr>
          <w:rFonts w:asciiTheme="minorHAnsi" w:hAnsiTheme="minorHAnsi"/>
          <w:sz w:val="22"/>
          <w:szCs w:val="22"/>
        </w:rPr>
        <w:t xml:space="preserve"> for some hours</w:t>
      </w:r>
      <w:r>
        <w:rPr>
          <w:rFonts w:asciiTheme="minorHAnsi" w:hAnsiTheme="minorHAnsi"/>
          <w:sz w:val="22"/>
          <w:szCs w:val="22"/>
        </w:rPr>
        <w:t>, lighting demand and demand for leisure purposes (viewing television, surfing the internet) is not the same.</w:t>
      </w:r>
      <w:r w:rsidR="00A71DE5">
        <w:rPr>
          <w:rFonts w:asciiTheme="minorHAnsi" w:hAnsiTheme="minorHAnsi"/>
          <w:sz w:val="22"/>
          <w:szCs w:val="22"/>
        </w:rPr>
        <w:t xml:space="preserve"> In fact, much of what is considered currently as demand-side response is simply a supply-side response </w:t>
      </w:r>
      <w:r w:rsidR="00923C5B">
        <w:rPr>
          <w:rFonts w:asciiTheme="minorHAnsi" w:hAnsiTheme="minorHAnsi"/>
          <w:sz w:val="22"/>
          <w:szCs w:val="22"/>
        </w:rPr>
        <w:t xml:space="preserve">(i.e. generation) </w:t>
      </w:r>
      <w:r w:rsidR="00A71DE5">
        <w:rPr>
          <w:rFonts w:asciiTheme="minorHAnsi" w:hAnsiTheme="minorHAnsi"/>
          <w:sz w:val="22"/>
          <w:szCs w:val="22"/>
        </w:rPr>
        <w:t>on the other side of the meter.</w:t>
      </w:r>
    </w:p>
    <w:p w14:paraId="54343CE5" w14:textId="77777777" w:rsidR="008C2AEC" w:rsidRDefault="008C2AEC" w:rsidP="00297D6D">
      <w:pPr>
        <w:pStyle w:val="NormalWeb"/>
        <w:shd w:val="clear" w:color="auto" w:fill="FFFFFF"/>
        <w:spacing w:line="480" w:lineRule="auto"/>
        <w:rPr>
          <w:rFonts w:asciiTheme="minorHAnsi" w:hAnsiTheme="minorHAnsi"/>
          <w:sz w:val="22"/>
          <w:szCs w:val="22"/>
        </w:rPr>
      </w:pPr>
    </w:p>
    <w:p w14:paraId="6D6039E3" w14:textId="1699378C" w:rsidR="008C2AEC" w:rsidRPr="00317CAC" w:rsidRDefault="00A06A94" w:rsidP="00297D6D">
      <w:pPr>
        <w:pStyle w:val="NormalWeb"/>
        <w:numPr>
          <w:ilvl w:val="0"/>
          <w:numId w:val="1"/>
        </w:numPr>
        <w:shd w:val="clear" w:color="auto" w:fill="FFFFFF"/>
        <w:spacing w:line="480" w:lineRule="auto"/>
        <w:rPr>
          <w:rFonts w:asciiTheme="minorHAnsi" w:hAnsiTheme="minorHAnsi"/>
          <w:b/>
          <w:sz w:val="22"/>
          <w:szCs w:val="22"/>
        </w:rPr>
      </w:pPr>
      <w:r>
        <w:rPr>
          <w:rFonts w:asciiTheme="minorHAnsi" w:hAnsiTheme="minorHAnsi"/>
          <w:b/>
          <w:sz w:val="22"/>
          <w:szCs w:val="22"/>
        </w:rPr>
        <w:t>Concluding remarks and policy implications</w:t>
      </w:r>
    </w:p>
    <w:p w14:paraId="3E8603C6" w14:textId="77777777" w:rsidR="00A46FAD" w:rsidRPr="00FB0AF6" w:rsidRDefault="00A46FAD" w:rsidP="00297D6D">
      <w:pPr>
        <w:pStyle w:val="NormalWeb"/>
        <w:shd w:val="clear" w:color="auto" w:fill="FFFFFF"/>
        <w:spacing w:line="480" w:lineRule="auto"/>
        <w:rPr>
          <w:rFonts w:asciiTheme="minorHAnsi" w:hAnsiTheme="minorHAnsi"/>
          <w:sz w:val="22"/>
          <w:szCs w:val="22"/>
        </w:rPr>
      </w:pPr>
    </w:p>
    <w:p w14:paraId="364BAA08" w14:textId="4CE97E75" w:rsidR="00A46FAD" w:rsidRDefault="002F1108"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 xml:space="preserve">Our subject has been the role of longer-term storage in tackling the increased uncertainty inherent in an electricity system with a higher proportion of intermittent renewable generation. </w:t>
      </w:r>
      <w:r w:rsidR="00A46FAD" w:rsidRPr="00FB0AF6">
        <w:rPr>
          <w:rFonts w:asciiTheme="minorHAnsi" w:hAnsiTheme="minorHAnsi"/>
          <w:sz w:val="22"/>
          <w:szCs w:val="22"/>
        </w:rPr>
        <w:t>Why does the topic matter more generally? Although the question of the technical extent to which storage can be employed is important, storage faces limitations of a more economic nature which will curtail the degree to which it is practical to develop storage given current technology</w:t>
      </w:r>
      <w:r w:rsidR="00A42CB2">
        <w:rPr>
          <w:rFonts w:asciiTheme="minorHAnsi" w:hAnsiTheme="minorHAnsi"/>
          <w:sz w:val="22"/>
          <w:szCs w:val="22"/>
        </w:rPr>
        <w:t xml:space="preserve">, beyond </w:t>
      </w:r>
      <w:r w:rsidR="003066D1">
        <w:rPr>
          <w:rFonts w:asciiTheme="minorHAnsi" w:hAnsiTheme="minorHAnsi"/>
          <w:sz w:val="22"/>
          <w:szCs w:val="22"/>
        </w:rPr>
        <w:t>its</w:t>
      </w:r>
      <w:r w:rsidR="00A42CB2">
        <w:rPr>
          <w:rFonts w:asciiTheme="minorHAnsi" w:hAnsiTheme="minorHAnsi"/>
          <w:sz w:val="22"/>
          <w:szCs w:val="22"/>
        </w:rPr>
        <w:t xml:space="preserve"> </w:t>
      </w:r>
      <w:r w:rsidR="003066D1">
        <w:rPr>
          <w:rFonts w:asciiTheme="minorHAnsi" w:hAnsiTheme="minorHAnsi"/>
          <w:sz w:val="22"/>
          <w:szCs w:val="22"/>
        </w:rPr>
        <w:t xml:space="preserve">uses for </w:t>
      </w:r>
      <w:r w:rsidR="00A42CB2">
        <w:rPr>
          <w:rFonts w:asciiTheme="minorHAnsi" w:hAnsiTheme="minorHAnsi"/>
          <w:sz w:val="22"/>
          <w:szCs w:val="22"/>
        </w:rPr>
        <w:t>very short term quality maintenance</w:t>
      </w:r>
      <w:r w:rsidR="00A46FAD" w:rsidRPr="00FB0AF6">
        <w:rPr>
          <w:rFonts w:asciiTheme="minorHAnsi" w:hAnsiTheme="minorHAnsi"/>
          <w:sz w:val="22"/>
          <w:szCs w:val="22"/>
        </w:rPr>
        <w:t>.</w:t>
      </w:r>
      <w:r>
        <w:rPr>
          <w:rStyle w:val="FootnoteReference"/>
          <w:rFonts w:asciiTheme="minorHAnsi" w:hAnsiTheme="minorHAnsi"/>
          <w:sz w:val="22"/>
          <w:szCs w:val="22"/>
        </w:rPr>
        <w:footnoteReference w:id="22"/>
      </w:r>
      <w:r w:rsidR="00A46FAD" w:rsidRPr="00FB0AF6">
        <w:rPr>
          <w:rFonts w:asciiTheme="minorHAnsi" w:hAnsiTheme="minorHAnsi"/>
          <w:sz w:val="22"/>
          <w:szCs w:val="22"/>
        </w:rPr>
        <w:t xml:space="preserve"> </w:t>
      </w:r>
      <w:r w:rsidR="00127F55">
        <w:rPr>
          <w:rFonts w:asciiTheme="minorHAnsi" w:hAnsiTheme="minorHAnsi"/>
          <w:sz w:val="22"/>
          <w:szCs w:val="22"/>
        </w:rPr>
        <w:t xml:space="preserve">Importantly, it creates positive externalities that are </w:t>
      </w:r>
      <w:r w:rsidR="004D3F83">
        <w:rPr>
          <w:rFonts w:asciiTheme="minorHAnsi" w:hAnsiTheme="minorHAnsi"/>
          <w:sz w:val="22"/>
          <w:szCs w:val="22"/>
        </w:rPr>
        <w:t xml:space="preserve">currently </w:t>
      </w:r>
      <w:r w:rsidR="00127F55">
        <w:rPr>
          <w:rFonts w:asciiTheme="minorHAnsi" w:hAnsiTheme="minorHAnsi"/>
          <w:sz w:val="22"/>
          <w:szCs w:val="22"/>
        </w:rPr>
        <w:t xml:space="preserve">not captured. </w:t>
      </w:r>
      <w:r w:rsidR="00A46FAD" w:rsidRPr="00FB0AF6">
        <w:rPr>
          <w:rFonts w:asciiTheme="minorHAnsi" w:hAnsiTheme="minorHAnsi"/>
          <w:sz w:val="22"/>
          <w:szCs w:val="22"/>
        </w:rPr>
        <w:t>This is clearly a key element in evaluating storage possibilities</w:t>
      </w:r>
      <w:r w:rsidR="00BC5D7E">
        <w:rPr>
          <w:rFonts w:asciiTheme="minorHAnsi" w:hAnsiTheme="minorHAnsi"/>
          <w:sz w:val="22"/>
          <w:szCs w:val="22"/>
        </w:rPr>
        <w:t xml:space="preserve"> from a system-wide viewpoint</w:t>
      </w:r>
      <w:r w:rsidR="00A46FAD" w:rsidRPr="00FB0AF6">
        <w:rPr>
          <w:rFonts w:asciiTheme="minorHAnsi" w:hAnsiTheme="minorHAnsi"/>
          <w:sz w:val="22"/>
          <w:szCs w:val="22"/>
        </w:rPr>
        <w:t xml:space="preserve">. But it is </w:t>
      </w:r>
      <w:r w:rsidR="00CA45D0">
        <w:rPr>
          <w:rFonts w:asciiTheme="minorHAnsi" w:hAnsiTheme="minorHAnsi"/>
          <w:sz w:val="22"/>
          <w:szCs w:val="22"/>
        </w:rPr>
        <w:t>evident</w:t>
      </w:r>
      <w:r w:rsidR="00A46FAD" w:rsidRPr="00FB0AF6">
        <w:rPr>
          <w:rFonts w:asciiTheme="minorHAnsi" w:hAnsiTheme="minorHAnsi"/>
          <w:sz w:val="22"/>
          <w:szCs w:val="22"/>
        </w:rPr>
        <w:t xml:space="preserve"> that in order to progress the economic evaluation, the characteristics of renewable generation, the characteristics of storage, and the subsequent need for developments, for example in wind generation forecasting, are key.</w:t>
      </w:r>
      <w:r w:rsidR="00A06A94">
        <w:rPr>
          <w:rFonts w:asciiTheme="minorHAnsi" w:hAnsiTheme="minorHAnsi"/>
          <w:sz w:val="22"/>
          <w:szCs w:val="22"/>
        </w:rPr>
        <w:t xml:space="preserve"> There is missing information</w:t>
      </w:r>
      <w:r w:rsidR="00BC5D7E">
        <w:rPr>
          <w:rFonts w:asciiTheme="minorHAnsi" w:hAnsiTheme="minorHAnsi"/>
          <w:sz w:val="22"/>
          <w:szCs w:val="22"/>
        </w:rPr>
        <w:t xml:space="preserve"> in</w:t>
      </w:r>
      <w:r w:rsidR="00A06A94">
        <w:rPr>
          <w:rFonts w:asciiTheme="minorHAnsi" w:hAnsiTheme="minorHAnsi"/>
          <w:sz w:val="22"/>
          <w:szCs w:val="22"/>
        </w:rPr>
        <w:t xml:space="preserve"> addition to missing money and missing markets, and the missing markets are not easily developed in the presence of the lack of information in wind forecasts beyond the very near term.</w:t>
      </w:r>
    </w:p>
    <w:p w14:paraId="15096AA3" w14:textId="77777777" w:rsidR="00A06A94" w:rsidRDefault="00A06A94" w:rsidP="00297D6D">
      <w:pPr>
        <w:pStyle w:val="NormalWeb"/>
        <w:shd w:val="clear" w:color="auto" w:fill="FFFFFF"/>
        <w:spacing w:line="480" w:lineRule="auto"/>
        <w:rPr>
          <w:rFonts w:asciiTheme="minorHAnsi" w:hAnsiTheme="minorHAnsi"/>
          <w:sz w:val="22"/>
          <w:szCs w:val="22"/>
        </w:rPr>
      </w:pPr>
    </w:p>
    <w:p w14:paraId="0C45E138" w14:textId="34A520C7" w:rsidR="00A06A94" w:rsidRDefault="00A06A94"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lastRenderedPageBreak/>
        <w:t xml:space="preserve">There are two main policy implications. One is that for storage to develop and compete in the capacity market, </w:t>
      </w:r>
      <w:r w:rsidR="00BC5D7E">
        <w:rPr>
          <w:rFonts w:asciiTheme="minorHAnsi" w:hAnsiTheme="minorHAnsi"/>
          <w:sz w:val="22"/>
          <w:szCs w:val="22"/>
        </w:rPr>
        <w:t xml:space="preserve">some </w:t>
      </w:r>
      <w:r>
        <w:rPr>
          <w:rFonts w:asciiTheme="minorHAnsi" w:hAnsiTheme="minorHAnsi"/>
          <w:sz w:val="22"/>
          <w:szCs w:val="22"/>
        </w:rPr>
        <w:t xml:space="preserve">reform of that market should be developed, namely to allow portfolio bids that encompass more than one technology from a single bid. This would enable storage to compete on more equal terms with other technologies capable of providing capacity into the market. Moreover, it would be a step along the way to a more holistic approach </w:t>
      </w:r>
      <w:r w:rsidR="00BC5D7E">
        <w:rPr>
          <w:rFonts w:asciiTheme="minorHAnsi" w:hAnsiTheme="minorHAnsi"/>
          <w:sz w:val="22"/>
          <w:szCs w:val="22"/>
        </w:rPr>
        <w:t>(</w:t>
      </w:r>
      <w:proofErr w:type="spellStart"/>
      <w:r w:rsidR="00BC5D7E">
        <w:rPr>
          <w:rFonts w:asciiTheme="minorHAnsi" w:hAnsiTheme="minorHAnsi"/>
          <w:sz w:val="22"/>
          <w:szCs w:val="22"/>
        </w:rPr>
        <w:t>Greve</w:t>
      </w:r>
      <w:proofErr w:type="spellEnd"/>
      <w:r w:rsidR="00BC5D7E">
        <w:rPr>
          <w:rFonts w:asciiTheme="minorHAnsi" w:hAnsiTheme="minorHAnsi"/>
          <w:sz w:val="22"/>
          <w:szCs w:val="22"/>
        </w:rPr>
        <w:t xml:space="preserve"> and Pollitt, 2016) </w:t>
      </w:r>
      <w:r>
        <w:rPr>
          <w:rFonts w:asciiTheme="minorHAnsi" w:hAnsiTheme="minorHAnsi"/>
          <w:sz w:val="22"/>
          <w:szCs w:val="22"/>
        </w:rPr>
        <w:t xml:space="preserve">to offering tenders for the various services needed to keep the system running smoothly. </w:t>
      </w:r>
      <w:r w:rsidR="00A42CB2">
        <w:rPr>
          <w:rFonts w:asciiTheme="minorHAnsi" w:hAnsiTheme="minorHAnsi"/>
          <w:sz w:val="22"/>
          <w:szCs w:val="22"/>
        </w:rPr>
        <w:t>This might include tendering for a suite of services including short term quality maintenance and capacity assurance.</w:t>
      </w:r>
    </w:p>
    <w:p w14:paraId="67943F3C" w14:textId="77777777" w:rsidR="00A06A94" w:rsidRDefault="00A06A94" w:rsidP="00297D6D">
      <w:pPr>
        <w:pStyle w:val="NormalWeb"/>
        <w:shd w:val="clear" w:color="auto" w:fill="FFFFFF"/>
        <w:spacing w:line="480" w:lineRule="auto"/>
        <w:rPr>
          <w:rFonts w:asciiTheme="minorHAnsi" w:hAnsiTheme="minorHAnsi"/>
          <w:sz w:val="22"/>
          <w:szCs w:val="22"/>
        </w:rPr>
      </w:pPr>
    </w:p>
    <w:p w14:paraId="7BE31776" w14:textId="4B925369" w:rsidR="00A06A94" w:rsidRDefault="00A06A94"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 xml:space="preserve">The second implication is that increased deployment of wind generation exposes the need for more accurate and longer-term forecasting of wind generation. This means a refocus towards greater granularity so far as off-shore forecasting is concerned, in addition to forward prediction of periods when wind will not be able to generate. Forecasting the mean wind speed is not as important here as focusing on </w:t>
      </w:r>
      <w:r w:rsidR="00A42CB2">
        <w:rPr>
          <w:rFonts w:asciiTheme="minorHAnsi" w:hAnsiTheme="minorHAnsi"/>
          <w:sz w:val="22"/>
          <w:szCs w:val="22"/>
        </w:rPr>
        <w:t xml:space="preserve">characterising </w:t>
      </w:r>
      <w:r>
        <w:rPr>
          <w:rFonts w:asciiTheme="minorHAnsi" w:hAnsiTheme="minorHAnsi"/>
          <w:sz w:val="22"/>
          <w:szCs w:val="22"/>
        </w:rPr>
        <w:t xml:space="preserve">the tails of the distribution, a topic that </w:t>
      </w:r>
      <w:r w:rsidR="00463D34">
        <w:rPr>
          <w:rFonts w:asciiTheme="minorHAnsi" w:hAnsiTheme="minorHAnsi"/>
          <w:sz w:val="22"/>
          <w:szCs w:val="22"/>
        </w:rPr>
        <w:t xml:space="preserve">I </w:t>
      </w:r>
      <w:r>
        <w:rPr>
          <w:rFonts w:asciiTheme="minorHAnsi" w:hAnsiTheme="minorHAnsi"/>
          <w:sz w:val="22"/>
          <w:szCs w:val="22"/>
        </w:rPr>
        <w:t>leave for further work.</w:t>
      </w:r>
    </w:p>
    <w:p w14:paraId="652ACD81" w14:textId="361AAF32" w:rsidR="0095214D" w:rsidRDefault="0095214D" w:rsidP="00297D6D">
      <w:pPr>
        <w:spacing w:line="480" w:lineRule="auto"/>
        <w:rPr>
          <w:rFonts w:cs="Times New Roman"/>
          <w:lang w:eastAsia="en-GB"/>
        </w:rPr>
      </w:pPr>
      <w:r>
        <w:br w:type="page"/>
      </w:r>
    </w:p>
    <w:p w14:paraId="38BFE921" w14:textId="2AE27665" w:rsidR="0095214D" w:rsidRDefault="0095214D" w:rsidP="00297D6D">
      <w:pPr>
        <w:pStyle w:val="NormalWeb"/>
        <w:shd w:val="clear" w:color="auto" w:fill="FFFFFF"/>
        <w:spacing w:line="480" w:lineRule="auto"/>
        <w:rPr>
          <w:rFonts w:asciiTheme="minorHAnsi" w:hAnsiTheme="minorHAnsi"/>
          <w:b/>
          <w:sz w:val="22"/>
          <w:szCs w:val="22"/>
        </w:rPr>
      </w:pPr>
      <w:r w:rsidRPr="00317CAC">
        <w:rPr>
          <w:rFonts w:asciiTheme="minorHAnsi" w:hAnsiTheme="minorHAnsi"/>
          <w:b/>
          <w:sz w:val="22"/>
          <w:szCs w:val="22"/>
        </w:rPr>
        <w:lastRenderedPageBreak/>
        <w:t>References</w:t>
      </w:r>
    </w:p>
    <w:p w14:paraId="045B5F1F" w14:textId="77777777" w:rsidR="002A666F" w:rsidRDefault="002A666F" w:rsidP="00297D6D">
      <w:pPr>
        <w:pStyle w:val="NormalWeb"/>
        <w:shd w:val="clear" w:color="auto" w:fill="FFFFFF"/>
        <w:spacing w:line="480" w:lineRule="auto"/>
        <w:rPr>
          <w:rFonts w:asciiTheme="minorHAnsi" w:hAnsiTheme="minorHAnsi"/>
          <w:b/>
          <w:sz w:val="22"/>
          <w:szCs w:val="22"/>
        </w:rPr>
      </w:pPr>
    </w:p>
    <w:p w14:paraId="405CE0C2" w14:textId="61637D3A" w:rsidR="002A666F" w:rsidRDefault="004916CD"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Barton, J P and Thomson, M (2015) “High-Temporal Resolution analysis of UK power system used to determine the optimal amount and mix of energy storage technologies”, Presentation to UK energy storage, November 2015.</w:t>
      </w:r>
    </w:p>
    <w:p w14:paraId="4508103B" w14:textId="77777777" w:rsidR="004916CD" w:rsidRDefault="004916CD" w:rsidP="00297D6D">
      <w:pPr>
        <w:pStyle w:val="NormalWeb"/>
        <w:shd w:val="clear" w:color="auto" w:fill="FFFFFF"/>
        <w:spacing w:line="480" w:lineRule="auto"/>
        <w:rPr>
          <w:rFonts w:asciiTheme="minorHAnsi" w:hAnsiTheme="minorHAnsi"/>
          <w:sz w:val="22"/>
          <w:szCs w:val="22"/>
        </w:rPr>
      </w:pPr>
    </w:p>
    <w:p w14:paraId="40C7F316" w14:textId="03A351E3" w:rsidR="004916CD" w:rsidRDefault="004916CD" w:rsidP="00297D6D">
      <w:pPr>
        <w:pStyle w:val="NormalWeb"/>
        <w:shd w:val="clear" w:color="auto" w:fill="FFFFFF"/>
        <w:spacing w:line="480" w:lineRule="auto"/>
        <w:rPr>
          <w:rFonts w:asciiTheme="minorHAnsi" w:hAnsiTheme="minorHAnsi"/>
          <w:sz w:val="22"/>
          <w:szCs w:val="22"/>
        </w:rPr>
      </w:pPr>
      <w:proofErr w:type="spellStart"/>
      <w:r>
        <w:rPr>
          <w:rFonts w:asciiTheme="minorHAnsi" w:hAnsiTheme="minorHAnsi"/>
          <w:sz w:val="22"/>
          <w:szCs w:val="22"/>
        </w:rPr>
        <w:t>Cavallo</w:t>
      </w:r>
      <w:proofErr w:type="spellEnd"/>
      <w:r>
        <w:rPr>
          <w:rFonts w:asciiTheme="minorHAnsi" w:hAnsiTheme="minorHAnsi"/>
          <w:sz w:val="22"/>
          <w:szCs w:val="22"/>
        </w:rPr>
        <w:t xml:space="preserve">, A. (2007) </w:t>
      </w:r>
      <w:r w:rsidRPr="007E3595">
        <w:rPr>
          <w:rFonts w:asciiTheme="minorHAnsi" w:hAnsiTheme="minorHAnsi"/>
          <w:sz w:val="22"/>
          <w:szCs w:val="22"/>
        </w:rPr>
        <w:t>Controllable and affordable utility-scale electricity from intermittent wind resources and compressed air energy storage (CAES)</w:t>
      </w:r>
      <w:r>
        <w:rPr>
          <w:rFonts w:asciiTheme="minorHAnsi" w:hAnsiTheme="minorHAnsi"/>
          <w:sz w:val="22"/>
          <w:szCs w:val="22"/>
        </w:rPr>
        <w:t xml:space="preserve">, </w:t>
      </w:r>
      <w:r w:rsidRPr="007E3595">
        <w:rPr>
          <w:rFonts w:asciiTheme="minorHAnsi" w:hAnsiTheme="minorHAnsi"/>
          <w:i/>
          <w:sz w:val="22"/>
          <w:szCs w:val="22"/>
        </w:rPr>
        <w:t xml:space="preserve">Energy </w:t>
      </w:r>
      <w:r>
        <w:rPr>
          <w:rFonts w:asciiTheme="minorHAnsi" w:hAnsiTheme="minorHAnsi"/>
          <w:sz w:val="22"/>
          <w:szCs w:val="22"/>
        </w:rPr>
        <w:t>32, 120-127.</w:t>
      </w:r>
    </w:p>
    <w:p w14:paraId="2B893640" w14:textId="77777777" w:rsidR="004916CD" w:rsidRDefault="004916CD" w:rsidP="00297D6D">
      <w:pPr>
        <w:pStyle w:val="NormalWeb"/>
        <w:shd w:val="clear" w:color="auto" w:fill="FFFFFF"/>
        <w:spacing w:line="480" w:lineRule="auto"/>
        <w:rPr>
          <w:rFonts w:asciiTheme="minorHAnsi" w:hAnsiTheme="minorHAnsi"/>
          <w:sz w:val="22"/>
          <w:szCs w:val="22"/>
        </w:rPr>
      </w:pPr>
    </w:p>
    <w:p w14:paraId="49F30559" w14:textId="02EAC4B2" w:rsidR="004916CD" w:rsidRDefault="004916CD"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 xml:space="preserve">Cruise, J Flatley, L, </w:t>
      </w:r>
      <w:proofErr w:type="spellStart"/>
      <w:r>
        <w:rPr>
          <w:rFonts w:asciiTheme="minorHAnsi" w:hAnsiTheme="minorHAnsi"/>
          <w:sz w:val="22"/>
          <w:szCs w:val="22"/>
        </w:rPr>
        <w:t>Gibbens</w:t>
      </w:r>
      <w:proofErr w:type="spellEnd"/>
      <w:r>
        <w:rPr>
          <w:rFonts w:asciiTheme="minorHAnsi" w:hAnsiTheme="minorHAnsi"/>
          <w:sz w:val="22"/>
          <w:szCs w:val="22"/>
        </w:rPr>
        <w:t xml:space="preserve">, R and Zachary, S (2015), </w:t>
      </w:r>
      <w:proofErr w:type="gramStart"/>
      <w:r>
        <w:rPr>
          <w:rFonts w:asciiTheme="minorHAnsi" w:hAnsiTheme="minorHAnsi"/>
          <w:sz w:val="22"/>
          <w:szCs w:val="22"/>
        </w:rPr>
        <w:t>Optimal</w:t>
      </w:r>
      <w:proofErr w:type="gramEnd"/>
      <w:r>
        <w:rPr>
          <w:rFonts w:asciiTheme="minorHAnsi" w:hAnsiTheme="minorHAnsi"/>
          <w:sz w:val="22"/>
          <w:szCs w:val="22"/>
        </w:rPr>
        <w:t xml:space="preserve"> control of storage involving market impact and with energy applications, </w:t>
      </w:r>
      <w:proofErr w:type="spellStart"/>
      <w:r>
        <w:rPr>
          <w:rFonts w:asciiTheme="minorHAnsi" w:hAnsiTheme="minorHAnsi"/>
          <w:sz w:val="22"/>
          <w:szCs w:val="22"/>
        </w:rPr>
        <w:t>arXiv</w:t>
      </w:r>
      <w:proofErr w:type="spellEnd"/>
      <w:r>
        <w:rPr>
          <w:rFonts w:asciiTheme="minorHAnsi" w:hAnsiTheme="minorHAnsi"/>
          <w:sz w:val="22"/>
          <w:szCs w:val="22"/>
        </w:rPr>
        <w:t xml:space="preserve"> 1406.3653v2.</w:t>
      </w:r>
    </w:p>
    <w:p w14:paraId="0D369B26" w14:textId="77777777" w:rsidR="004916CD" w:rsidRDefault="004916CD" w:rsidP="00297D6D">
      <w:pPr>
        <w:pStyle w:val="NormalWeb"/>
        <w:shd w:val="clear" w:color="auto" w:fill="FFFFFF"/>
        <w:spacing w:line="480" w:lineRule="auto"/>
        <w:rPr>
          <w:rFonts w:asciiTheme="minorHAnsi" w:hAnsiTheme="minorHAnsi"/>
          <w:sz w:val="22"/>
          <w:szCs w:val="22"/>
        </w:rPr>
      </w:pPr>
    </w:p>
    <w:p w14:paraId="03888382" w14:textId="56086F93" w:rsidR="004916CD" w:rsidRDefault="004916CD"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Denholm, P</w:t>
      </w:r>
      <w:r w:rsidRPr="007E3595">
        <w:rPr>
          <w:rFonts w:asciiTheme="minorHAnsi" w:hAnsiTheme="minorHAnsi"/>
          <w:sz w:val="22"/>
          <w:szCs w:val="22"/>
        </w:rPr>
        <w:t xml:space="preserve">, </w:t>
      </w:r>
      <w:r>
        <w:rPr>
          <w:rFonts w:asciiTheme="minorHAnsi" w:hAnsiTheme="minorHAnsi"/>
          <w:sz w:val="22"/>
          <w:szCs w:val="22"/>
        </w:rPr>
        <w:t>Ela, E</w:t>
      </w:r>
      <w:r w:rsidRPr="007E3595">
        <w:rPr>
          <w:rFonts w:asciiTheme="minorHAnsi" w:hAnsiTheme="minorHAnsi"/>
          <w:sz w:val="22"/>
          <w:szCs w:val="22"/>
        </w:rPr>
        <w:t xml:space="preserve">, Kirby, </w:t>
      </w:r>
      <w:r>
        <w:rPr>
          <w:rFonts w:asciiTheme="minorHAnsi" w:hAnsiTheme="minorHAnsi"/>
          <w:sz w:val="22"/>
          <w:szCs w:val="22"/>
        </w:rPr>
        <w:t xml:space="preserve">B </w:t>
      </w:r>
      <w:r w:rsidRPr="007E3595">
        <w:rPr>
          <w:rFonts w:asciiTheme="minorHAnsi" w:hAnsiTheme="minorHAnsi"/>
          <w:sz w:val="22"/>
          <w:szCs w:val="22"/>
        </w:rPr>
        <w:t>and Milligan</w:t>
      </w:r>
      <w:r>
        <w:rPr>
          <w:rFonts w:asciiTheme="minorHAnsi" w:hAnsiTheme="minorHAnsi"/>
          <w:sz w:val="22"/>
          <w:szCs w:val="22"/>
        </w:rPr>
        <w:t xml:space="preserve">, M. (2010) </w:t>
      </w:r>
      <w:r w:rsidRPr="007E3595">
        <w:rPr>
          <w:rFonts w:asciiTheme="minorHAnsi" w:hAnsiTheme="minorHAnsi"/>
          <w:sz w:val="22"/>
          <w:szCs w:val="22"/>
        </w:rPr>
        <w:t>The Role of Energy Storage with Renewable Electricity Generation</w:t>
      </w:r>
      <w:r>
        <w:rPr>
          <w:rFonts w:asciiTheme="minorHAnsi" w:hAnsiTheme="minorHAnsi"/>
          <w:sz w:val="22"/>
          <w:szCs w:val="22"/>
        </w:rPr>
        <w:t xml:space="preserve">, National Renewable Energy Laboratory, </w:t>
      </w:r>
      <w:r w:rsidRPr="007E3595">
        <w:rPr>
          <w:rFonts w:asciiTheme="minorHAnsi" w:hAnsiTheme="minorHAnsi"/>
          <w:sz w:val="22"/>
          <w:szCs w:val="22"/>
        </w:rPr>
        <w:t>Technical Report NREL/TP-6A2-47187</w:t>
      </w:r>
      <w:r>
        <w:rPr>
          <w:rFonts w:asciiTheme="minorHAnsi" w:hAnsiTheme="minorHAnsi"/>
          <w:sz w:val="22"/>
          <w:szCs w:val="22"/>
        </w:rPr>
        <w:t>, Colorado.</w:t>
      </w:r>
    </w:p>
    <w:p w14:paraId="5E329845" w14:textId="77777777" w:rsidR="004916CD" w:rsidRDefault="004916CD" w:rsidP="00297D6D">
      <w:pPr>
        <w:pStyle w:val="NormalWeb"/>
        <w:shd w:val="clear" w:color="auto" w:fill="FFFFFF"/>
        <w:spacing w:line="480" w:lineRule="auto"/>
        <w:rPr>
          <w:rFonts w:asciiTheme="minorHAnsi" w:hAnsiTheme="minorHAnsi"/>
          <w:sz w:val="22"/>
          <w:szCs w:val="22"/>
        </w:rPr>
      </w:pPr>
    </w:p>
    <w:p w14:paraId="1CAD3272" w14:textId="12A094A7" w:rsidR="004916CD" w:rsidRDefault="004916CD"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Department of Energy and Climate Change (2013) Electricity Generation Costs 2013, DECC, London.</w:t>
      </w:r>
    </w:p>
    <w:p w14:paraId="73820719" w14:textId="77777777" w:rsidR="00657C62" w:rsidRDefault="00657C62" w:rsidP="00297D6D">
      <w:pPr>
        <w:pStyle w:val="NormalWeb"/>
        <w:shd w:val="clear" w:color="auto" w:fill="FFFFFF"/>
        <w:spacing w:line="480" w:lineRule="auto"/>
        <w:rPr>
          <w:rFonts w:asciiTheme="minorHAnsi" w:hAnsiTheme="minorHAnsi"/>
          <w:sz w:val="22"/>
          <w:szCs w:val="22"/>
        </w:rPr>
      </w:pPr>
    </w:p>
    <w:p w14:paraId="70BDDEB7" w14:textId="6E647104" w:rsidR="00657C62" w:rsidRPr="00463D34" w:rsidRDefault="00657C62" w:rsidP="00297D6D">
      <w:pPr>
        <w:pStyle w:val="Heading1"/>
        <w:shd w:val="clear" w:color="auto" w:fill="FFFFFF"/>
        <w:spacing w:before="0" w:beforeAutospacing="0" w:after="120" w:afterAutospacing="0" w:line="480" w:lineRule="auto"/>
        <w:textAlignment w:val="baseline"/>
        <w:rPr>
          <w:rFonts w:asciiTheme="minorHAnsi" w:hAnsiTheme="minorHAnsi" w:cstheme="minorHAnsi"/>
          <w:b w:val="0"/>
          <w:bCs w:val="0"/>
          <w:color w:val="3F3F3F"/>
          <w:sz w:val="22"/>
          <w:szCs w:val="22"/>
        </w:rPr>
      </w:pPr>
      <w:r w:rsidRPr="00463D34">
        <w:rPr>
          <w:rFonts w:asciiTheme="minorHAnsi" w:hAnsiTheme="minorHAnsi"/>
          <w:b w:val="0"/>
          <w:sz w:val="22"/>
          <w:szCs w:val="22"/>
        </w:rPr>
        <w:t>Energy Storage Update (2015)</w:t>
      </w:r>
      <w:r>
        <w:rPr>
          <w:rFonts w:asciiTheme="minorHAnsi" w:hAnsiTheme="minorHAnsi"/>
          <w:b w:val="0"/>
          <w:sz w:val="22"/>
          <w:szCs w:val="22"/>
        </w:rPr>
        <w:t>,</w:t>
      </w:r>
      <w:r>
        <w:rPr>
          <w:rFonts w:asciiTheme="minorHAnsi" w:hAnsiTheme="minorHAnsi"/>
          <w:sz w:val="22"/>
          <w:szCs w:val="22"/>
        </w:rPr>
        <w:t xml:space="preserve"> </w:t>
      </w:r>
      <w:r w:rsidRPr="00463D34">
        <w:rPr>
          <w:rFonts w:asciiTheme="minorHAnsi" w:hAnsiTheme="minorHAnsi" w:cstheme="minorHAnsi"/>
          <w:b w:val="0"/>
          <w:bCs w:val="0"/>
          <w:color w:val="3F3F3F"/>
          <w:sz w:val="22"/>
          <w:szCs w:val="22"/>
        </w:rPr>
        <w:t>Germany’s power market reforms provide platform for storage growth</w:t>
      </w:r>
      <w:r>
        <w:rPr>
          <w:rFonts w:asciiTheme="minorHAnsi" w:hAnsiTheme="minorHAnsi" w:cstheme="minorHAnsi"/>
          <w:b w:val="0"/>
          <w:bCs w:val="0"/>
          <w:color w:val="3F3F3F"/>
          <w:sz w:val="22"/>
          <w:szCs w:val="22"/>
        </w:rPr>
        <w:t xml:space="preserve">, </w:t>
      </w:r>
      <w:hyperlink r:id="rId12" w:history="1">
        <w:r w:rsidRPr="00966023">
          <w:rPr>
            <w:rStyle w:val="Hyperlink"/>
            <w:rFonts w:asciiTheme="minorHAnsi" w:hAnsiTheme="minorHAnsi" w:cstheme="minorHAnsi"/>
            <w:b w:val="0"/>
            <w:bCs w:val="0"/>
            <w:sz w:val="22"/>
            <w:szCs w:val="22"/>
          </w:rPr>
          <w:t>http://analysis.energystorageupdate.com/germanys-power-market-reforms-provide-platform-storage-growth</w:t>
        </w:r>
      </w:hyperlink>
      <w:r>
        <w:rPr>
          <w:rFonts w:asciiTheme="minorHAnsi" w:hAnsiTheme="minorHAnsi" w:cstheme="minorHAnsi"/>
          <w:b w:val="0"/>
          <w:bCs w:val="0"/>
          <w:color w:val="3F3F3F"/>
          <w:sz w:val="22"/>
          <w:szCs w:val="22"/>
        </w:rPr>
        <w:t xml:space="preserve"> Accessed October 2016.</w:t>
      </w:r>
    </w:p>
    <w:p w14:paraId="5E573381" w14:textId="525FCB95" w:rsidR="00657C62" w:rsidRDefault="00657C62" w:rsidP="00297D6D">
      <w:pPr>
        <w:pStyle w:val="NormalWeb"/>
        <w:shd w:val="clear" w:color="auto" w:fill="FFFFFF"/>
        <w:spacing w:line="480" w:lineRule="auto"/>
        <w:rPr>
          <w:rFonts w:asciiTheme="minorHAnsi" w:hAnsiTheme="minorHAnsi"/>
          <w:sz w:val="22"/>
          <w:szCs w:val="22"/>
        </w:rPr>
      </w:pPr>
    </w:p>
    <w:p w14:paraId="3A481E01" w14:textId="0F5A54E9" w:rsidR="004916CD" w:rsidRDefault="004916CD"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Esteban</w:t>
      </w:r>
      <w:r w:rsidR="0035771C">
        <w:rPr>
          <w:rFonts w:asciiTheme="minorHAnsi" w:hAnsiTheme="minorHAnsi"/>
          <w:sz w:val="22"/>
          <w:szCs w:val="22"/>
        </w:rPr>
        <w:t xml:space="preserve">, M, Zhang, Q and </w:t>
      </w:r>
      <w:proofErr w:type="spellStart"/>
      <w:r w:rsidR="0035771C">
        <w:rPr>
          <w:rFonts w:asciiTheme="minorHAnsi" w:hAnsiTheme="minorHAnsi"/>
          <w:sz w:val="22"/>
          <w:szCs w:val="22"/>
        </w:rPr>
        <w:t>Utama</w:t>
      </w:r>
      <w:proofErr w:type="spellEnd"/>
      <w:r w:rsidR="0035771C">
        <w:rPr>
          <w:rFonts w:asciiTheme="minorHAnsi" w:hAnsiTheme="minorHAnsi"/>
          <w:sz w:val="22"/>
          <w:szCs w:val="22"/>
        </w:rPr>
        <w:t xml:space="preserve">, A (2012), Estimation of the energy storage requirement of a future 100% renewable energy system in Japan, </w:t>
      </w:r>
      <w:r w:rsidR="0035771C" w:rsidRPr="007E3595">
        <w:rPr>
          <w:rFonts w:asciiTheme="minorHAnsi" w:hAnsiTheme="minorHAnsi"/>
          <w:i/>
          <w:sz w:val="22"/>
          <w:szCs w:val="22"/>
        </w:rPr>
        <w:t>Energy Policy</w:t>
      </w:r>
      <w:r w:rsidR="0035771C">
        <w:rPr>
          <w:rFonts w:asciiTheme="minorHAnsi" w:hAnsiTheme="minorHAnsi"/>
          <w:sz w:val="22"/>
          <w:szCs w:val="22"/>
        </w:rPr>
        <w:t xml:space="preserve"> 47, 22-31.</w:t>
      </w:r>
    </w:p>
    <w:p w14:paraId="35D1C625" w14:textId="0702BEB2" w:rsidR="0035771C" w:rsidRDefault="0035771C"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 xml:space="preserve"> </w:t>
      </w:r>
    </w:p>
    <w:p w14:paraId="2ACC6257" w14:textId="20272073" w:rsidR="004916CD" w:rsidRDefault="004916CD"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lastRenderedPageBreak/>
        <w:t xml:space="preserve">European Commission Directorate General for Energy (undated) </w:t>
      </w:r>
      <w:r w:rsidRPr="007E3595">
        <w:rPr>
          <w:rFonts w:asciiTheme="minorHAnsi" w:hAnsiTheme="minorHAnsi"/>
          <w:sz w:val="22"/>
          <w:szCs w:val="22"/>
        </w:rPr>
        <w:t>DG ENER Working Paper The future role and challenges of Energy Storage</w:t>
      </w:r>
      <w:r>
        <w:rPr>
          <w:rFonts w:asciiTheme="minorHAnsi" w:hAnsiTheme="minorHAnsi"/>
          <w:sz w:val="22"/>
          <w:szCs w:val="22"/>
        </w:rPr>
        <w:t>, Brussels.</w:t>
      </w:r>
    </w:p>
    <w:p w14:paraId="1814A3A3" w14:textId="77777777" w:rsidR="004916CD" w:rsidRDefault="004916CD" w:rsidP="00297D6D">
      <w:pPr>
        <w:pStyle w:val="NormalWeb"/>
        <w:shd w:val="clear" w:color="auto" w:fill="FFFFFF"/>
        <w:spacing w:line="480" w:lineRule="auto"/>
        <w:rPr>
          <w:rFonts w:asciiTheme="minorHAnsi" w:hAnsiTheme="minorHAnsi"/>
          <w:sz w:val="22"/>
          <w:szCs w:val="22"/>
        </w:rPr>
      </w:pPr>
    </w:p>
    <w:p w14:paraId="6AD65F1B" w14:textId="76D03049" w:rsidR="004916CD" w:rsidRDefault="004916CD"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 xml:space="preserve">Evans, </w:t>
      </w:r>
      <w:r w:rsidR="0035771C">
        <w:rPr>
          <w:rFonts w:asciiTheme="minorHAnsi" w:hAnsiTheme="minorHAnsi"/>
          <w:sz w:val="22"/>
          <w:szCs w:val="22"/>
        </w:rPr>
        <w:t xml:space="preserve">A, </w:t>
      </w:r>
      <w:proofErr w:type="spellStart"/>
      <w:r w:rsidR="0035771C">
        <w:rPr>
          <w:rFonts w:asciiTheme="minorHAnsi" w:hAnsiTheme="minorHAnsi"/>
          <w:sz w:val="22"/>
          <w:szCs w:val="22"/>
        </w:rPr>
        <w:t>Strezov</w:t>
      </w:r>
      <w:proofErr w:type="spellEnd"/>
      <w:r w:rsidR="0035771C">
        <w:rPr>
          <w:rFonts w:asciiTheme="minorHAnsi" w:hAnsiTheme="minorHAnsi"/>
          <w:sz w:val="22"/>
          <w:szCs w:val="22"/>
        </w:rPr>
        <w:t xml:space="preserve">, V and Evans, T J (2012) Assessment of utility energy storage options for increased renewable energy, </w:t>
      </w:r>
      <w:r w:rsidR="0035771C" w:rsidRPr="007E3595">
        <w:rPr>
          <w:rFonts w:asciiTheme="minorHAnsi" w:hAnsiTheme="minorHAnsi"/>
          <w:i/>
          <w:sz w:val="22"/>
          <w:szCs w:val="22"/>
        </w:rPr>
        <w:t>Renewable and Sustainable Energy Review</w:t>
      </w:r>
      <w:r w:rsidR="0035771C">
        <w:rPr>
          <w:rFonts w:asciiTheme="minorHAnsi" w:hAnsiTheme="minorHAnsi"/>
          <w:sz w:val="22"/>
          <w:szCs w:val="22"/>
        </w:rPr>
        <w:t>s 16, 4141-4147.</w:t>
      </w:r>
    </w:p>
    <w:p w14:paraId="5175A4CC" w14:textId="77777777" w:rsidR="0035771C" w:rsidRDefault="0035771C" w:rsidP="00297D6D">
      <w:pPr>
        <w:pStyle w:val="NormalWeb"/>
        <w:shd w:val="clear" w:color="auto" w:fill="FFFFFF"/>
        <w:spacing w:line="480" w:lineRule="auto"/>
        <w:rPr>
          <w:rFonts w:asciiTheme="minorHAnsi" w:hAnsiTheme="minorHAnsi"/>
          <w:sz w:val="22"/>
          <w:szCs w:val="22"/>
        </w:rPr>
      </w:pPr>
    </w:p>
    <w:p w14:paraId="17E33819" w14:textId="431845A1" w:rsidR="0035771C" w:rsidRDefault="0035771C" w:rsidP="00297D6D">
      <w:pPr>
        <w:pStyle w:val="NormalWeb"/>
        <w:shd w:val="clear" w:color="auto" w:fill="FFFFFF"/>
        <w:spacing w:line="480" w:lineRule="auto"/>
        <w:rPr>
          <w:rFonts w:asciiTheme="minorHAnsi" w:hAnsiTheme="minorHAnsi"/>
          <w:sz w:val="22"/>
          <w:szCs w:val="22"/>
        </w:rPr>
      </w:pPr>
      <w:r w:rsidRPr="007E3595">
        <w:rPr>
          <w:rFonts w:asciiTheme="minorHAnsi" w:hAnsiTheme="minorHAnsi"/>
          <w:sz w:val="22"/>
          <w:szCs w:val="22"/>
        </w:rPr>
        <w:t>Flatley,</w:t>
      </w:r>
      <w:r>
        <w:rPr>
          <w:rFonts w:asciiTheme="minorHAnsi" w:hAnsiTheme="minorHAnsi"/>
          <w:sz w:val="22"/>
          <w:szCs w:val="22"/>
        </w:rPr>
        <w:t xml:space="preserve"> L,</w:t>
      </w:r>
      <w:r w:rsidRPr="007E3595">
        <w:rPr>
          <w:rFonts w:asciiTheme="minorHAnsi" w:hAnsiTheme="minorHAnsi"/>
          <w:sz w:val="22"/>
          <w:szCs w:val="22"/>
        </w:rPr>
        <w:t xml:space="preserve"> Giulietti, </w:t>
      </w:r>
      <w:r w:rsidRPr="00D20A58">
        <w:rPr>
          <w:rFonts w:asciiTheme="minorHAnsi" w:hAnsiTheme="minorHAnsi"/>
          <w:sz w:val="22"/>
          <w:szCs w:val="22"/>
        </w:rPr>
        <w:t>M</w:t>
      </w:r>
      <w:r>
        <w:rPr>
          <w:rFonts w:asciiTheme="minorHAnsi" w:hAnsiTheme="minorHAnsi"/>
          <w:sz w:val="22"/>
          <w:szCs w:val="22"/>
        </w:rPr>
        <w:t>,</w:t>
      </w:r>
      <w:r w:rsidRPr="00D20A58">
        <w:rPr>
          <w:rFonts w:asciiTheme="minorHAnsi" w:hAnsiTheme="minorHAnsi"/>
          <w:sz w:val="22"/>
          <w:szCs w:val="22"/>
        </w:rPr>
        <w:t xml:space="preserve"> </w:t>
      </w:r>
      <w:proofErr w:type="spellStart"/>
      <w:r w:rsidRPr="007E3595">
        <w:rPr>
          <w:rFonts w:asciiTheme="minorHAnsi" w:hAnsiTheme="minorHAnsi"/>
          <w:sz w:val="22"/>
          <w:szCs w:val="22"/>
        </w:rPr>
        <w:t>Grossi</w:t>
      </w:r>
      <w:proofErr w:type="spellEnd"/>
      <w:r>
        <w:rPr>
          <w:rFonts w:asciiTheme="minorHAnsi" w:hAnsiTheme="minorHAnsi"/>
          <w:sz w:val="22"/>
          <w:szCs w:val="22"/>
        </w:rPr>
        <w:t>,</w:t>
      </w:r>
      <w:r w:rsidRPr="0035771C">
        <w:rPr>
          <w:rFonts w:asciiTheme="minorHAnsi" w:hAnsiTheme="minorHAnsi"/>
          <w:sz w:val="22"/>
          <w:szCs w:val="22"/>
        </w:rPr>
        <w:t xml:space="preserve"> </w:t>
      </w:r>
      <w:r w:rsidRPr="000B3710">
        <w:rPr>
          <w:rFonts w:asciiTheme="minorHAnsi" w:hAnsiTheme="minorHAnsi"/>
          <w:sz w:val="22"/>
          <w:szCs w:val="22"/>
        </w:rPr>
        <w:t>L</w:t>
      </w:r>
      <w:r w:rsidRPr="007E3595">
        <w:rPr>
          <w:rFonts w:asciiTheme="minorHAnsi" w:hAnsiTheme="minorHAnsi"/>
          <w:sz w:val="22"/>
          <w:szCs w:val="22"/>
        </w:rPr>
        <w:t xml:space="preserve">, Trujillo </w:t>
      </w:r>
      <w:proofErr w:type="spellStart"/>
      <w:r w:rsidRPr="007E3595">
        <w:rPr>
          <w:rFonts w:asciiTheme="minorHAnsi" w:hAnsiTheme="minorHAnsi"/>
          <w:sz w:val="22"/>
          <w:szCs w:val="22"/>
        </w:rPr>
        <w:t>Baute</w:t>
      </w:r>
      <w:proofErr w:type="spellEnd"/>
      <w:r>
        <w:rPr>
          <w:rFonts w:asciiTheme="minorHAnsi" w:hAnsiTheme="minorHAnsi"/>
          <w:sz w:val="22"/>
          <w:szCs w:val="22"/>
        </w:rPr>
        <w:t>,</w:t>
      </w:r>
      <w:r w:rsidRPr="007E3595">
        <w:rPr>
          <w:rFonts w:asciiTheme="minorHAnsi" w:hAnsiTheme="minorHAnsi"/>
          <w:sz w:val="22"/>
          <w:szCs w:val="22"/>
        </w:rPr>
        <w:t xml:space="preserve"> </w:t>
      </w:r>
      <w:r w:rsidRPr="0040569E">
        <w:rPr>
          <w:rFonts w:asciiTheme="minorHAnsi" w:hAnsiTheme="minorHAnsi"/>
          <w:sz w:val="22"/>
          <w:szCs w:val="22"/>
        </w:rPr>
        <w:t xml:space="preserve">E </w:t>
      </w:r>
      <w:r w:rsidRPr="007E3595">
        <w:rPr>
          <w:rFonts w:asciiTheme="minorHAnsi" w:hAnsiTheme="minorHAnsi"/>
          <w:sz w:val="22"/>
          <w:szCs w:val="22"/>
        </w:rPr>
        <w:t>and Waterson</w:t>
      </w:r>
      <w:r>
        <w:rPr>
          <w:rFonts w:asciiTheme="minorHAnsi" w:hAnsiTheme="minorHAnsi"/>
          <w:sz w:val="22"/>
          <w:szCs w:val="22"/>
        </w:rPr>
        <w:t>,</w:t>
      </w:r>
      <w:r w:rsidRPr="007E3595">
        <w:rPr>
          <w:rFonts w:asciiTheme="minorHAnsi" w:hAnsiTheme="minorHAnsi"/>
          <w:sz w:val="22"/>
          <w:szCs w:val="22"/>
        </w:rPr>
        <w:t xml:space="preserve"> </w:t>
      </w:r>
      <w:r w:rsidRPr="00D5204C">
        <w:rPr>
          <w:rFonts w:asciiTheme="minorHAnsi" w:hAnsiTheme="minorHAnsi"/>
          <w:sz w:val="22"/>
          <w:szCs w:val="22"/>
        </w:rPr>
        <w:t>M</w:t>
      </w:r>
      <w:r w:rsidRPr="007E3595">
        <w:rPr>
          <w:rFonts w:asciiTheme="minorHAnsi" w:hAnsiTheme="minorHAnsi"/>
          <w:sz w:val="22"/>
          <w:szCs w:val="22"/>
        </w:rPr>
        <w:t xml:space="preserve"> (</w:t>
      </w:r>
      <w:r w:rsidRPr="0096583A">
        <w:rPr>
          <w:rFonts w:asciiTheme="minorHAnsi" w:hAnsiTheme="minorHAnsi"/>
          <w:sz w:val="22"/>
          <w:szCs w:val="22"/>
        </w:rPr>
        <w:t>2016</w:t>
      </w:r>
      <w:r w:rsidR="00CA16A2">
        <w:rPr>
          <w:rFonts w:asciiTheme="minorHAnsi" w:hAnsiTheme="minorHAnsi"/>
          <w:sz w:val="22"/>
          <w:szCs w:val="22"/>
        </w:rPr>
        <w:t>a</w:t>
      </w:r>
      <w:r w:rsidRPr="007E3595">
        <w:rPr>
          <w:rFonts w:asciiTheme="minorHAnsi" w:hAnsiTheme="minorHAnsi"/>
          <w:sz w:val="22"/>
          <w:szCs w:val="22"/>
        </w:rPr>
        <w:t xml:space="preserve">) “Analysing the potential economic value of energy storage”, </w:t>
      </w:r>
      <w:proofErr w:type="spellStart"/>
      <w:r w:rsidRPr="007E3595">
        <w:rPr>
          <w:rFonts w:asciiTheme="minorHAnsi" w:hAnsiTheme="minorHAnsi"/>
          <w:sz w:val="22"/>
          <w:szCs w:val="22"/>
        </w:rPr>
        <w:t>Institut</w:t>
      </w:r>
      <w:proofErr w:type="spellEnd"/>
      <w:r w:rsidRPr="007E3595">
        <w:rPr>
          <w:rFonts w:asciiTheme="minorHAnsi" w:hAnsiTheme="minorHAnsi"/>
          <w:sz w:val="22"/>
          <w:szCs w:val="22"/>
        </w:rPr>
        <w:t xml:space="preserve"> </w:t>
      </w:r>
      <w:proofErr w:type="spellStart"/>
      <w:r w:rsidRPr="007E3595">
        <w:rPr>
          <w:rFonts w:asciiTheme="minorHAnsi" w:hAnsiTheme="minorHAnsi"/>
          <w:sz w:val="22"/>
          <w:szCs w:val="22"/>
        </w:rPr>
        <w:t>d’Economia</w:t>
      </w:r>
      <w:proofErr w:type="spellEnd"/>
      <w:r w:rsidRPr="007E3595">
        <w:rPr>
          <w:rFonts w:asciiTheme="minorHAnsi" w:hAnsiTheme="minorHAnsi"/>
          <w:sz w:val="22"/>
          <w:szCs w:val="22"/>
        </w:rPr>
        <w:t xml:space="preserve"> de Barcelona, Document de </w:t>
      </w:r>
      <w:proofErr w:type="spellStart"/>
      <w:r w:rsidRPr="007E3595">
        <w:rPr>
          <w:rFonts w:asciiTheme="minorHAnsi" w:hAnsiTheme="minorHAnsi"/>
          <w:sz w:val="22"/>
          <w:szCs w:val="22"/>
        </w:rPr>
        <w:t>treball</w:t>
      </w:r>
      <w:proofErr w:type="spellEnd"/>
      <w:r w:rsidRPr="007E3595">
        <w:rPr>
          <w:rFonts w:asciiTheme="minorHAnsi" w:hAnsiTheme="minorHAnsi"/>
          <w:sz w:val="22"/>
          <w:szCs w:val="22"/>
        </w:rPr>
        <w:t xml:space="preserve"> de </w:t>
      </w:r>
      <w:proofErr w:type="spellStart"/>
      <w:r w:rsidRPr="007E3595">
        <w:rPr>
          <w:rFonts w:asciiTheme="minorHAnsi" w:hAnsiTheme="minorHAnsi"/>
          <w:sz w:val="22"/>
          <w:szCs w:val="22"/>
        </w:rPr>
        <w:t>l’IEB</w:t>
      </w:r>
      <w:proofErr w:type="spellEnd"/>
      <w:r w:rsidRPr="007E3595">
        <w:rPr>
          <w:rFonts w:asciiTheme="minorHAnsi" w:hAnsiTheme="minorHAnsi"/>
          <w:sz w:val="22"/>
          <w:szCs w:val="22"/>
        </w:rPr>
        <w:t xml:space="preserve"> 2016/2.</w:t>
      </w:r>
    </w:p>
    <w:p w14:paraId="1043680E" w14:textId="77777777" w:rsidR="0035771C" w:rsidRDefault="0035771C" w:rsidP="00297D6D">
      <w:pPr>
        <w:pStyle w:val="NormalWeb"/>
        <w:shd w:val="clear" w:color="auto" w:fill="FFFFFF"/>
        <w:spacing w:line="480" w:lineRule="auto"/>
        <w:rPr>
          <w:rFonts w:asciiTheme="minorHAnsi" w:hAnsiTheme="minorHAnsi"/>
          <w:sz w:val="22"/>
          <w:szCs w:val="22"/>
        </w:rPr>
      </w:pPr>
    </w:p>
    <w:p w14:paraId="39A7989F" w14:textId="264D3F2D" w:rsidR="00CA16A2" w:rsidRDefault="00CA16A2"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Flatley, L, MacKay RS and Waterson, M (2016b)</w:t>
      </w:r>
      <w:r w:rsidR="003066D1">
        <w:rPr>
          <w:rFonts w:asciiTheme="minorHAnsi" w:hAnsiTheme="minorHAnsi"/>
          <w:sz w:val="22"/>
          <w:szCs w:val="22"/>
        </w:rPr>
        <w:t>,</w:t>
      </w:r>
      <w:r>
        <w:rPr>
          <w:rFonts w:asciiTheme="minorHAnsi" w:hAnsiTheme="minorHAnsi"/>
          <w:sz w:val="22"/>
          <w:szCs w:val="22"/>
        </w:rPr>
        <w:t xml:space="preserve"> </w:t>
      </w:r>
      <w:proofErr w:type="gramStart"/>
      <w:r>
        <w:rPr>
          <w:rFonts w:asciiTheme="minorHAnsi" w:hAnsiTheme="minorHAnsi"/>
          <w:sz w:val="22"/>
          <w:szCs w:val="22"/>
        </w:rPr>
        <w:t>Optimal</w:t>
      </w:r>
      <w:proofErr w:type="gramEnd"/>
      <w:r>
        <w:rPr>
          <w:rFonts w:asciiTheme="minorHAnsi" w:hAnsiTheme="minorHAnsi"/>
          <w:sz w:val="22"/>
          <w:szCs w:val="22"/>
        </w:rPr>
        <w:t xml:space="preserve"> strategies for operating energy storage in an arbitrage market, </w:t>
      </w:r>
      <w:r w:rsidRPr="00463D34">
        <w:rPr>
          <w:rFonts w:asciiTheme="minorHAnsi" w:hAnsiTheme="minorHAnsi"/>
          <w:i/>
          <w:sz w:val="22"/>
          <w:szCs w:val="22"/>
        </w:rPr>
        <w:t>Journal of Dynamics and Games</w:t>
      </w:r>
      <w:r w:rsidR="005C7562">
        <w:rPr>
          <w:rFonts w:asciiTheme="minorHAnsi" w:hAnsiTheme="minorHAnsi"/>
          <w:sz w:val="22"/>
          <w:szCs w:val="22"/>
        </w:rPr>
        <w:t xml:space="preserve"> 3(4), 371-398</w:t>
      </w:r>
      <w:r>
        <w:rPr>
          <w:rFonts w:asciiTheme="minorHAnsi" w:hAnsiTheme="minorHAnsi"/>
          <w:sz w:val="22"/>
          <w:szCs w:val="22"/>
        </w:rPr>
        <w:t>.</w:t>
      </w:r>
    </w:p>
    <w:p w14:paraId="6D96EEF7" w14:textId="77777777" w:rsidR="00CA16A2" w:rsidRDefault="00CA16A2" w:rsidP="00297D6D">
      <w:pPr>
        <w:pStyle w:val="NormalWeb"/>
        <w:shd w:val="clear" w:color="auto" w:fill="FFFFFF"/>
        <w:spacing w:line="480" w:lineRule="auto"/>
        <w:rPr>
          <w:rFonts w:asciiTheme="minorHAnsi" w:hAnsiTheme="minorHAnsi"/>
          <w:sz w:val="22"/>
          <w:szCs w:val="22"/>
        </w:rPr>
      </w:pPr>
    </w:p>
    <w:p w14:paraId="1761A8E7" w14:textId="2748D3D0" w:rsidR="0035771C" w:rsidRDefault="0035771C"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 xml:space="preserve">Forbes, </w:t>
      </w:r>
      <w:r w:rsidR="00757B26">
        <w:rPr>
          <w:rFonts w:asciiTheme="minorHAnsi" w:hAnsiTheme="minorHAnsi"/>
          <w:sz w:val="22"/>
          <w:szCs w:val="22"/>
        </w:rPr>
        <w:t xml:space="preserve">K E and </w:t>
      </w:r>
      <w:proofErr w:type="spellStart"/>
      <w:r w:rsidR="00757B26">
        <w:rPr>
          <w:rFonts w:asciiTheme="minorHAnsi" w:hAnsiTheme="minorHAnsi"/>
          <w:sz w:val="22"/>
          <w:szCs w:val="22"/>
        </w:rPr>
        <w:t>Zampelli</w:t>
      </w:r>
      <w:proofErr w:type="spellEnd"/>
      <w:r w:rsidR="00757B26">
        <w:rPr>
          <w:rFonts w:asciiTheme="minorHAnsi" w:hAnsiTheme="minorHAnsi"/>
          <w:sz w:val="22"/>
          <w:szCs w:val="22"/>
        </w:rPr>
        <w:t>, E M (2016)</w:t>
      </w:r>
      <w:r w:rsidR="003066D1">
        <w:rPr>
          <w:rFonts w:asciiTheme="minorHAnsi" w:hAnsiTheme="minorHAnsi"/>
          <w:sz w:val="22"/>
          <w:szCs w:val="22"/>
        </w:rPr>
        <w:t>,</w:t>
      </w:r>
      <w:r w:rsidR="00757B26">
        <w:rPr>
          <w:rFonts w:asciiTheme="minorHAnsi" w:hAnsiTheme="minorHAnsi"/>
          <w:sz w:val="22"/>
          <w:szCs w:val="22"/>
        </w:rPr>
        <w:t xml:space="preserve"> </w:t>
      </w:r>
      <w:proofErr w:type="gramStart"/>
      <w:r w:rsidR="00757B26">
        <w:rPr>
          <w:rFonts w:asciiTheme="minorHAnsi" w:hAnsiTheme="minorHAnsi"/>
          <w:sz w:val="22"/>
          <w:szCs w:val="22"/>
        </w:rPr>
        <w:t>The</w:t>
      </w:r>
      <w:proofErr w:type="gramEnd"/>
      <w:r w:rsidR="00757B26">
        <w:rPr>
          <w:rFonts w:asciiTheme="minorHAnsi" w:hAnsiTheme="minorHAnsi"/>
          <w:sz w:val="22"/>
          <w:szCs w:val="22"/>
        </w:rPr>
        <w:t xml:space="preserve"> accuracy of wind and solar energy forecasts and the prospects for improvement, Mimeo, Catholic University of America.</w:t>
      </w:r>
    </w:p>
    <w:p w14:paraId="7DBF1D65" w14:textId="77777777" w:rsidR="0035771C" w:rsidRDefault="0035771C" w:rsidP="00297D6D">
      <w:pPr>
        <w:pStyle w:val="NormalWeb"/>
        <w:shd w:val="clear" w:color="auto" w:fill="FFFFFF"/>
        <w:spacing w:line="480" w:lineRule="auto"/>
        <w:rPr>
          <w:rFonts w:asciiTheme="minorHAnsi" w:hAnsiTheme="minorHAnsi"/>
          <w:sz w:val="22"/>
          <w:szCs w:val="22"/>
        </w:rPr>
      </w:pPr>
    </w:p>
    <w:p w14:paraId="27D7A633" w14:textId="02CF8BBC" w:rsidR="0035771C" w:rsidRDefault="0035771C" w:rsidP="00297D6D">
      <w:pPr>
        <w:pStyle w:val="NormalWeb"/>
        <w:shd w:val="clear" w:color="auto" w:fill="FFFFFF"/>
        <w:spacing w:line="480" w:lineRule="auto"/>
        <w:rPr>
          <w:rFonts w:asciiTheme="minorHAnsi" w:hAnsiTheme="minorHAnsi"/>
          <w:sz w:val="22"/>
          <w:szCs w:val="22"/>
        </w:rPr>
      </w:pPr>
      <w:proofErr w:type="spellStart"/>
      <w:r>
        <w:rPr>
          <w:rFonts w:asciiTheme="minorHAnsi" w:hAnsiTheme="minorHAnsi"/>
          <w:sz w:val="22"/>
          <w:szCs w:val="22"/>
        </w:rPr>
        <w:t>Greve</w:t>
      </w:r>
      <w:proofErr w:type="spellEnd"/>
      <w:r>
        <w:rPr>
          <w:rFonts w:asciiTheme="minorHAnsi" w:hAnsiTheme="minorHAnsi"/>
          <w:sz w:val="22"/>
          <w:szCs w:val="22"/>
        </w:rPr>
        <w:t>, T and Pollitt, M G (2016) A VCG auction for electricity storage, EPRG working paper 1623 and Cambridge working paper in economics 1628.</w:t>
      </w:r>
    </w:p>
    <w:p w14:paraId="0FC632E5" w14:textId="77777777" w:rsidR="00DE4DC4" w:rsidRDefault="00DE4DC4" w:rsidP="00297D6D">
      <w:pPr>
        <w:pStyle w:val="NormalWeb"/>
        <w:shd w:val="clear" w:color="auto" w:fill="FFFFFF"/>
        <w:spacing w:line="480" w:lineRule="auto"/>
        <w:rPr>
          <w:rFonts w:asciiTheme="minorHAnsi" w:hAnsiTheme="minorHAnsi"/>
          <w:sz w:val="22"/>
          <w:szCs w:val="22"/>
        </w:rPr>
      </w:pPr>
    </w:p>
    <w:p w14:paraId="5D0208FD" w14:textId="77777777" w:rsidR="00DE4DC4" w:rsidRDefault="00DE4DC4" w:rsidP="00297D6D">
      <w:pPr>
        <w:pStyle w:val="NormalWeb"/>
        <w:shd w:val="clear" w:color="auto" w:fill="FFFFFF"/>
        <w:spacing w:line="480" w:lineRule="auto"/>
        <w:rPr>
          <w:rFonts w:asciiTheme="minorHAnsi" w:hAnsiTheme="minorHAnsi"/>
          <w:sz w:val="22"/>
          <w:szCs w:val="22"/>
        </w:rPr>
      </w:pPr>
      <w:proofErr w:type="spellStart"/>
      <w:r>
        <w:rPr>
          <w:rFonts w:asciiTheme="minorHAnsi" w:hAnsiTheme="minorHAnsi"/>
          <w:sz w:val="22"/>
          <w:szCs w:val="22"/>
        </w:rPr>
        <w:t>Grossi</w:t>
      </w:r>
      <w:proofErr w:type="spellEnd"/>
      <w:r>
        <w:rPr>
          <w:rFonts w:asciiTheme="minorHAnsi" w:hAnsiTheme="minorHAnsi"/>
          <w:sz w:val="22"/>
          <w:szCs w:val="22"/>
        </w:rPr>
        <w:t>, L, Heim, S and Waterson, M (2014) A vision of the European energy future? The impact of the German response to the Fukushima earthquake, University of Warwick, Department of Economics working papers, 1047.</w:t>
      </w:r>
    </w:p>
    <w:p w14:paraId="52069B53" w14:textId="77777777" w:rsidR="0035771C" w:rsidRDefault="0035771C" w:rsidP="00297D6D">
      <w:pPr>
        <w:pStyle w:val="NormalWeb"/>
        <w:shd w:val="clear" w:color="auto" w:fill="FFFFFF"/>
        <w:spacing w:line="480" w:lineRule="auto"/>
        <w:rPr>
          <w:rFonts w:asciiTheme="minorHAnsi" w:hAnsiTheme="minorHAnsi"/>
          <w:sz w:val="22"/>
          <w:szCs w:val="22"/>
        </w:rPr>
      </w:pPr>
    </w:p>
    <w:p w14:paraId="163F9FCD" w14:textId="0AFE899B" w:rsidR="0035771C" w:rsidRDefault="0035771C"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 xml:space="preserve">Hutchinson, A (2015) </w:t>
      </w:r>
      <w:r w:rsidRPr="007E3595">
        <w:rPr>
          <w:rFonts w:asciiTheme="minorHAnsi" w:hAnsiTheme="minorHAnsi"/>
          <w:sz w:val="22"/>
          <w:szCs w:val="22"/>
        </w:rPr>
        <w:t>Topics in Sustainable Energy: An Economic Analysis of Net Demand Volatility Management</w:t>
      </w:r>
      <w:r>
        <w:rPr>
          <w:rFonts w:asciiTheme="minorHAnsi" w:hAnsiTheme="minorHAnsi"/>
          <w:sz w:val="22"/>
          <w:szCs w:val="22"/>
        </w:rPr>
        <w:t>, University of Warwick, Unpublished PhD thesis.</w:t>
      </w:r>
    </w:p>
    <w:p w14:paraId="61F1BE8C" w14:textId="77777777" w:rsidR="0035771C" w:rsidRDefault="0035771C" w:rsidP="00297D6D">
      <w:pPr>
        <w:pStyle w:val="NormalWeb"/>
        <w:shd w:val="clear" w:color="auto" w:fill="FFFFFF"/>
        <w:spacing w:line="480" w:lineRule="auto"/>
        <w:rPr>
          <w:rFonts w:asciiTheme="minorHAnsi" w:hAnsiTheme="minorHAnsi"/>
          <w:sz w:val="22"/>
          <w:szCs w:val="22"/>
        </w:rPr>
      </w:pPr>
    </w:p>
    <w:p w14:paraId="1227E664" w14:textId="7BDA38B9" w:rsidR="0035771C" w:rsidRDefault="0035771C"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lastRenderedPageBreak/>
        <w:t xml:space="preserve">Newbery, D (2016) Missing money and missing markets: Reliability, capacity auctions and interconnectors, </w:t>
      </w:r>
      <w:r w:rsidRPr="007E3595">
        <w:rPr>
          <w:rFonts w:asciiTheme="minorHAnsi" w:hAnsiTheme="minorHAnsi"/>
          <w:i/>
          <w:sz w:val="22"/>
          <w:szCs w:val="22"/>
        </w:rPr>
        <w:t>Energy Policy</w:t>
      </w:r>
      <w:r>
        <w:rPr>
          <w:rFonts w:asciiTheme="minorHAnsi" w:hAnsiTheme="minorHAnsi"/>
          <w:sz w:val="22"/>
          <w:szCs w:val="22"/>
        </w:rPr>
        <w:t xml:space="preserve"> 94, 401-410.</w:t>
      </w:r>
    </w:p>
    <w:p w14:paraId="43FBEC04" w14:textId="77777777" w:rsidR="00315345" w:rsidRDefault="00315345" w:rsidP="00297D6D">
      <w:pPr>
        <w:pStyle w:val="NormalWeb"/>
        <w:shd w:val="clear" w:color="auto" w:fill="FFFFFF"/>
        <w:spacing w:line="480" w:lineRule="auto"/>
        <w:rPr>
          <w:rFonts w:asciiTheme="minorHAnsi" w:hAnsiTheme="minorHAnsi"/>
          <w:sz w:val="22"/>
          <w:szCs w:val="22"/>
        </w:rPr>
      </w:pPr>
    </w:p>
    <w:p w14:paraId="329A26E7" w14:textId="5590A95B" w:rsidR="00315345" w:rsidRDefault="00315345"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 xml:space="preserve">OFGEM (2014) </w:t>
      </w:r>
      <w:r w:rsidRPr="00463D34">
        <w:rPr>
          <w:rFonts w:asciiTheme="minorHAnsi" w:hAnsiTheme="minorHAnsi"/>
          <w:i/>
          <w:sz w:val="22"/>
          <w:szCs w:val="22"/>
        </w:rPr>
        <w:t>Capacity Market Rules</w:t>
      </w:r>
      <w:r>
        <w:rPr>
          <w:rFonts w:asciiTheme="minorHAnsi" w:hAnsiTheme="minorHAnsi"/>
          <w:sz w:val="22"/>
          <w:szCs w:val="22"/>
        </w:rPr>
        <w:t>, London.</w:t>
      </w:r>
    </w:p>
    <w:p w14:paraId="6F306D28" w14:textId="77777777" w:rsidR="0035771C" w:rsidRDefault="0035771C" w:rsidP="00297D6D">
      <w:pPr>
        <w:pStyle w:val="NormalWeb"/>
        <w:shd w:val="clear" w:color="auto" w:fill="FFFFFF"/>
        <w:spacing w:line="480" w:lineRule="auto"/>
        <w:rPr>
          <w:rFonts w:asciiTheme="minorHAnsi" w:hAnsiTheme="minorHAnsi"/>
          <w:sz w:val="22"/>
          <w:szCs w:val="22"/>
        </w:rPr>
      </w:pPr>
    </w:p>
    <w:p w14:paraId="2FD88AC6" w14:textId="2FF2933A" w:rsidR="00757B26" w:rsidRDefault="0035771C" w:rsidP="00297D6D">
      <w:pPr>
        <w:pStyle w:val="NormalWeb"/>
        <w:shd w:val="clear" w:color="auto" w:fill="FFFFFF"/>
        <w:spacing w:line="480" w:lineRule="auto"/>
        <w:rPr>
          <w:rFonts w:asciiTheme="minorHAnsi" w:hAnsiTheme="minorHAnsi"/>
          <w:sz w:val="22"/>
          <w:szCs w:val="22"/>
        </w:rPr>
      </w:pPr>
      <w:proofErr w:type="spellStart"/>
      <w:r>
        <w:rPr>
          <w:rFonts w:asciiTheme="minorHAnsi" w:hAnsiTheme="minorHAnsi"/>
          <w:sz w:val="22"/>
          <w:szCs w:val="22"/>
        </w:rPr>
        <w:t>Zafirakis</w:t>
      </w:r>
      <w:proofErr w:type="spellEnd"/>
      <w:r>
        <w:rPr>
          <w:rFonts w:asciiTheme="minorHAnsi" w:hAnsiTheme="minorHAnsi"/>
          <w:sz w:val="22"/>
          <w:szCs w:val="22"/>
        </w:rPr>
        <w:t xml:space="preserve">, D, </w:t>
      </w:r>
      <w:proofErr w:type="spellStart"/>
      <w:r>
        <w:rPr>
          <w:rFonts w:asciiTheme="minorHAnsi" w:hAnsiTheme="minorHAnsi"/>
          <w:sz w:val="22"/>
          <w:szCs w:val="22"/>
        </w:rPr>
        <w:t>Chalvatzis</w:t>
      </w:r>
      <w:proofErr w:type="spellEnd"/>
      <w:r>
        <w:rPr>
          <w:rFonts w:asciiTheme="minorHAnsi" w:hAnsiTheme="minorHAnsi"/>
          <w:sz w:val="22"/>
          <w:szCs w:val="22"/>
        </w:rPr>
        <w:t xml:space="preserve">, K J, </w:t>
      </w:r>
      <w:proofErr w:type="spellStart"/>
      <w:r>
        <w:rPr>
          <w:rFonts w:asciiTheme="minorHAnsi" w:hAnsiTheme="minorHAnsi"/>
          <w:sz w:val="22"/>
          <w:szCs w:val="22"/>
        </w:rPr>
        <w:t>Baiocchi</w:t>
      </w:r>
      <w:proofErr w:type="spellEnd"/>
      <w:r>
        <w:rPr>
          <w:rFonts w:asciiTheme="minorHAnsi" w:hAnsiTheme="minorHAnsi"/>
          <w:sz w:val="22"/>
          <w:szCs w:val="22"/>
        </w:rPr>
        <w:t xml:space="preserve">, G and </w:t>
      </w:r>
      <w:proofErr w:type="spellStart"/>
      <w:r>
        <w:rPr>
          <w:rFonts w:asciiTheme="minorHAnsi" w:hAnsiTheme="minorHAnsi"/>
          <w:sz w:val="22"/>
          <w:szCs w:val="22"/>
        </w:rPr>
        <w:t>Daskalakis</w:t>
      </w:r>
      <w:proofErr w:type="spellEnd"/>
      <w:r>
        <w:rPr>
          <w:rFonts w:asciiTheme="minorHAnsi" w:hAnsiTheme="minorHAnsi"/>
          <w:sz w:val="22"/>
          <w:szCs w:val="22"/>
        </w:rPr>
        <w:t>, G, (2016)</w:t>
      </w:r>
      <w:r w:rsidR="003066D1">
        <w:rPr>
          <w:rFonts w:asciiTheme="minorHAnsi" w:hAnsiTheme="minorHAnsi"/>
          <w:sz w:val="22"/>
          <w:szCs w:val="22"/>
        </w:rPr>
        <w:t>,</w:t>
      </w:r>
      <w:r>
        <w:rPr>
          <w:rFonts w:asciiTheme="minorHAnsi" w:hAnsiTheme="minorHAnsi"/>
          <w:sz w:val="22"/>
          <w:szCs w:val="22"/>
        </w:rPr>
        <w:t xml:space="preserve"> </w:t>
      </w:r>
      <w:proofErr w:type="gramStart"/>
      <w:r>
        <w:rPr>
          <w:rFonts w:asciiTheme="minorHAnsi" w:hAnsiTheme="minorHAnsi"/>
          <w:sz w:val="22"/>
          <w:szCs w:val="22"/>
        </w:rPr>
        <w:t>The</w:t>
      </w:r>
      <w:proofErr w:type="gramEnd"/>
      <w:r>
        <w:rPr>
          <w:rFonts w:asciiTheme="minorHAnsi" w:hAnsiTheme="minorHAnsi"/>
          <w:sz w:val="22"/>
          <w:szCs w:val="22"/>
        </w:rPr>
        <w:t xml:space="preserve"> value of arbitrage for energy storage: Evidence from European energy markets, </w:t>
      </w:r>
      <w:r w:rsidRPr="007E3595">
        <w:rPr>
          <w:rFonts w:asciiTheme="minorHAnsi" w:hAnsiTheme="minorHAnsi"/>
          <w:i/>
          <w:sz w:val="22"/>
          <w:szCs w:val="22"/>
        </w:rPr>
        <w:t>Applied Energy</w:t>
      </w:r>
      <w:r>
        <w:rPr>
          <w:rFonts w:asciiTheme="minorHAnsi" w:hAnsiTheme="minorHAnsi"/>
          <w:sz w:val="22"/>
          <w:szCs w:val="22"/>
        </w:rPr>
        <w:t>, in press.</w:t>
      </w:r>
    </w:p>
    <w:p w14:paraId="1BD68029" w14:textId="77777777" w:rsidR="00757B26" w:rsidRDefault="00757B26" w:rsidP="00297D6D">
      <w:pPr>
        <w:spacing w:line="480" w:lineRule="auto"/>
        <w:rPr>
          <w:rFonts w:cs="Times New Roman"/>
          <w:lang w:eastAsia="en-GB"/>
        </w:rPr>
      </w:pPr>
      <w:r>
        <w:br w:type="page"/>
      </w:r>
    </w:p>
    <w:p w14:paraId="6D4E400F" w14:textId="176E7EFE" w:rsidR="00A75587" w:rsidRDefault="00A75587" w:rsidP="00297D6D">
      <w:pPr>
        <w:pStyle w:val="Default"/>
        <w:spacing w:line="480" w:lineRule="auto"/>
      </w:pPr>
      <w:r>
        <w:rPr>
          <w:sz w:val="13"/>
          <w:szCs w:val="13"/>
        </w:rPr>
        <w:lastRenderedPageBreak/>
        <w:t xml:space="preserve"> </w:t>
      </w:r>
    </w:p>
    <w:p w14:paraId="3464C9AB" w14:textId="4C8C819C" w:rsidR="007464FF" w:rsidRDefault="007464FF" w:rsidP="00297D6D">
      <w:pPr>
        <w:pStyle w:val="NormalWeb"/>
        <w:shd w:val="clear" w:color="auto" w:fill="FFFFFF"/>
        <w:spacing w:line="480" w:lineRule="auto"/>
        <w:rPr>
          <w:rFonts w:asciiTheme="minorHAnsi" w:hAnsiTheme="minorHAnsi"/>
          <w:sz w:val="22"/>
          <w:szCs w:val="22"/>
        </w:rPr>
      </w:pPr>
      <w:r>
        <w:rPr>
          <w:rFonts w:asciiTheme="minorHAnsi" w:hAnsiTheme="minorHAnsi"/>
          <w:sz w:val="22"/>
          <w:szCs w:val="22"/>
        </w:rPr>
        <w:t>Table 1: Characteristics of wind forecasts and wind generation</w:t>
      </w:r>
    </w:p>
    <w:p w14:paraId="19997AEB" w14:textId="77777777" w:rsidR="007464FF" w:rsidRDefault="007464FF" w:rsidP="00297D6D">
      <w:pPr>
        <w:pStyle w:val="NormalWeb"/>
        <w:shd w:val="clear" w:color="auto" w:fill="FFFFFF"/>
        <w:spacing w:line="480" w:lineRule="auto"/>
        <w:rPr>
          <w:rFonts w:asciiTheme="minorHAnsi" w:hAnsiTheme="minorHAnsi"/>
          <w:sz w:val="22"/>
          <w:szCs w:val="22"/>
        </w:rPr>
      </w:pPr>
    </w:p>
    <w:p w14:paraId="300D3C06" w14:textId="77777777" w:rsidR="007464FF" w:rsidRPr="00FB0AF6" w:rsidRDefault="007464FF" w:rsidP="00297D6D">
      <w:pPr>
        <w:pStyle w:val="NormalWeb"/>
        <w:shd w:val="clear" w:color="auto" w:fill="FFFFFF"/>
        <w:spacing w:line="480" w:lineRule="auto"/>
        <w:rPr>
          <w:rFonts w:asciiTheme="minorHAnsi" w:hAnsiTheme="minorHAnsi"/>
          <w:sz w:val="22"/>
          <w:szCs w:val="22"/>
        </w:rPr>
      </w:pPr>
    </w:p>
    <w:tbl>
      <w:tblPr>
        <w:tblW w:w="4900" w:type="dxa"/>
        <w:tblLook w:val="04A0" w:firstRow="1" w:lastRow="0" w:firstColumn="1" w:lastColumn="0" w:noHBand="0" w:noVBand="1"/>
      </w:tblPr>
      <w:tblGrid>
        <w:gridCol w:w="3800"/>
        <w:gridCol w:w="1742"/>
        <w:gridCol w:w="1742"/>
        <w:gridCol w:w="1742"/>
      </w:tblGrid>
      <w:tr w:rsidR="007464FF" w:rsidRPr="007464FF" w14:paraId="03F0F48E" w14:textId="77777777" w:rsidTr="007464FF">
        <w:trPr>
          <w:trHeight w:val="290"/>
        </w:trPr>
        <w:tc>
          <w:tcPr>
            <w:tcW w:w="2020" w:type="dxa"/>
            <w:tcBorders>
              <w:top w:val="nil"/>
              <w:left w:val="nil"/>
              <w:bottom w:val="nil"/>
              <w:right w:val="nil"/>
            </w:tcBorders>
            <w:shd w:val="clear" w:color="auto" w:fill="auto"/>
            <w:noWrap/>
            <w:vAlign w:val="bottom"/>
            <w:hideMark/>
          </w:tcPr>
          <w:p w14:paraId="4C7C4377" w14:textId="77777777" w:rsidR="007464FF" w:rsidRPr="007464FF" w:rsidRDefault="007464FF" w:rsidP="00297D6D">
            <w:pPr>
              <w:spacing w:after="0" w:line="480" w:lineRule="auto"/>
              <w:rPr>
                <w:rFonts w:ascii="Times New Roman" w:eastAsia="Times New Roman" w:hAnsi="Times New Roman" w:cs="Times New Roman"/>
                <w:sz w:val="24"/>
                <w:szCs w:val="24"/>
                <w:lang w:eastAsia="en-GB"/>
              </w:rPr>
            </w:pPr>
          </w:p>
        </w:tc>
        <w:tc>
          <w:tcPr>
            <w:tcW w:w="960" w:type="dxa"/>
            <w:tcBorders>
              <w:top w:val="nil"/>
              <w:left w:val="nil"/>
              <w:bottom w:val="nil"/>
              <w:right w:val="nil"/>
            </w:tcBorders>
            <w:shd w:val="clear" w:color="auto" w:fill="auto"/>
            <w:noWrap/>
            <w:vAlign w:val="bottom"/>
            <w:hideMark/>
          </w:tcPr>
          <w:p w14:paraId="56351BB9" w14:textId="77777777" w:rsidR="007464FF" w:rsidRPr="007464FF" w:rsidRDefault="007464FF" w:rsidP="00297D6D">
            <w:pPr>
              <w:spacing w:after="0" w:line="480" w:lineRule="auto"/>
              <w:jc w:val="center"/>
              <w:rPr>
                <w:rFonts w:ascii="Calibri" w:eastAsia="Times New Roman" w:hAnsi="Calibri" w:cs="Times New Roman"/>
                <w:b/>
                <w:bCs/>
                <w:color w:val="000000"/>
                <w:lang w:eastAsia="en-GB"/>
              </w:rPr>
            </w:pPr>
            <w:r w:rsidRPr="007464FF">
              <w:rPr>
                <w:rFonts w:ascii="Calibri" w:eastAsia="Times New Roman" w:hAnsi="Calibri" w:cs="Times New Roman"/>
                <w:b/>
                <w:bCs/>
                <w:color w:val="000000"/>
                <w:lang w:eastAsia="en-GB"/>
              </w:rPr>
              <w:t>F1</w:t>
            </w:r>
          </w:p>
        </w:tc>
        <w:tc>
          <w:tcPr>
            <w:tcW w:w="960" w:type="dxa"/>
            <w:tcBorders>
              <w:top w:val="nil"/>
              <w:left w:val="nil"/>
              <w:bottom w:val="nil"/>
              <w:right w:val="nil"/>
            </w:tcBorders>
            <w:shd w:val="clear" w:color="auto" w:fill="auto"/>
            <w:noWrap/>
            <w:vAlign w:val="bottom"/>
            <w:hideMark/>
          </w:tcPr>
          <w:p w14:paraId="4E756CD6" w14:textId="77777777" w:rsidR="007464FF" w:rsidRPr="007464FF" w:rsidRDefault="007464FF" w:rsidP="00297D6D">
            <w:pPr>
              <w:spacing w:after="0" w:line="480" w:lineRule="auto"/>
              <w:jc w:val="center"/>
              <w:rPr>
                <w:rFonts w:ascii="Calibri" w:eastAsia="Times New Roman" w:hAnsi="Calibri" w:cs="Times New Roman"/>
                <w:b/>
                <w:bCs/>
                <w:color w:val="000000"/>
                <w:lang w:eastAsia="en-GB"/>
              </w:rPr>
            </w:pPr>
            <w:r w:rsidRPr="007464FF">
              <w:rPr>
                <w:rFonts w:ascii="Calibri" w:eastAsia="Times New Roman" w:hAnsi="Calibri" w:cs="Times New Roman"/>
                <w:b/>
                <w:bCs/>
                <w:color w:val="000000"/>
                <w:lang w:eastAsia="en-GB"/>
              </w:rPr>
              <w:t>FF</w:t>
            </w:r>
          </w:p>
        </w:tc>
        <w:tc>
          <w:tcPr>
            <w:tcW w:w="960" w:type="dxa"/>
            <w:tcBorders>
              <w:top w:val="nil"/>
              <w:left w:val="nil"/>
              <w:bottom w:val="nil"/>
              <w:right w:val="nil"/>
            </w:tcBorders>
            <w:shd w:val="clear" w:color="auto" w:fill="auto"/>
            <w:noWrap/>
            <w:vAlign w:val="bottom"/>
            <w:hideMark/>
          </w:tcPr>
          <w:p w14:paraId="09DD2569" w14:textId="77777777" w:rsidR="007464FF" w:rsidRPr="007464FF" w:rsidRDefault="007464FF" w:rsidP="00297D6D">
            <w:pPr>
              <w:spacing w:after="0" w:line="480" w:lineRule="auto"/>
              <w:jc w:val="center"/>
              <w:rPr>
                <w:rFonts w:ascii="Calibri" w:eastAsia="Times New Roman" w:hAnsi="Calibri" w:cs="Times New Roman"/>
                <w:b/>
                <w:bCs/>
                <w:color w:val="000000"/>
                <w:lang w:eastAsia="en-GB"/>
              </w:rPr>
            </w:pPr>
            <w:r w:rsidRPr="007464FF">
              <w:rPr>
                <w:rFonts w:ascii="Calibri" w:eastAsia="Times New Roman" w:hAnsi="Calibri" w:cs="Times New Roman"/>
                <w:b/>
                <w:bCs/>
                <w:color w:val="000000"/>
                <w:lang w:eastAsia="en-GB"/>
              </w:rPr>
              <w:t>Wind gen</w:t>
            </w:r>
          </w:p>
        </w:tc>
      </w:tr>
      <w:tr w:rsidR="007464FF" w:rsidRPr="007464FF" w14:paraId="2DA43152" w14:textId="77777777" w:rsidTr="007464FF">
        <w:trPr>
          <w:trHeight w:val="290"/>
        </w:trPr>
        <w:tc>
          <w:tcPr>
            <w:tcW w:w="2020" w:type="dxa"/>
            <w:tcBorders>
              <w:top w:val="nil"/>
              <w:left w:val="nil"/>
              <w:bottom w:val="nil"/>
              <w:right w:val="nil"/>
            </w:tcBorders>
            <w:shd w:val="clear" w:color="auto" w:fill="auto"/>
            <w:noWrap/>
            <w:vAlign w:val="bottom"/>
            <w:hideMark/>
          </w:tcPr>
          <w:p w14:paraId="4DE2A308" w14:textId="77777777" w:rsidR="007464FF" w:rsidRPr="007464FF" w:rsidRDefault="007464FF" w:rsidP="00297D6D">
            <w:pPr>
              <w:spacing w:after="0" w:line="480" w:lineRule="auto"/>
              <w:rPr>
                <w:rFonts w:ascii="Calibri" w:eastAsia="Times New Roman" w:hAnsi="Calibri" w:cs="Times New Roman"/>
                <w:b/>
                <w:bCs/>
                <w:color w:val="000000"/>
                <w:lang w:eastAsia="en-GB"/>
              </w:rPr>
            </w:pPr>
            <w:r w:rsidRPr="007464FF">
              <w:rPr>
                <w:rFonts w:ascii="Calibri" w:eastAsia="Times New Roman" w:hAnsi="Calibri" w:cs="Times New Roman"/>
                <w:b/>
                <w:bCs/>
                <w:color w:val="000000"/>
                <w:lang w:eastAsia="en-GB"/>
              </w:rPr>
              <w:t>mean, MW</w:t>
            </w:r>
          </w:p>
        </w:tc>
        <w:tc>
          <w:tcPr>
            <w:tcW w:w="960" w:type="dxa"/>
            <w:tcBorders>
              <w:top w:val="nil"/>
              <w:left w:val="nil"/>
              <w:bottom w:val="nil"/>
              <w:right w:val="nil"/>
            </w:tcBorders>
            <w:shd w:val="clear" w:color="auto" w:fill="auto"/>
            <w:noWrap/>
            <w:vAlign w:val="bottom"/>
            <w:hideMark/>
          </w:tcPr>
          <w:p w14:paraId="0A9553A2"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2972.6</w:t>
            </w:r>
          </w:p>
        </w:tc>
        <w:tc>
          <w:tcPr>
            <w:tcW w:w="960" w:type="dxa"/>
            <w:tcBorders>
              <w:top w:val="nil"/>
              <w:left w:val="nil"/>
              <w:bottom w:val="nil"/>
              <w:right w:val="nil"/>
            </w:tcBorders>
            <w:shd w:val="clear" w:color="auto" w:fill="auto"/>
            <w:noWrap/>
            <w:vAlign w:val="bottom"/>
            <w:hideMark/>
          </w:tcPr>
          <w:p w14:paraId="1DB62CA5"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3050.5</w:t>
            </w:r>
          </w:p>
        </w:tc>
        <w:tc>
          <w:tcPr>
            <w:tcW w:w="960" w:type="dxa"/>
            <w:tcBorders>
              <w:top w:val="nil"/>
              <w:left w:val="nil"/>
              <w:bottom w:val="nil"/>
              <w:right w:val="nil"/>
            </w:tcBorders>
            <w:shd w:val="clear" w:color="auto" w:fill="auto"/>
            <w:noWrap/>
            <w:vAlign w:val="bottom"/>
            <w:hideMark/>
          </w:tcPr>
          <w:p w14:paraId="70DB71A8"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2631.6</w:t>
            </w:r>
          </w:p>
        </w:tc>
      </w:tr>
      <w:tr w:rsidR="007464FF" w:rsidRPr="007464FF" w14:paraId="6268D4AF" w14:textId="77777777" w:rsidTr="007464FF">
        <w:trPr>
          <w:trHeight w:val="290"/>
        </w:trPr>
        <w:tc>
          <w:tcPr>
            <w:tcW w:w="2020" w:type="dxa"/>
            <w:tcBorders>
              <w:top w:val="nil"/>
              <w:left w:val="nil"/>
              <w:bottom w:val="nil"/>
              <w:right w:val="nil"/>
            </w:tcBorders>
            <w:shd w:val="clear" w:color="auto" w:fill="auto"/>
            <w:noWrap/>
            <w:vAlign w:val="bottom"/>
            <w:hideMark/>
          </w:tcPr>
          <w:p w14:paraId="0F04D0DD" w14:textId="77777777" w:rsidR="007464FF" w:rsidRPr="007464FF" w:rsidRDefault="007464FF" w:rsidP="00297D6D">
            <w:pPr>
              <w:spacing w:after="0" w:line="480" w:lineRule="auto"/>
              <w:rPr>
                <w:rFonts w:ascii="Calibri" w:eastAsia="Times New Roman" w:hAnsi="Calibri" w:cs="Times New Roman"/>
                <w:b/>
                <w:bCs/>
                <w:color w:val="000000"/>
                <w:lang w:eastAsia="en-GB"/>
              </w:rPr>
            </w:pPr>
            <w:proofErr w:type="spellStart"/>
            <w:r w:rsidRPr="007464FF">
              <w:rPr>
                <w:rFonts w:ascii="Calibri" w:eastAsia="Times New Roman" w:hAnsi="Calibri" w:cs="Times New Roman"/>
                <w:b/>
                <w:bCs/>
                <w:color w:val="000000"/>
                <w:lang w:eastAsia="en-GB"/>
              </w:rPr>
              <w:t>sd</w:t>
            </w:r>
            <w:proofErr w:type="spellEnd"/>
          </w:p>
        </w:tc>
        <w:tc>
          <w:tcPr>
            <w:tcW w:w="960" w:type="dxa"/>
            <w:tcBorders>
              <w:top w:val="nil"/>
              <w:left w:val="nil"/>
              <w:bottom w:val="nil"/>
              <w:right w:val="nil"/>
            </w:tcBorders>
            <w:shd w:val="clear" w:color="auto" w:fill="auto"/>
            <w:noWrap/>
            <w:vAlign w:val="bottom"/>
            <w:hideMark/>
          </w:tcPr>
          <w:p w14:paraId="46CD58FF"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1829.5</w:t>
            </w:r>
          </w:p>
        </w:tc>
        <w:tc>
          <w:tcPr>
            <w:tcW w:w="960" w:type="dxa"/>
            <w:tcBorders>
              <w:top w:val="nil"/>
              <w:left w:val="nil"/>
              <w:bottom w:val="nil"/>
              <w:right w:val="nil"/>
            </w:tcBorders>
            <w:shd w:val="clear" w:color="auto" w:fill="auto"/>
            <w:noWrap/>
            <w:vAlign w:val="bottom"/>
            <w:hideMark/>
          </w:tcPr>
          <w:p w14:paraId="4EDBF6A4"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1877.9</w:t>
            </w:r>
          </w:p>
        </w:tc>
        <w:tc>
          <w:tcPr>
            <w:tcW w:w="960" w:type="dxa"/>
            <w:tcBorders>
              <w:top w:val="nil"/>
              <w:left w:val="nil"/>
              <w:bottom w:val="nil"/>
              <w:right w:val="nil"/>
            </w:tcBorders>
            <w:shd w:val="clear" w:color="auto" w:fill="auto"/>
            <w:noWrap/>
            <w:vAlign w:val="bottom"/>
            <w:hideMark/>
          </w:tcPr>
          <w:p w14:paraId="6791E0C5"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1650.4</w:t>
            </w:r>
          </w:p>
        </w:tc>
      </w:tr>
      <w:tr w:rsidR="007464FF" w:rsidRPr="007464FF" w14:paraId="3707C1B7" w14:textId="77777777" w:rsidTr="007464FF">
        <w:trPr>
          <w:trHeight w:val="290"/>
        </w:trPr>
        <w:tc>
          <w:tcPr>
            <w:tcW w:w="2020" w:type="dxa"/>
            <w:tcBorders>
              <w:top w:val="nil"/>
              <w:left w:val="nil"/>
              <w:bottom w:val="nil"/>
              <w:right w:val="nil"/>
            </w:tcBorders>
            <w:shd w:val="clear" w:color="auto" w:fill="auto"/>
            <w:noWrap/>
            <w:vAlign w:val="bottom"/>
            <w:hideMark/>
          </w:tcPr>
          <w:p w14:paraId="6AB425B9"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14:paraId="1C18167B" w14:textId="77777777" w:rsidR="007464FF" w:rsidRPr="007464FF" w:rsidRDefault="007464FF" w:rsidP="00297D6D">
            <w:pPr>
              <w:spacing w:after="0" w:line="48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63233237" w14:textId="77777777" w:rsidR="007464FF" w:rsidRPr="007464FF" w:rsidRDefault="007464FF" w:rsidP="00297D6D">
            <w:pPr>
              <w:spacing w:after="0" w:line="480" w:lineRule="auto"/>
              <w:jc w:val="center"/>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584A5766" w14:textId="77777777" w:rsidR="007464FF" w:rsidRPr="007464FF" w:rsidRDefault="007464FF" w:rsidP="00297D6D">
            <w:pPr>
              <w:spacing w:after="0" w:line="480" w:lineRule="auto"/>
              <w:jc w:val="center"/>
              <w:rPr>
                <w:rFonts w:ascii="Times New Roman" w:eastAsia="Times New Roman" w:hAnsi="Times New Roman" w:cs="Times New Roman"/>
                <w:sz w:val="20"/>
                <w:szCs w:val="20"/>
                <w:lang w:eastAsia="en-GB"/>
              </w:rPr>
            </w:pPr>
          </w:p>
        </w:tc>
      </w:tr>
      <w:tr w:rsidR="007464FF" w:rsidRPr="007464FF" w14:paraId="2200423D" w14:textId="77777777" w:rsidTr="007464FF">
        <w:trPr>
          <w:trHeight w:val="290"/>
        </w:trPr>
        <w:tc>
          <w:tcPr>
            <w:tcW w:w="2020" w:type="dxa"/>
            <w:tcBorders>
              <w:top w:val="nil"/>
              <w:left w:val="nil"/>
              <w:bottom w:val="nil"/>
              <w:right w:val="nil"/>
            </w:tcBorders>
            <w:shd w:val="clear" w:color="auto" w:fill="auto"/>
            <w:noWrap/>
            <w:vAlign w:val="bottom"/>
            <w:hideMark/>
          </w:tcPr>
          <w:p w14:paraId="3F9F6545" w14:textId="77777777" w:rsidR="007464FF" w:rsidRPr="007464FF" w:rsidRDefault="007464FF" w:rsidP="00297D6D">
            <w:pPr>
              <w:spacing w:after="0" w:line="480" w:lineRule="auto"/>
              <w:rPr>
                <w:rFonts w:ascii="Calibri" w:eastAsia="Times New Roman" w:hAnsi="Calibri" w:cs="Times New Roman"/>
                <w:b/>
                <w:bCs/>
                <w:color w:val="000000"/>
                <w:lang w:eastAsia="en-GB"/>
              </w:rPr>
            </w:pPr>
            <w:r w:rsidRPr="007464FF">
              <w:rPr>
                <w:rFonts w:ascii="Calibri" w:eastAsia="Times New Roman" w:hAnsi="Calibri" w:cs="Times New Roman"/>
                <w:b/>
                <w:bCs/>
                <w:color w:val="000000"/>
                <w:lang w:eastAsia="en-GB"/>
              </w:rPr>
              <w:t>min MW</w:t>
            </w:r>
          </w:p>
        </w:tc>
        <w:tc>
          <w:tcPr>
            <w:tcW w:w="960" w:type="dxa"/>
            <w:tcBorders>
              <w:top w:val="nil"/>
              <w:left w:val="nil"/>
              <w:bottom w:val="nil"/>
              <w:right w:val="nil"/>
            </w:tcBorders>
            <w:shd w:val="clear" w:color="auto" w:fill="auto"/>
            <w:noWrap/>
            <w:vAlign w:val="bottom"/>
            <w:hideMark/>
          </w:tcPr>
          <w:p w14:paraId="60FCCF19"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225</w:t>
            </w:r>
          </w:p>
        </w:tc>
        <w:tc>
          <w:tcPr>
            <w:tcW w:w="960" w:type="dxa"/>
            <w:tcBorders>
              <w:top w:val="nil"/>
              <w:left w:val="nil"/>
              <w:bottom w:val="nil"/>
              <w:right w:val="nil"/>
            </w:tcBorders>
            <w:shd w:val="clear" w:color="auto" w:fill="auto"/>
            <w:noWrap/>
            <w:vAlign w:val="bottom"/>
            <w:hideMark/>
          </w:tcPr>
          <w:p w14:paraId="5DA1D36A"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207</w:t>
            </w:r>
          </w:p>
        </w:tc>
        <w:tc>
          <w:tcPr>
            <w:tcW w:w="960" w:type="dxa"/>
            <w:tcBorders>
              <w:top w:val="nil"/>
              <w:left w:val="nil"/>
              <w:bottom w:val="nil"/>
              <w:right w:val="nil"/>
            </w:tcBorders>
            <w:shd w:val="clear" w:color="auto" w:fill="auto"/>
            <w:noWrap/>
            <w:vAlign w:val="bottom"/>
            <w:hideMark/>
          </w:tcPr>
          <w:p w14:paraId="2438617A"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71</w:t>
            </w:r>
          </w:p>
        </w:tc>
      </w:tr>
      <w:tr w:rsidR="007464FF" w:rsidRPr="007464FF" w14:paraId="7889B1F7" w14:textId="77777777" w:rsidTr="007464FF">
        <w:trPr>
          <w:trHeight w:val="290"/>
        </w:trPr>
        <w:tc>
          <w:tcPr>
            <w:tcW w:w="2020" w:type="dxa"/>
            <w:tcBorders>
              <w:top w:val="nil"/>
              <w:left w:val="nil"/>
              <w:bottom w:val="nil"/>
              <w:right w:val="nil"/>
            </w:tcBorders>
            <w:shd w:val="clear" w:color="auto" w:fill="auto"/>
            <w:noWrap/>
            <w:vAlign w:val="bottom"/>
            <w:hideMark/>
          </w:tcPr>
          <w:p w14:paraId="7EF9EB7C" w14:textId="77777777" w:rsidR="007464FF" w:rsidRPr="007464FF" w:rsidRDefault="007464FF" w:rsidP="00297D6D">
            <w:pPr>
              <w:spacing w:after="0" w:line="480" w:lineRule="auto"/>
              <w:rPr>
                <w:rFonts w:ascii="Calibri" w:eastAsia="Times New Roman" w:hAnsi="Calibri" w:cs="Times New Roman"/>
                <w:b/>
                <w:bCs/>
                <w:color w:val="000000"/>
                <w:lang w:eastAsia="en-GB"/>
              </w:rPr>
            </w:pPr>
            <w:r w:rsidRPr="007464FF">
              <w:rPr>
                <w:rFonts w:ascii="Calibri" w:eastAsia="Times New Roman" w:hAnsi="Calibri" w:cs="Times New Roman"/>
                <w:b/>
                <w:bCs/>
                <w:color w:val="000000"/>
                <w:lang w:eastAsia="en-GB"/>
              </w:rPr>
              <w:t>max MW</w:t>
            </w:r>
          </w:p>
        </w:tc>
        <w:tc>
          <w:tcPr>
            <w:tcW w:w="960" w:type="dxa"/>
            <w:tcBorders>
              <w:top w:val="nil"/>
              <w:left w:val="nil"/>
              <w:bottom w:val="nil"/>
              <w:right w:val="nil"/>
            </w:tcBorders>
            <w:shd w:val="clear" w:color="auto" w:fill="auto"/>
            <w:noWrap/>
            <w:vAlign w:val="bottom"/>
            <w:hideMark/>
          </w:tcPr>
          <w:p w14:paraId="54CBDF45"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7377</w:t>
            </w:r>
          </w:p>
        </w:tc>
        <w:tc>
          <w:tcPr>
            <w:tcW w:w="960" w:type="dxa"/>
            <w:tcBorders>
              <w:top w:val="nil"/>
              <w:left w:val="nil"/>
              <w:bottom w:val="nil"/>
              <w:right w:val="nil"/>
            </w:tcBorders>
            <w:shd w:val="clear" w:color="auto" w:fill="auto"/>
            <w:noWrap/>
            <w:vAlign w:val="bottom"/>
            <w:hideMark/>
          </w:tcPr>
          <w:p w14:paraId="2C413136"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7450</w:t>
            </w:r>
          </w:p>
        </w:tc>
        <w:tc>
          <w:tcPr>
            <w:tcW w:w="960" w:type="dxa"/>
            <w:tcBorders>
              <w:top w:val="nil"/>
              <w:left w:val="nil"/>
              <w:bottom w:val="nil"/>
              <w:right w:val="nil"/>
            </w:tcBorders>
            <w:shd w:val="clear" w:color="auto" w:fill="auto"/>
            <w:noWrap/>
            <w:vAlign w:val="bottom"/>
            <w:hideMark/>
          </w:tcPr>
          <w:p w14:paraId="5C09A19C"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6779</w:t>
            </w:r>
          </w:p>
        </w:tc>
      </w:tr>
      <w:tr w:rsidR="007464FF" w:rsidRPr="007464FF" w14:paraId="2819B635" w14:textId="77777777" w:rsidTr="007464FF">
        <w:trPr>
          <w:trHeight w:val="290"/>
        </w:trPr>
        <w:tc>
          <w:tcPr>
            <w:tcW w:w="2020" w:type="dxa"/>
            <w:tcBorders>
              <w:top w:val="nil"/>
              <w:left w:val="nil"/>
              <w:bottom w:val="nil"/>
              <w:right w:val="nil"/>
            </w:tcBorders>
            <w:shd w:val="clear" w:color="auto" w:fill="auto"/>
            <w:noWrap/>
            <w:vAlign w:val="bottom"/>
            <w:hideMark/>
          </w:tcPr>
          <w:p w14:paraId="557D37D5" w14:textId="77777777" w:rsidR="007464FF" w:rsidRPr="007464FF" w:rsidRDefault="007464FF" w:rsidP="00297D6D">
            <w:pPr>
              <w:spacing w:after="0" w:line="480" w:lineRule="auto"/>
              <w:rPr>
                <w:rFonts w:ascii="Calibri" w:eastAsia="Times New Roman" w:hAnsi="Calibri" w:cs="Times New Roman"/>
                <w:b/>
                <w:bCs/>
                <w:color w:val="000000"/>
                <w:lang w:eastAsia="en-GB"/>
              </w:rPr>
            </w:pPr>
            <w:r w:rsidRPr="007464FF">
              <w:rPr>
                <w:rFonts w:ascii="Calibri" w:eastAsia="Times New Roman" w:hAnsi="Calibri" w:cs="Times New Roman"/>
                <w:b/>
                <w:bCs/>
                <w:color w:val="000000"/>
                <w:lang w:eastAsia="en-GB"/>
              </w:rPr>
              <w:t>less than 1GW</w:t>
            </w:r>
          </w:p>
        </w:tc>
        <w:tc>
          <w:tcPr>
            <w:tcW w:w="960" w:type="dxa"/>
            <w:tcBorders>
              <w:top w:val="nil"/>
              <w:left w:val="nil"/>
              <w:bottom w:val="nil"/>
              <w:right w:val="nil"/>
            </w:tcBorders>
            <w:shd w:val="clear" w:color="auto" w:fill="auto"/>
            <w:noWrap/>
            <w:vAlign w:val="bottom"/>
            <w:hideMark/>
          </w:tcPr>
          <w:p w14:paraId="3FD3BDD2" w14:textId="77777777" w:rsidR="007464FF" w:rsidRPr="007464FF" w:rsidRDefault="007464FF" w:rsidP="00297D6D">
            <w:pPr>
              <w:spacing w:after="0" w:line="480" w:lineRule="auto"/>
              <w:rPr>
                <w:rFonts w:ascii="Calibri" w:eastAsia="Times New Roman" w:hAnsi="Calibri" w:cs="Times New Roman"/>
                <w:b/>
                <w:bCs/>
                <w:color w:val="000000"/>
                <w:lang w:eastAsia="en-GB"/>
              </w:rPr>
            </w:pPr>
          </w:p>
        </w:tc>
        <w:tc>
          <w:tcPr>
            <w:tcW w:w="960" w:type="dxa"/>
            <w:tcBorders>
              <w:top w:val="nil"/>
              <w:left w:val="nil"/>
              <w:bottom w:val="nil"/>
              <w:right w:val="nil"/>
            </w:tcBorders>
            <w:shd w:val="clear" w:color="auto" w:fill="auto"/>
            <w:noWrap/>
            <w:vAlign w:val="bottom"/>
            <w:hideMark/>
          </w:tcPr>
          <w:p w14:paraId="3925FA28" w14:textId="77777777" w:rsidR="007464FF" w:rsidRPr="007464FF" w:rsidRDefault="007464FF" w:rsidP="00297D6D">
            <w:pPr>
              <w:spacing w:after="0" w:line="480" w:lineRule="auto"/>
              <w:jc w:val="center"/>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00FA9458"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18.89%</w:t>
            </w:r>
          </w:p>
        </w:tc>
      </w:tr>
      <w:tr w:rsidR="00A10D2C" w:rsidRPr="007464FF" w14:paraId="4A297702" w14:textId="77777777" w:rsidTr="007464FF">
        <w:trPr>
          <w:trHeight w:val="290"/>
        </w:trPr>
        <w:tc>
          <w:tcPr>
            <w:tcW w:w="2020" w:type="dxa"/>
            <w:tcBorders>
              <w:top w:val="nil"/>
              <w:left w:val="nil"/>
              <w:bottom w:val="nil"/>
              <w:right w:val="nil"/>
            </w:tcBorders>
            <w:shd w:val="clear" w:color="auto" w:fill="auto"/>
            <w:noWrap/>
            <w:vAlign w:val="bottom"/>
          </w:tcPr>
          <w:p w14:paraId="33C75295" w14:textId="77777777" w:rsidR="00A10D2C" w:rsidRDefault="00A10D2C" w:rsidP="00297D6D">
            <w:pPr>
              <w:spacing w:after="0" w:line="480" w:lineRule="auto"/>
              <w:rPr>
                <w:rFonts w:ascii="Calibri" w:eastAsia="Times New Roman" w:hAnsi="Calibri" w:cs="Times New Roman"/>
                <w:b/>
                <w:bCs/>
                <w:color w:val="000000"/>
                <w:lang w:eastAsia="en-GB"/>
              </w:rPr>
            </w:pPr>
          </w:p>
          <w:p w14:paraId="5FF31D3D" w14:textId="77777777" w:rsidR="00A10D2C" w:rsidRPr="007464FF" w:rsidRDefault="00A10D2C" w:rsidP="00297D6D">
            <w:pPr>
              <w:spacing w:after="0" w:line="480" w:lineRule="auto"/>
              <w:rPr>
                <w:rFonts w:ascii="Calibri" w:eastAsia="Times New Roman" w:hAnsi="Calibri" w:cs="Times New Roman"/>
                <w:b/>
                <w:bCs/>
                <w:color w:val="000000"/>
                <w:lang w:eastAsia="en-GB"/>
              </w:rPr>
            </w:pPr>
          </w:p>
        </w:tc>
        <w:tc>
          <w:tcPr>
            <w:tcW w:w="960" w:type="dxa"/>
            <w:tcBorders>
              <w:top w:val="nil"/>
              <w:left w:val="nil"/>
              <w:bottom w:val="nil"/>
              <w:right w:val="nil"/>
            </w:tcBorders>
            <w:shd w:val="clear" w:color="auto" w:fill="auto"/>
            <w:noWrap/>
            <w:vAlign w:val="bottom"/>
          </w:tcPr>
          <w:p w14:paraId="0CB5A7AC" w14:textId="77777777" w:rsidR="00A10D2C" w:rsidRPr="007464FF" w:rsidRDefault="00A10D2C" w:rsidP="00297D6D">
            <w:pPr>
              <w:spacing w:after="0" w:line="480" w:lineRule="auto"/>
              <w:rPr>
                <w:rFonts w:ascii="Calibri" w:eastAsia="Times New Roman" w:hAnsi="Calibri" w:cs="Times New Roman"/>
                <w:b/>
                <w:bCs/>
                <w:color w:val="000000"/>
                <w:lang w:eastAsia="en-GB"/>
              </w:rPr>
            </w:pPr>
          </w:p>
        </w:tc>
        <w:tc>
          <w:tcPr>
            <w:tcW w:w="960" w:type="dxa"/>
            <w:tcBorders>
              <w:top w:val="nil"/>
              <w:left w:val="nil"/>
              <w:bottom w:val="nil"/>
              <w:right w:val="nil"/>
            </w:tcBorders>
            <w:shd w:val="clear" w:color="auto" w:fill="auto"/>
            <w:noWrap/>
            <w:vAlign w:val="bottom"/>
          </w:tcPr>
          <w:p w14:paraId="2FEE2449" w14:textId="77777777" w:rsidR="00A10D2C" w:rsidRPr="007464FF" w:rsidRDefault="00A10D2C" w:rsidP="00297D6D">
            <w:pPr>
              <w:spacing w:after="0" w:line="480" w:lineRule="auto"/>
              <w:jc w:val="center"/>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tcPr>
          <w:p w14:paraId="5DF2E434" w14:textId="77777777" w:rsidR="00A10D2C" w:rsidRPr="007464FF" w:rsidRDefault="00A10D2C" w:rsidP="00297D6D">
            <w:pPr>
              <w:spacing w:after="0" w:line="480" w:lineRule="auto"/>
              <w:jc w:val="center"/>
              <w:rPr>
                <w:rFonts w:ascii="Calibri" w:eastAsia="Times New Roman" w:hAnsi="Calibri" w:cs="Times New Roman"/>
                <w:color w:val="000000"/>
                <w:lang w:eastAsia="en-GB"/>
              </w:rPr>
            </w:pPr>
          </w:p>
        </w:tc>
      </w:tr>
      <w:tr w:rsidR="007464FF" w:rsidRPr="007464FF" w14:paraId="3DA67A2F" w14:textId="77777777" w:rsidTr="007464FF">
        <w:trPr>
          <w:trHeight w:val="290"/>
        </w:trPr>
        <w:tc>
          <w:tcPr>
            <w:tcW w:w="2020" w:type="dxa"/>
            <w:tcBorders>
              <w:top w:val="nil"/>
              <w:left w:val="nil"/>
              <w:bottom w:val="nil"/>
              <w:right w:val="nil"/>
            </w:tcBorders>
            <w:shd w:val="clear" w:color="auto" w:fill="auto"/>
            <w:noWrap/>
            <w:vAlign w:val="bottom"/>
            <w:hideMark/>
          </w:tcPr>
          <w:p w14:paraId="7D6FD89B" w14:textId="77777777" w:rsidR="007464FF" w:rsidRPr="007464FF" w:rsidRDefault="007464FF" w:rsidP="00297D6D">
            <w:pPr>
              <w:spacing w:after="0" w:line="480" w:lineRule="auto"/>
              <w:jc w:val="center"/>
              <w:rPr>
                <w:rFonts w:ascii="Calibri" w:eastAsia="Times New Roman" w:hAnsi="Calibri" w:cs="Times New Roman"/>
                <w:color w:val="000000"/>
                <w:lang w:eastAsia="en-GB"/>
              </w:rPr>
            </w:pPr>
          </w:p>
        </w:tc>
        <w:tc>
          <w:tcPr>
            <w:tcW w:w="960" w:type="dxa"/>
            <w:tcBorders>
              <w:top w:val="nil"/>
              <w:left w:val="nil"/>
              <w:bottom w:val="nil"/>
              <w:right w:val="nil"/>
            </w:tcBorders>
            <w:shd w:val="clear" w:color="auto" w:fill="auto"/>
            <w:noWrap/>
            <w:vAlign w:val="bottom"/>
            <w:hideMark/>
          </w:tcPr>
          <w:p w14:paraId="46D5B758" w14:textId="77777777" w:rsidR="007464FF" w:rsidRPr="007464FF" w:rsidRDefault="007464FF" w:rsidP="00297D6D">
            <w:pPr>
              <w:spacing w:after="0" w:line="48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0FE784F6" w14:textId="77777777" w:rsidR="007464FF" w:rsidRPr="007464FF" w:rsidRDefault="007464FF" w:rsidP="00297D6D">
            <w:pPr>
              <w:spacing w:after="0" w:line="480" w:lineRule="auto"/>
              <w:rPr>
                <w:rFonts w:ascii="Times New Roman" w:eastAsia="Times New Roman" w:hAnsi="Times New Roman" w:cs="Times New Roman"/>
                <w:sz w:val="20"/>
                <w:szCs w:val="20"/>
                <w:lang w:eastAsia="en-GB"/>
              </w:rPr>
            </w:pPr>
          </w:p>
        </w:tc>
        <w:tc>
          <w:tcPr>
            <w:tcW w:w="960" w:type="dxa"/>
            <w:tcBorders>
              <w:top w:val="nil"/>
              <w:left w:val="nil"/>
              <w:bottom w:val="nil"/>
              <w:right w:val="nil"/>
            </w:tcBorders>
            <w:shd w:val="clear" w:color="auto" w:fill="auto"/>
            <w:noWrap/>
            <w:vAlign w:val="bottom"/>
            <w:hideMark/>
          </w:tcPr>
          <w:p w14:paraId="3FE48A9D" w14:textId="77777777" w:rsidR="007464FF" w:rsidRPr="007464FF" w:rsidRDefault="007464FF" w:rsidP="00297D6D">
            <w:pPr>
              <w:spacing w:after="0" w:line="480" w:lineRule="auto"/>
              <w:rPr>
                <w:rFonts w:ascii="Times New Roman" w:eastAsia="Times New Roman" w:hAnsi="Times New Roman" w:cs="Times New Roman"/>
                <w:sz w:val="20"/>
                <w:szCs w:val="20"/>
                <w:lang w:eastAsia="en-GB"/>
              </w:rPr>
            </w:pPr>
          </w:p>
        </w:tc>
      </w:tr>
      <w:tr w:rsidR="007464FF" w:rsidRPr="007464FF" w14:paraId="00B87275" w14:textId="77777777" w:rsidTr="007464FF">
        <w:trPr>
          <w:trHeight w:val="290"/>
        </w:trPr>
        <w:tc>
          <w:tcPr>
            <w:tcW w:w="3940" w:type="dxa"/>
            <w:gridSpan w:val="3"/>
            <w:tcBorders>
              <w:top w:val="nil"/>
              <w:left w:val="nil"/>
              <w:bottom w:val="nil"/>
              <w:right w:val="nil"/>
            </w:tcBorders>
            <w:shd w:val="clear" w:color="auto" w:fill="auto"/>
            <w:noWrap/>
            <w:vAlign w:val="bottom"/>
            <w:hideMark/>
          </w:tcPr>
          <w:p w14:paraId="36AA2C0D" w14:textId="77777777" w:rsidR="007464FF" w:rsidRPr="007464FF" w:rsidRDefault="007464FF" w:rsidP="00297D6D">
            <w:pPr>
              <w:spacing w:after="0" w:line="480" w:lineRule="auto"/>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Key: F1 = initial forecast; FF = final forecast</w:t>
            </w:r>
          </w:p>
        </w:tc>
        <w:tc>
          <w:tcPr>
            <w:tcW w:w="960" w:type="dxa"/>
            <w:tcBorders>
              <w:top w:val="nil"/>
              <w:left w:val="nil"/>
              <w:bottom w:val="nil"/>
              <w:right w:val="nil"/>
            </w:tcBorders>
            <w:shd w:val="clear" w:color="auto" w:fill="auto"/>
            <w:noWrap/>
            <w:vAlign w:val="bottom"/>
            <w:hideMark/>
          </w:tcPr>
          <w:p w14:paraId="3968B36F" w14:textId="77777777" w:rsidR="007464FF" w:rsidRPr="007464FF" w:rsidRDefault="007464FF" w:rsidP="00297D6D">
            <w:pPr>
              <w:spacing w:after="0" w:line="480" w:lineRule="auto"/>
              <w:rPr>
                <w:rFonts w:ascii="Calibri" w:eastAsia="Times New Roman" w:hAnsi="Calibri" w:cs="Times New Roman"/>
                <w:color w:val="000000"/>
                <w:lang w:eastAsia="en-GB"/>
              </w:rPr>
            </w:pPr>
          </w:p>
        </w:tc>
      </w:tr>
      <w:tr w:rsidR="007464FF" w:rsidRPr="007464FF" w14:paraId="3E894D3C" w14:textId="77777777" w:rsidTr="007464FF">
        <w:trPr>
          <w:trHeight w:val="290"/>
        </w:trPr>
        <w:tc>
          <w:tcPr>
            <w:tcW w:w="4900" w:type="dxa"/>
            <w:gridSpan w:val="4"/>
            <w:tcBorders>
              <w:top w:val="nil"/>
              <w:left w:val="nil"/>
              <w:bottom w:val="nil"/>
              <w:right w:val="nil"/>
            </w:tcBorders>
            <w:shd w:val="clear" w:color="auto" w:fill="auto"/>
            <w:noWrap/>
            <w:vAlign w:val="bottom"/>
            <w:hideMark/>
          </w:tcPr>
          <w:p w14:paraId="3F0BB0C5" w14:textId="77777777" w:rsidR="007464FF" w:rsidRPr="007464FF" w:rsidRDefault="007464FF" w:rsidP="00297D6D">
            <w:pPr>
              <w:spacing w:after="0" w:line="480" w:lineRule="auto"/>
              <w:rPr>
                <w:rFonts w:ascii="Calibri" w:eastAsia="Times New Roman" w:hAnsi="Calibri" w:cs="Times New Roman"/>
                <w:color w:val="000000"/>
                <w:lang w:eastAsia="en-GB"/>
              </w:rPr>
            </w:pPr>
            <w:r w:rsidRPr="007464FF">
              <w:rPr>
                <w:rFonts w:ascii="Calibri" w:eastAsia="Times New Roman" w:hAnsi="Calibri" w:cs="Times New Roman"/>
                <w:color w:val="000000"/>
                <w:lang w:eastAsia="en-GB"/>
              </w:rPr>
              <w:t>Data from 7208 observations captured once per hour</w:t>
            </w:r>
          </w:p>
        </w:tc>
      </w:tr>
      <w:tr w:rsidR="00A10D2C" w:rsidRPr="007464FF" w14:paraId="402FC2E1" w14:textId="77777777" w:rsidTr="007464FF">
        <w:trPr>
          <w:trHeight w:val="290"/>
        </w:trPr>
        <w:tc>
          <w:tcPr>
            <w:tcW w:w="4900" w:type="dxa"/>
            <w:gridSpan w:val="4"/>
            <w:tcBorders>
              <w:top w:val="nil"/>
              <w:left w:val="nil"/>
              <w:bottom w:val="nil"/>
              <w:right w:val="nil"/>
            </w:tcBorders>
            <w:shd w:val="clear" w:color="auto" w:fill="auto"/>
            <w:noWrap/>
            <w:vAlign w:val="bottom"/>
          </w:tcPr>
          <w:p w14:paraId="035416C8" w14:textId="77777777" w:rsidR="00A10D2C" w:rsidRDefault="00A10D2C" w:rsidP="00297D6D">
            <w:pPr>
              <w:spacing w:after="0" w:line="480" w:lineRule="auto"/>
              <w:rPr>
                <w:rFonts w:ascii="Calibri" w:eastAsia="Times New Roman" w:hAnsi="Calibri" w:cs="Times New Roman"/>
                <w:color w:val="000000"/>
                <w:lang w:eastAsia="en-GB"/>
              </w:rPr>
            </w:pPr>
          </w:p>
          <w:p w14:paraId="4BFABB24" w14:textId="77777777" w:rsidR="00A10D2C" w:rsidRDefault="00A10D2C" w:rsidP="00297D6D">
            <w:pPr>
              <w:spacing w:after="0" w:line="480" w:lineRule="auto"/>
              <w:rPr>
                <w:rFonts w:ascii="Calibri" w:eastAsia="Times New Roman" w:hAnsi="Calibri" w:cs="Times New Roman"/>
                <w:color w:val="000000"/>
                <w:lang w:eastAsia="en-GB"/>
              </w:rPr>
            </w:pPr>
          </w:p>
          <w:p w14:paraId="791576EF" w14:textId="77777777" w:rsidR="00665BED" w:rsidRDefault="00665BED" w:rsidP="00297D6D">
            <w:pPr>
              <w:spacing w:after="0" w:line="480" w:lineRule="auto"/>
              <w:rPr>
                <w:rFonts w:ascii="Calibri" w:eastAsia="Times New Roman" w:hAnsi="Calibri" w:cs="Times New Roman"/>
                <w:color w:val="000000"/>
                <w:lang w:eastAsia="en-GB"/>
              </w:rPr>
            </w:pPr>
          </w:p>
          <w:p w14:paraId="6CEA2EAB" w14:textId="77777777" w:rsidR="00A10D2C" w:rsidRDefault="00A10D2C" w:rsidP="00297D6D">
            <w:pPr>
              <w:spacing w:after="0" w:line="480" w:lineRule="auto"/>
              <w:rPr>
                <w:rFonts w:ascii="Calibri" w:eastAsia="Times New Roman" w:hAnsi="Calibri" w:cs="Times New Roman"/>
                <w:color w:val="000000"/>
                <w:lang w:eastAsia="en-GB"/>
              </w:rPr>
            </w:pPr>
          </w:p>
          <w:p w14:paraId="6F0D37C0" w14:textId="0CBC89EF" w:rsidR="00A10D2C" w:rsidRDefault="00A10D2C" w:rsidP="00297D6D">
            <w:pPr>
              <w:spacing w:line="480" w:lineRule="auto"/>
            </w:pPr>
            <w:r>
              <w:t>Table 2: Regression of forward price on predicted load and forecast wind</w:t>
            </w:r>
          </w:p>
          <w:p w14:paraId="6920B4A9" w14:textId="77777777" w:rsidR="00A10D2C" w:rsidRDefault="00A10D2C" w:rsidP="00297D6D">
            <w:pPr>
              <w:spacing w:line="480" w:lineRule="auto"/>
            </w:pPr>
          </w:p>
          <w:tbl>
            <w:tblPr>
              <w:tblW w:w="9056" w:type="dxa"/>
              <w:tblInd w:w="93" w:type="dxa"/>
              <w:tblLook w:val="04A0" w:firstRow="1" w:lastRow="0" w:firstColumn="1" w:lastColumn="0" w:noHBand="0" w:noVBand="1"/>
            </w:tblPr>
            <w:tblGrid>
              <w:gridCol w:w="222"/>
              <w:gridCol w:w="1684"/>
              <w:gridCol w:w="3291"/>
              <w:gridCol w:w="2857"/>
              <w:gridCol w:w="221"/>
              <w:gridCol w:w="221"/>
              <w:gridCol w:w="221"/>
            </w:tblGrid>
            <w:tr w:rsidR="00A10D2C" w14:paraId="23F33A42" w14:textId="77777777" w:rsidTr="003B4D43">
              <w:trPr>
                <w:trHeight w:val="300"/>
              </w:trPr>
              <w:tc>
                <w:tcPr>
                  <w:tcW w:w="9056" w:type="dxa"/>
                  <w:gridSpan w:val="7"/>
                  <w:tcBorders>
                    <w:top w:val="nil"/>
                    <w:left w:val="nil"/>
                    <w:bottom w:val="nil"/>
                    <w:right w:val="nil"/>
                  </w:tcBorders>
                  <w:shd w:val="clear" w:color="auto" w:fill="auto"/>
                  <w:noWrap/>
                  <w:vAlign w:val="bottom"/>
                  <w:hideMark/>
                </w:tcPr>
                <w:p w14:paraId="26BFB799" w14:textId="77777777" w:rsidR="00A10D2C" w:rsidRDefault="00A10D2C" w:rsidP="00297D6D">
                  <w:pPr>
                    <w:spacing w:line="480" w:lineRule="auto"/>
                    <w:rPr>
                      <w:rFonts w:ascii="Calibri" w:hAnsi="Calibri" w:cs="Calibri"/>
                      <w:color w:val="000000"/>
                    </w:rPr>
                  </w:pPr>
                  <w:r>
                    <w:rPr>
                      <w:rFonts w:ascii="Calibri" w:hAnsi="Calibri" w:cs="Calibri"/>
                      <w:color w:val="000000"/>
                    </w:rPr>
                    <w:t>IV regression of forward price (p) on forward load and forecast wind</w:t>
                  </w:r>
                </w:p>
              </w:tc>
            </w:tr>
            <w:tr w:rsidR="00A10D2C" w14:paraId="1CA972DE" w14:textId="77777777" w:rsidTr="003B4D43">
              <w:trPr>
                <w:trHeight w:val="300"/>
              </w:trPr>
              <w:tc>
                <w:tcPr>
                  <w:tcW w:w="130" w:type="dxa"/>
                  <w:tcBorders>
                    <w:top w:val="nil"/>
                    <w:left w:val="nil"/>
                    <w:bottom w:val="nil"/>
                    <w:right w:val="nil"/>
                  </w:tcBorders>
                  <w:shd w:val="clear" w:color="auto" w:fill="auto"/>
                  <w:noWrap/>
                  <w:vAlign w:val="bottom"/>
                  <w:hideMark/>
                </w:tcPr>
                <w:p w14:paraId="450EA901" w14:textId="77777777" w:rsidR="00A10D2C" w:rsidRDefault="00A10D2C" w:rsidP="00297D6D">
                  <w:pPr>
                    <w:spacing w:line="480" w:lineRule="auto"/>
                    <w:rPr>
                      <w:rFonts w:ascii="Calibri" w:hAnsi="Calibri" w:cs="Calibri"/>
                      <w:color w:val="000000"/>
                    </w:rPr>
                  </w:pPr>
                </w:p>
              </w:tc>
              <w:tc>
                <w:tcPr>
                  <w:tcW w:w="1826" w:type="dxa"/>
                  <w:tcBorders>
                    <w:top w:val="nil"/>
                    <w:left w:val="nil"/>
                    <w:bottom w:val="nil"/>
                    <w:right w:val="nil"/>
                  </w:tcBorders>
                  <w:shd w:val="clear" w:color="auto" w:fill="auto"/>
                  <w:noWrap/>
                  <w:vAlign w:val="bottom"/>
                  <w:hideMark/>
                </w:tcPr>
                <w:p w14:paraId="5E765996" w14:textId="77777777" w:rsidR="00A10D2C" w:rsidRDefault="00A10D2C" w:rsidP="00297D6D">
                  <w:pPr>
                    <w:spacing w:line="480" w:lineRule="auto"/>
                    <w:rPr>
                      <w:rFonts w:ascii="Calibri" w:hAnsi="Calibri" w:cs="Calibri"/>
                      <w:color w:val="000000"/>
                    </w:rPr>
                  </w:pPr>
                </w:p>
              </w:tc>
              <w:tc>
                <w:tcPr>
                  <w:tcW w:w="3592" w:type="dxa"/>
                  <w:tcBorders>
                    <w:top w:val="nil"/>
                    <w:left w:val="nil"/>
                    <w:bottom w:val="nil"/>
                    <w:right w:val="nil"/>
                  </w:tcBorders>
                  <w:shd w:val="clear" w:color="auto" w:fill="auto"/>
                  <w:noWrap/>
                  <w:vAlign w:val="bottom"/>
                  <w:hideMark/>
                </w:tcPr>
                <w:p w14:paraId="7D57C19B" w14:textId="77777777" w:rsidR="00A10D2C" w:rsidRDefault="00A10D2C" w:rsidP="00297D6D">
                  <w:pPr>
                    <w:spacing w:line="480" w:lineRule="auto"/>
                    <w:rPr>
                      <w:rFonts w:ascii="Calibri" w:hAnsi="Calibri" w:cs="Calibri"/>
                      <w:color w:val="000000"/>
                    </w:rPr>
                  </w:pPr>
                  <w:r>
                    <w:rPr>
                      <w:rFonts w:ascii="Calibri" w:hAnsi="Calibri" w:cs="Calibri"/>
                      <w:color w:val="000000"/>
                    </w:rPr>
                    <w:t>Coefficient</w:t>
                  </w:r>
                </w:p>
              </w:tc>
              <w:tc>
                <w:tcPr>
                  <w:tcW w:w="3115" w:type="dxa"/>
                  <w:tcBorders>
                    <w:top w:val="nil"/>
                    <w:left w:val="nil"/>
                    <w:bottom w:val="nil"/>
                    <w:right w:val="nil"/>
                  </w:tcBorders>
                  <w:shd w:val="clear" w:color="auto" w:fill="auto"/>
                  <w:noWrap/>
                  <w:vAlign w:val="bottom"/>
                  <w:hideMark/>
                </w:tcPr>
                <w:p w14:paraId="2AAB49A7" w14:textId="77777777" w:rsidR="00A10D2C" w:rsidRDefault="00A10D2C" w:rsidP="00297D6D">
                  <w:pPr>
                    <w:spacing w:line="480" w:lineRule="auto"/>
                    <w:rPr>
                      <w:rFonts w:ascii="Calibri" w:hAnsi="Calibri" w:cs="Calibri"/>
                      <w:color w:val="000000"/>
                    </w:rPr>
                  </w:pPr>
                  <w:proofErr w:type="spellStart"/>
                  <w:r>
                    <w:rPr>
                      <w:rFonts w:ascii="Calibri" w:hAnsi="Calibri" w:cs="Calibri"/>
                      <w:color w:val="000000"/>
                    </w:rPr>
                    <w:t>st</w:t>
                  </w:r>
                  <w:proofErr w:type="spellEnd"/>
                  <w:r>
                    <w:rPr>
                      <w:rFonts w:ascii="Calibri" w:hAnsi="Calibri" w:cs="Calibri"/>
                      <w:color w:val="000000"/>
                    </w:rPr>
                    <w:t xml:space="preserve"> error</w:t>
                  </w:r>
                </w:p>
              </w:tc>
              <w:tc>
                <w:tcPr>
                  <w:tcW w:w="131" w:type="dxa"/>
                  <w:tcBorders>
                    <w:top w:val="nil"/>
                    <w:left w:val="nil"/>
                    <w:bottom w:val="nil"/>
                    <w:right w:val="nil"/>
                  </w:tcBorders>
                  <w:shd w:val="clear" w:color="auto" w:fill="auto"/>
                  <w:noWrap/>
                  <w:vAlign w:val="bottom"/>
                  <w:hideMark/>
                </w:tcPr>
                <w:p w14:paraId="08354657" w14:textId="77777777" w:rsidR="00A10D2C" w:rsidRDefault="00A10D2C" w:rsidP="00297D6D">
                  <w:pPr>
                    <w:spacing w:line="480" w:lineRule="auto"/>
                    <w:rPr>
                      <w:rFonts w:ascii="Calibri" w:hAnsi="Calibri" w:cs="Calibri"/>
                      <w:color w:val="000000"/>
                    </w:rPr>
                  </w:pPr>
                </w:p>
              </w:tc>
              <w:tc>
                <w:tcPr>
                  <w:tcW w:w="131" w:type="dxa"/>
                  <w:tcBorders>
                    <w:top w:val="nil"/>
                    <w:left w:val="nil"/>
                    <w:bottom w:val="nil"/>
                    <w:right w:val="nil"/>
                  </w:tcBorders>
                  <w:shd w:val="clear" w:color="auto" w:fill="auto"/>
                  <w:noWrap/>
                  <w:vAlign w:val="bottom"/>
                  <w:hideMark/>
                </w:tcPr>
                <w:p w14:paraId="7ED833B2" w14:textId="77777777" w:rsidR="00A10D2C" w:rsidRDefault="00A10D2C" w:rsidP="00297D6D">
                  <w:pPr>
                    <w:spacing w:line="480" w:lineRule="auto"/>
                    <w:rPr>
                      <w:rFonts w:ascii="Calibri" w:hAnsi="Calibri" w:cs="Calibri"/>
                      <w:color w:val="000000"/>
                    </w:rPr>
                  </w:pPr>
                </w:p>
              </w:tc>
              <w:tc>
                <w:tcPr>
                  <w:tcW w:w="131" w:type="dxa"/>
                  <w:tcBorders>
                    <w:top w:val="nil"/>
                    <w:left w:val="nil"/>
                    <w:bottom w:val="nil"/>
                    <w:right w:val="nil"/>
                  </w:tcBorders>
                  <w:shd w:val="clear" w:color="auto" w:fill="auto"/>
                  <w:noWrap/>
                  <w:vAlign w:val="bottom"/>
                  <w:hideMark/>
                </w:tcPr>
                <w:p w14:paraId="4744276E" w14:textId="77777777" w:rsidR="00A10D2C" w:rsidRDefault="00A10D2C" w:rsidP="00297D6D">
                  <w:pPr>
                    <w:spacing w:line="480" w:lineRule="auto"/>
                    <w:rPr>
                      <w:rFonts w:ascii="Calibri" w:hAnsi="Calibri" w:cs="Calibri"/>
                      <w:color w:val="000000"/>
                    </w:rPr>
                  </w:pPr>
                </w:p>
              </w:tc>
            </w:tr>
            <w:tr w:rsidR="00A10D2C" w14:paraId="6D5975B1" w14:textId="77777777" w:rsidTr="003B4D43">
              <w:trPr>
                <w:trHeight w:val="345"/>
              </w:trPr>
              <w:tc>
                <w:tcPr>
                  <w:tcW w:w="130" w:type="dxa"/>
                  <w:tcBorders>
                    <w:top w:val="nil"/>
                    <w:left w:val="nil"/>
                    <w:bottom w:val="nil"/>
                    <w:right w:val="nil"/>
                  </w:tcBorders>
                  <w:shd w:val="clear" w:color="auto" w:fill="auto"/>
                  <w:noWrap/>
                  <w:vAlign w:val="bottom"/>
                  <w:hideMark/>
                </w:tcPr>
                <w:p w14:paraId="2BA86233" w14:textId="77777777" w:rsidR="00A10D2C" w:rsidRDefault="00A10D2C" w:rsidP="00297D6D">
                  <w:pPr>
                    <w:spacing w:line="480" w:lineRule="auto"/>
                    <w:rPr>
                      <w:rFonts w:ascii="Calibri" w:hAnsi="Calibri" w:cs="Calibri"/>
                      <w:color w:val="000000"/>
                    </w:rPr>
                  </w:pPr>
                </w:p>
              </w:tc>
              <w:tc>
                <w:tcPr>
                  <w:tcW w:w="1826" w:type="dxa"/>
                  <w:tcBorders>
                    <w:top w:val="nil"/>
                    <w:left w:val="nil"/>
                    <w:bottom w:val="nil"/>
                    <w:right w:val="nil"/>
                  </w:tcBorders>
                  <w:shd w:val="clear" w:color="auto" w:fill="auto"/>
                  <w:noWrap/>
                  <w:vAlign w:val="bottom"/>
                  <w:hideMark/>
                </w:tcPr>
                <w:p w14:paraId="75CC172A" w14:textId="77777777" w:rsidR="00A10D2C" w:rsidRDefault="00A10D2C" w:rsidP="00297D6D">
                  <w:pPr>
                    <w:spacing w:line="480" w:lineRule="auto"/>
                    <w:rPr>
                      <w:rFonts w:ascii="Calibri" w:hAnsi="Calibri" w:cs="Calibri"/>
                      <w:color w:val="000000"/>
                    </w:rPr>
                  </w:pPr>
                  <w:r>
                    <w:rPr>
                      <w:rFonts w:ascii="Calibri" w:hAnsi="Calibri" w:cs="Calibri"/>
                      <w:color w:val="000000"/>
                    </w:rPr>
                    <w:t>Load</w:t>
                  </w:r>
                </w:p>
              </w:tc>
              <w:tc>
                <w:tcPr>
                  <w:tcW w:w="3592" w:type="dxa"/>
                  <w:tcBorders>
                    <w:top w:val="nil"/>
                    <w:left w:val="nil"/>
                    <w:bottom w:val="nil"/>
                    <w:right w:val="nil"/>
                  </w:tcBorders>
                  <w:shd w:val="clear" w:color="auto" w:fill="auto"/>
                  <w:noWrap/>
                  <w:vAlign w:val="bottom"/>
                  <w:hideMark/>
                </w:tcPr>
                <w:p w14:paraId="31A1A1E4" w14:textId="77777777" w:rsidR="00A10D2C" w:rsidRDefault="00A10D2C" w:rsidP="00297D6D">
                  <w:pPr>
                    <w:spacing w:line="480" w:lineRule="auto"/>
                    <w:rPr>
                      <w:rFonts w:ascii="Calibri" w:hAnsi="Calibri" w:cs="Calibri"/>
                      <w:color w:val="000000"/>
                    </w:rPr>
                  </w:pPr>
                  <w:r>
                    <w:rPr>
                      <w:rFonts w:ascii="Calibri" w:hAnsi="Calibri" w:cs="Calibri"/>
                      <w:color w:val="000000"/>
                    </w:rPr>
                    <w:t>7.41*10</w:t>
                  </w:r>
                  <w:r>
                    <w:rPr>
                      <w:rFonts w:ascii="Calibri" w:hAnsi="Calibri" w:cs="Calibri"/>
                      <w:color w:val="000000"/>
                      <w:vertAlign w:val="superscript"/>
                    </w:rPr>
                    <w:t>-4</w:t>
                  </w:r>
                </w:p>
              </w:tc>
              <w:tc>
                <w:tcPr>
                  <w:tcW w:w="3115" w:type="dxa"/>
                  <w:tcBorders>
                    <w:top w:val="nil"/>
                    <w:left w:val="nil"/>
                    <w:bottom w:val="nil"/>
                    <w:right w:val="nil"/>
                  </w:tcBorders>
                  <w:shd w:val="clear" w:color="auto" w:fill="auto"/>
                  <w:noWrap/>
                  <w:vAlign w:val="bottom"/>
                  <w:hideMark/>
                </w:tcPr>
                <w:p w14:paraId="20CC7694" w14:textId="77777777" w:rsidR="00A10D2C" w:rsidRDefault="00A10D2C" w:rsidP="00297D6D">
                  <w:pPr>
                    <w:spacing w:line="480" w:lineRule="auto"/>
                    <w:rPr>
                      <w:rFonts w:ascii="Calibri" w:hAnsi="Calibri" w:cs="Calibri"/>
                      <w:color w:val="000000"/>
                    </w:rPr>
                  </w:pPr>
                  <w:r>
                    <w:rPr>
                      <w:rFonts w:ascii="Calibri" w:hAnsi="Calibri" w:cs="Calibri"/>
                      <w:color w:val="000000"/>
                    </w:rPr>
                    <w:t>1.87*10</w:t>
                  </w:r>
                  <w:r>
                    <w:rPr>
                      <w:rFonts w:ascii="Calibri" w:hAnsi="Calibri" w:cs="Calibri"/>
                      <w:color w:val="000000"/>
                      <w:vertAlign w:val="superscript"/>
                    </w:rPr>
                    <w:t>-5</w:t>
                  </w:r>
                </w:p>
              </w:tc>
              <w:tc>
                <w:tcPr>
                  <w:tcW w:w="131" w:type="dxa"/>
                  <w:tcBorders>
                    <w:top w:val="nil"/>
                    <w:left w:val="nil"/>
                    <w:bottom w:val="nil"/>
                    <w:right w:val="nil"/>
                  </w:tcBorders>
                  <w:shd w:val="clear" w:color="auto" w:fill="auto"/>
                  <w:noWrap/>
                  <w:vAlign w:val="bottom"/>
                  <w:hideMark/>
                </w:tcPr>
                <w:p w14:paraId="5EEDE1EE" w14:textId="77777777" w:rsidR="00A10D2C" w:rsidRDefault="00A10D2C" w:rsidP="00297D6D">
                  <w:pPr>
                    <w:spacing w:line="480" w:lineRule="auto"/>
                    <w:rPr>
                      <w:rFonts w:ascii="Calibri" w:hAnsi="Calibri" w:cs="Calibri"/>
                      <w:color w:val="000000"/>
                    </w:rPr>
                  </w:pPr>
                </w:p>
              </w:tc>
              <w:tc>
                <w:tcPr>
                  <w:tcW w:w="131" w:type="dxa"/>
                  <w:tcBorders>
                    <w:top w:val="nil"/>
                    <w:left w:val="nil"/>
                    <w:bottom w:val="nil"/>
                    <w:right w:val="nil"/>
                  </w:tcBorders>
                  <w:shd w:val="clear" w:color="auto" w:fill="auto"/>
                  <w:noWrap/>
                  <w:vAlign w:val="bottom"/>
                  <w:hideMark/>
                </w:tcPr>
                <w:p w14:paraId="67016351" w14:textId="77777777" w:rsidR="00A10D2C" w:rsidRDefault="00A10D2C" w:rsidP="00297D6D">
                  <w:pPr>
                    <w:spacing w:line="480" w:lineRule="auto"/>
                    <w:rPr>
                      <w:rFonts w:ascii="Calibri" w:hAnsi="Calibri" w:cs="Calibri"/>
                      <w:color w:val="000000"/>
                    </w:rPr>
                  </w:pPr>
                </w:p>
              </w:tc>
              <w:tc>
                <w:tcPr>
                  <w:tcW w:w="131" w:type="dxa"/>
                  <w:tcBorders>
                    <w:top w:val="nil"/>
                    <w:left w:val="nil"/>
                    <w:bottom w:val="nil"/>
                    <w:right w:val="nil"/>
                  </w:tcBorders>
                  <w:shd w:val="clear" w:color="auto" w:fill="auto"/>
                  <w:noWrap/>
                  <w:vAlign w:val="bottom"/>
                  <w:hideMark/>
                </w:tcPr>
                <w:p w14:paraId="3B4BFDEE" w14:textId="77777777" w:rsidR="00A10D2C" w:rsidRDefault="00A10D2C" w:rsidP="00297D6D">
                  <w:pPr>
                    <w:spacing w:line="480" w:lineRule="auto"/>
                    <w:rPr>
                      <w:rFonts w:ascii="Calibri" w:hAnsi="Calibri" w:cs="Calibri"/>
                      <w:color w:val="000000"/>
                    </w:rPr>
                  </w:pPr>
                </w:p>
              </w:tc>
            </w:tr>
            <w:tr w:rsidR="00A10D2C" w14:paraId="0C9A115C" w14:textId="77777777" w:rsidTr="003B4D43">
              <w:trPr>
                <w:trHeight w:val="345"/>
              </w:trPr>
              <w:tc>
                <w:tcPr>
                  <w:tcW w:w="130" w:type="dxa"/>
                  <w:tcBorders>
                    <w:top w:val="nil"/>
                    <w:left w:val="nil"/>
                    <w:bottom w:val="nil"/>
                    <w:right w:val="nil"/>
                  </w:tcBorders>
                  <w:shd w:val="clear" w:color="auto" w:fill="auto"/>
                  <w:noWrap/>
                  <w:vAlign w:val="bottom"/>
                  <w:hideMark/>
                </w:tcPr>
                <w:p w14:paraId="1C04E62A" w14:textId="77777777" w:rsidR="00A10D2C" w:rsidRDefault="00A10D2C" w:rsidP="00297D6D">
                  <w:pPr>
                    <w:spacing w:line="480" w:lineRule="auto"/>
                    <w:rPr>
                      <w:rFonts w:ascii="Calibri" w:hAnsi="Calibri" w:cs="Calibri"/>
                      <w:color w:val="000000"/>
                    </w:rPr>
                  </w:pPr>
                </w:p>
              </w:tc>
              <w:tc>
                <w:tcPr>
                  <w:tcW w:w="1826" w:type="dxa"/>
                  <w:tcBorders>
                    <w:top w:val="nil"/>
                    <w:left w:val="nil"/>
                    <w:bottom w:val="nil"/>
                    <w:right w:val="nil"/>
                  </w:tcBorders>
                  <w:shd w:val="clear" w:color="auto" w:fill="auto"/>
                  <w:noWrap/>
                  <w:vAlign w:val="bottom"/>
                  <w:hideMark/>
                </w:tcPr>
                <w:p w14:paraId="02FE8B3D" w14:textId="77777777" w:rsidR="00A10D2C" w:rsidRDefault="00A10D2C" w:rsidP="00297D6D">
                  <w:pPr>
                    <w:spacing w:line="480" w:lineRule="auto"/>
                    <w:rPr>
                      <w:rFonts w:ascii="Calibri" w:hAnsi="Calibri" w:cs="Calibri"/>
                      <w:color w:val="000000"/>
                    </w:rPr>
                  </w:pPr>
                  <w:r>
                    <w:rPr>
                      <w:rFonts w:ascii="Calibri" w:hAnsi="Calibri" w:cs="Calibri"/>
                      <w:color w:val="000000"/>
                    </w:rPr>
                    <w:t>Wind</w:t>
                  </w:r>
                </w:p>
              </w:tc>
              <w:tc>
                <w:tcPr>
                  <w:tcW w:w="3592" w:type="dxa"/>
                  <w:tcBorders>
                    <w:top w:val="nil"/>
                    <w:left w:val="nil"/>
                    <w:bottom w:val="nil"/>
                    <w:right w:val="nil"/>
                  </w:tcBorders>
                  <w:shd w:val="clear" w:color="auto" w:fill="auto"/>
                  <w:noWrap/>
                  <w:vAlign w:val="bottom"/>
                  <w:hideMark/>
                </w:tcPr>
                <w:p w14:paraId="7A305C8D" w14:textId="77777777" w:rsidR="00A10D2C" w:rsidRDefault="00A10D2C" w:rsidP="00297D6D">
                  <w:pPr>
                    <w:spacing w:line="480" w:lineRule="auto"/>
                    <w:rPr>
                      <w:rFonts w:ascii="Calibri" w:hAnsi="Calibri" w:cs="Calibri"/>
                      <w:color w:val="000000"/>
                    </w:rPr>
                  </w:pPr>
                  <w:r>
                    <w:rPr>
                      <w:rFonts w:ascii="Calibri" w:hAnsi="Calibri" w:cs="Calibri"/>
                      <w:color w:val="000000"/>
                    </w:rPr>
                    <w:t>-1.45*10</w:t>
                  </w:r>
                  <w:r>
                    <w:rPr>
                      <w:rFonts w:ascii="Calibri" w:hAnsi="Calibri" w:cs="Calibri"/>
                      <w:color w:val="000000"/>
                      <w:vertAlign w:val="superscript"/>
                    </w:rPr>
                    <w:t>-3</w:t>
                  </w:r>
                </w:p>
              </w:tc>
              <w:tc>
                <w:tcPr>
                  <w:tcW w:w="3246" w:type="dxa"/>
                  <w:gridSpan w:val="2"/>
                  <w:tcBorders>
                    <w:top w:val="nil"/>
                    <w:left w:val="nil"/>
                    <w:bottom w:val="nil"/>
                    <w:right w:val="nil"/>
                  </w:tcBorders>
                  <w:shd w:val="clear" w:color="auto" w:fill="auto"/>
                  <w:noWrap/>
                  <w:vAlign w:val="bottom"/>
                  <w:hideMark/>
                </w:tcPr>
                <w:p w14:paraId="2C5B92AC" w14:textId="77777777" w:rsidR="00A10D2C" w:rsidRDefault="00A10D2C" w:rsidP="00297D6D">
                  <w:pPr>
                    <w:spacing w:line="480" w:lineRule="auto"/>
                    <w:rPr>
                      <w:rFonts w:ascii="Calibri" w:hAnsi="Calibri" w:cs="Calibri"/>
                      <w:color w:val="000000"/>
                    </w:rPr>
                  </w:pPr>
                  <w:r>
                    <w:rPr>
                      <w:rFonts w:ascii="Calibri" w:hAnsi="Calibri" w:cs="Calibri"/>
                      <w:color w:val="000000"/>
                    </w:rPr>
                    <w:t>-5.92*10</w:t>
                  </w:r>
                  <w:r>
                    <w:rPr>
                      <w:rFonts w:ascii="Calibri" w:hAnsi="Calibri" w:cs="Calibri"/>
                      <w:color w:val="000000"/>
                      <w:vertAlign w:val="superscript"/>
                    </w:rPr>
                    <w:t>-5</w:t>
                  </w:r>
                </w:p>
              </w:tc>
              <w:tc>
                <w:tcPr>
                  <w:tcW w:w="131" w:type="dxa"/>
                  <w:tcBorders>
                    <w:top w:val="nil"/>
                    <w:left w:val="nil"/>
                    <w:bottom w:val="nil"/>
                    <w:right w:val="nil"/>
                  </w:tcBorders>
                  <w:shd w:val="clear" w:color="auto" w:fill="auto"/>
                  <w:noWrap/>
                  <w:vAlign w:val="bottom"/>
                  <w:hideMark/>
                </w:tcPr>
                <w:p w14:paraId="5016AE38" w14:textId="77777777" w:rsidR="00A10D2C" w:rsidRDefault="00A10D2C" w:rsidP="00297D6D">
                  <w:pPr>
                    <w:spacing w:line="480" w:lineRule="auto"/>
                    <w:rPr>
                      <w:rFonts w:ascii="Calibri" w:hAnsi="Calibri" w:cs="Calibri"/>
                      <w:color w:val="000000"/>
                    </w:rPr>
                  </w:pPr>
                </w:p>
              </w:tc>
              <w:tc>
                <w:tcPr>
                  <w:tcW w:w="131" w:type="dxa"/>
                  <w:tcBorders>
                    <w:top w:val="nil"/>
                    <w:left w:val="nil"/>
                    <w:bottom w:val="nil"/>
                    <w:right w:val="nil"/>
                  </w:tcBorders>
                  <w:shd w:val="clear" w:color="auto" w:fill="auto"/>
                  <w:noWrap/>
                  <w:vAlign w:val="bottom"/>
                  <w:hideMark/>
                </w:tcPr>
                <w:p w14:paraId="11267D1A" w14:textId="77777777" w:rsidR="00A10D2C" w:rsidRDefault="00A10D2C" w:rsidP="00297D6D">
                  <w:pPr>
                    <w:spacing w:line="480" w:lineRule="auto"/>
                    <w:rPr>
                      <w:rFonts w:ascii="Calibri" w:hAnsi="Calibri" w:cs="Calibri"/>
                      <w:color w:val="000000"/>
                    </w:rPr>
                  </w:pPr>
                </w:p>
              </w:tc>
            </w:tr>
            <w:tr w:rsidR="00A10D2C" w14:paraId="26520433" w14:textId="77777777" w:rsidTr="003B4D43">
              <w:trPr>
                <w:trHeight w:val="300"/>
              </w:trPr>
              <w:tc>
                <w:tcPr>
                  <w:tcW w:w="130" w:type="dxa"/>
                  <w:tcBorders>
                    <w:top w:val="nil"/>
                    <w:left w:val="nil"/>
                    <w:bottom w:val="nil"/>
                    <w:right w:val="nil"/>
                  </w:tcBorders>
                  <w:shd w:val="clear" w:color="auto" w:fill="auto"/>
                  <w:noWrap/>
                  <w:vAlign w:val="bottom"/>
                  <w:hideMark/>
                </w:tcPr>
                <w:p w14:paraId="0D98B1C5" w14:textId="77777777" w:rsidR="00A10D2C" w:rsidRDefault="00A10D2C" w:rsidP="00297D6D">
                  <w:pPr>
                    <w:spacing w:line="480" w:lineRule="auto"/>
                    <w:rPr>
                      <w:rFonts w:ascii="Calibri" w:hAnsi="Calibri" w:cs="Calibri"/>
                      <w:color w:val="000000"/>
                    </w:rPr>
                  </w:pPr>
                </w:p>
              </w:tc>
              <w:tc>
                <w:tcPr>
                  <w:tcW w:w="1826" w:type="dxa"/>
                  <w:tcBorders>
                    <w:top w:val="nil"/>
                    <w:left w:val="nil"/>
                    <w:bottom w:val="nil"/>
                    <w:right w:val="nil"/>
                  </w:tcBorders>
                  <w:shd w:val="clear" w:color="auto" w:fill="auto"/>
                  <w:noWrap/>
                  <w:vAlign w:val="bottom"/>
                  <w:hideMark/>
                </w:tcPr>
                <w:p w14:paraId="35E880A6" w14:textId="77777777" w:rsidR="00A10D2C" w:rsidRDefault="00A10D2C" w:rsidP="00297D6D">
                  <w:pPr>
                    <w:spacing w:line="480" w:lineRule="auto"/>
                    <w:rPr>
                      <w:rFonts w:ascii="Calibri" w:hAnsi="Calibri" w:cs="Calibri"/>
                      <w:color w:val="000000"/>
                    </w:rPr>
                  </w:pPr>
                </w:p>
              </w:tc>
              <w:tc>
                <w:tcPr>
                  <w:tcW w:w="3592" w:type="dxa"/>
                  <w:tcBorders>
                    <w:top w:val="nil"/>
                    <w:left w:val="nil"/>
                    <w:bottom w:val="nil"/>
                    <w:right w:val="nil"/>
                  </w:tcBorders>
                  <w:shd w:val="clear" w:color="auto" w:fill="auto"/>
                  <w:noWrap/>
                  <w:vAlign w:val="bottom"/>
                  <w:hideMark/>
                </w:tcPr>
                <w:p w14:paraId="339C2EFB" w14:textId="77777777" w:rsidR="00A10D2C" w:rsidRDefault="00A10D2C" w:rsidP="00297D6D">
                  <w:pPr>
                    <w:spacing w:line="480" w:lineRule="auto"/>
                    <w:rPr>
                      <w:rFonts w:ascii="Calibri" w:hAnsi="Calibri" w:cs="Calibri"/>
                      <w:color w:val="000000"/>
                    </w:rPr>
                  </w:pPr>
                </w:p>
              </w:tc>
              <w:tc>
                <w:tcPr>
                  <w:tcW w:w="3115" w:type="dxa"/>
                  <w:tcBorders>
                    <w:top w:val="nil"/>
                    <w:left w:val="nil"/>
                    <w:bottom w:val="nil"/>
                    <w:right w:val="nil"/>
                  </w:tcBorders>
                  <w:shd w:val="clear" w:color="auto" w:fill="auto"/>
                  <w:noWrap/>
                  <w:vAlign w:val="bottom"/>
                  <w:hideMark/>
                </w:tcPr>
                <w:p w14:paraId="09C32263" w14:textId="77777777" w:rsidR="00A10D2C" w:rsidRDefault="00A10D2C" w:rsidP="00297D6D">
                  <w:pPr>
                    <w:spacing w:line="480" w:lineRule="auto"/>
                    <w:rPr>
                      <w:rFonts w:ascii="Calibri" w:hAnsi="Calibri" w:cs="Calibri"/>
                      <w:color w:val="000000"/>
                    </w:rPr>
                  </w:pPr>
                </w:p>
              </w:tc>
              <w:tc>
                <w:tcPr>
                  <w:tcW w:w="131" w:type="dxa"/>
                  <w:tcBorders>
                    <w:top w:val="nil"/>
                    <w:left w:val="nil"/>
                    <w:bottom w:val="nil"/>
                    <w:right w:val="nil"/>
                  </w:tcBorders>
                  <w:shd w:val="clear" w:color="auto" w:fill="auto"/>
                  <w:noWrap/>
                  <w:vAlign w:val="bottom"/>
                  <w:hideMark/>
                </w:tcPr>
                <w:p w14:paraId="1E0AE338" w14:textId="77777777" w:rsidR="00A10D2C" w:rsidRDefault="00A10D2C" w:rsidP="00297D6D">
                  <w:pPr>
                    <w:spacing w:line="480" w:lineRule="auto"/>
                    <w:rPr>
                      <w:rFonts w:ascii="Calibri" w:hAnsi="Calibri" w:cs="Calibri"/>
                      <w:color w:val="000000"/>
                    </w:rPr>
                  </w:pPr>
                </w:p>
              </w:tc>
              <w:tc>
                <w:tcPr>
                  <w:tcW w:w="131" w:type="dxa"/>
                  <w:tcBorders>
                    <w:top w:val="nil"/>
                    <w:left w:val="nil"/>
                    <w:bottom w:val="nil"/>
                    <w:right w:val="nil"/>
                  </w:tcBorders>
                  <w:shd w:val="clear" w:color="auto" w:fill="auto"/>
                  <w:noWrap/>
                  <w:vAlign w:val="bottom"/>
                  <w:hideMark/>
                </w:tcPr>
                <w:p w14:paraId="22BB981D" w14:textId="77777777" w:rsidR="00A10D2C" w:rsidRDefault="00A10D2C" w:rsidP="00297D6D">
                  <w:pPr>
                    <w:spacing w:line="480" w:lineRule="auto"/>
                    <w:rPr>
                      <w:rFonts w:ascii="Calibri" w:hAnsi="Calibri" w:cs="Calibri"/>
                      <w:color w:val="000000"/>
                    </w:rPr>
                  </w:pPr>
                </w:p>
              </w:tc>
              <w:tc>
                <w:tcPr>
                  <w:tcW w:w="131" w:type="dxa"/>
                  <w:tcBorders>
                    <w:top w:val="nil"/>
                    <w:left w:val="nil"/>
                    <w:bottom w:val="nil"/>
                    <w:right w:val="nil"/>
                  </w:tcBorders>
                  <w:shd w:val="clear" w:color="auto" w:fill="auto"/>
                  <w:noWrap/>
                  <w:vAlign w:val="bottom"/>
                  <w:hideMark/>
                </w:tcPr>
                <w:p w14:paraId="11C74FED" w14:textId="77777777" w:rsidR="00A10D2C" w:rsidRDefault="00A10D2C" w:rsidP="00297D6D">
                  <w:pPr>
                    <w:spacing w:line="480" w:lineRule="auto"/>
                    <w:rPr>
                      <w:rFonts w:ascii="Calibri" w:hAnsi="Calibri" w:cs="Calibri"/>
                      <w:color w:val="000000"/>
                    </w:rPr>
                  </w:pPr>
                </w:p>
              </w:tc>
            </w:tr>
            <w:tr w:rsidR="00A10D2C" w14:paraId="7AFD7518" w14:textId="77777777" w:rsidTr="003B4D43">
              <w:trPr>
                <w:trHeight w:val="300"/>
              </w:trPr>
              <w:tc>
                <w:tcPr>
                  <w:tcW w:w="9056" w:type="dxa"/>
                  <w:gridSpan w:val="7"/>
                  <w:tcBorders>
                    <w:top w:val="nil"/>
                    <w:left w:val="nil"/>
                    <w:bottom w:val="nil"/>
                    <w:right w:val="nil"/>
                  </w:tcBorders>
                  <w:shd w:val="clear" w:color="auto" w:fill="auto"/>
                  <w:noWrap/>
                  <w:vAlign w:val="bottom"/>
                  <w:hideMark/>
                </w:tcPr>
                <w:p w14:paraId="3377EED9" w14:textId="77777777" w:rsidR="00A10D2C" w:rsidRDefault="00A10D2C" w:rsidP="00297D6D">
                  <w:pPr>
                    <w:spacing w:line="480" w:lineRule="auto"/>
                    <w:rPr>
                      <w:rFonts w:ascii="Calibri" w:hAnsi="Calibri" w:cs="Calibri"/>
                      <w:color w:val="000000"/>
                    </w:rPr>
                  </w:pPr>
                  <w:r>
                    <w:rPr>
                      <w:rFonts w:ascii="Calibri" w:hAnsi="Calibri" w:cs="Calibri"/>
                      <w:color w:val="000000"/>
                    </w:rPr>
                    <w:t>Notes:</w:t>
                  </w:r>
                </w:p>
                <w:p w14:paraId="1B12B7E7" w14:textId="77777777" w:rsidR="00A10D2C" w:rsidRDefault="00A10D2C" w:rsidP="00297D6D">
                  <w:pPr>
                    <w:spacing w:line="480" w:lineRule="auto"/>
                    <w:rPr>
                      <w:rFonts w:ascii="Calibri" w:hAnsi="Calibri" w:cs="Calibri"/>
                      <w:color w:val="000000"/>
                    </w:rPr>
                  </w:pPr>
                  <w:r>
                    <w:rPr>
                      <w:rFonts w:ascii="Calibri" w:hAnsi="Calibri" w:cs="Calibri"/>
                      <w:color w:val="000000"/>
                    </w:rPr>
                    <w:t xml:space="preserve">7290 observations. </w:t>
                  </w:r>
                  <w:proofErr w:type="spellStart"/>
                  <w:r>
                    <w:rPr>
                      <w:rFonts w:ascii="Calibri" w:hAnsi="Calibri" w:cs="Calibri"/>
                      <w:color w:val="000000"/>
                    </w:rPr>
                    <w:t>Rsq</w:t>
                  </w:r>
                  <w:proofErr w:type="spellEnd"/>
                  <w:r>
                    <w:rPr>
                      <w:rFonts w:ascii="Calibri" w:hAnsi="Calibri" w:cs="Calibri"/>
                      <w:color w:val="000000"/>
                    </w:rPr>
                    <w:t xml:space="preserve"> 0.304</w:t>
                  </w:r>
                </w:p>
                <w:p w14:paraId="3825CDD1" w14:textId="77777777" w:rsidR="00A10D2C" w:rsidRDefault="00A10D2C" w:rsidP="00297D6D">
                  <w:pPr>
                    <w:spacing w:line="480" w:lineRule="auto"/>
                    <w:rPr>
                      <w:rFonts w:ascii="Calibri" w:hAnsi="Calibri" w:cs="Calibri"/>
                      <w:color w:val="000000"/>
                    </w:rPr>
                  </w:pPr>
                  <w:r>
                    <w:rPr>
                      <w:rFonts w:ascii="Calibri" w:hAnsi="Calibri" w:cs="Calibri"/>
                      <w:color w:val="000000"/>
                    </w:rPr>
                    <w:t>Instruments for Load are day, time, squares and cubes of these, interactions between these.</w:t>
                  </w:r>
                </w:p>
                <w:p w14:paraId="1D55ADE9" w14:textId="77777777" w:rsidR="00A10D2C" w:rsidRDefault="00A10D2C" w:rsidP="00297D6D">
                  <w:pPr>
                    <w:spacing w:line="480" w:lineRule="auto"/>
                    <w:rPr>
                      <w:rFonts w:ascii="Calibri" w:hAnsi="Calibri" w:cs="Calibri"/>
                      <w:color w:val="000000"/>
                    </w:rPr>
                  </w:pPr>
                  <w:r>
                    <w:rPr>
                      <w:rFonts w:ascii="Calibri" w:hAnsi="Calibri" w:cs="Calibri"/>
                      <w:color w:val="000000"/>
                    </w:rPr>
                    <w:t xml:space="preserve">The </w:t>
                  </w:r>
                  <w:proofErr w:type="spellStart"/>
                  <w:r>
                    <w:rPr>
                      <w:rFonts w:ascii="Calibri" w:hAnsi="Calibri" w:cs="Calibri"/>
                      <w:color w:val="000000"/>
                    </w:rPr>
                    <w:t>Rsq</w:t>
                  </w:r>
                  <w:proofErr w:type="spellEnd"/>
                  <w:r>
                    <w:rPr>
                      <w:rFonts w:ascii="Calibri" w:hAnsi="Calibri" w:cs="Calibri"/>
                      <w:color w:val="000000"/>
                    </w:rPr>
                    <w:t xml:space="preserve"> for the first stage is 0.735</w:t>
                  </w:r>
                </w:p>
              </w:tc>
            </w:tr>
            <w:tr w:rsidR="00A10D2C" w14:paraId="617CCC3D" w14:textId="77777777" w:rsidTr="003B4D43">
              <w:trPr>
                <w:trHeight w:val="300"/>
              </w:trPr>
              <w:tc>
                <w:tcPr>
                  <w:tcW w:w="9056" w:type="dxa"/>
                  <w:gridSpan w:val="7"/>
                  <w:tcBorders>
                    <w:top w:val="nil"/>
                    <w:left w:val="nil"/>
                    <w:bottom w:val="nil"/>
                    <w:right w:val="nil"/>
                  </w:tcBorders>
                  <w:shd w:val="clear" w:color="auto" w:fill="auto"/>
                  <w:noWrap/>
                  <w:vAlign w:val="bottom"/>
                  <w:hideMark/>
                </w:tcPr>
                <w:p w14:paraId="6882156C" w14:textId="42B3D180" w:rsidR="00A10D2C" w:rsidRDefault="00A10D2C" w:rsidP="00297D6D">
                  <w:pPr>
                    <w:spacing w:line="480" w:lineRule="auto"/>
                    <w:rPr>
                      <w:rFonts w:ascii="Calibri" w:hAnsi="Calibri" w:cs="Calibri"/>
                      <w:color w:val="000000"/>
                    </w:rPr>
                  </w:pPr>
                  <w:r>
                    <w:rPr>
                      <w:rFonts w:ascii="Calibri" w:hAnsi="Calibri" w:cs="Calibri"/>
                      <w:color w:val="000000"/>
                    </w:rPr>
                    <w:t xml:space="preserve">We are able strongly to reject the presence of a unit root in Price, using the Augmented Dickey Fuller </w:t>
                  </w:r>
                  <w:r w:rsidR="004D3F83">
                    <w:rPr>
                      <w:rFonts w:ascii="Calibri" w:hAnsi="Calibri" w:cs="Calibri"/>
                      <w:color w:val="000000"/>
                    </w:rPr>
                    <w:t>test with up to 25 lags. Similarly, we are able to reject a unit root in Wind.</w:t>
                  </w:r>
                </w:p>
              </w:tc>
            </w:tr>
            <w:tr w:rsidR="00A10D2C" w14:paraId="1ADFBAF0" w14:textId="77777777" w:rsidTr="003B4D43">
              <w:trPr>
                <w:trHeight w:val="300"/>
              </w:trPr>
              <w:tc>
                <w:tcPr>
                  <w:tcW w:w="9056" w:type="dxa"/>
                  <w:gridSpan w:val="7"/>
                  <w:tcBorders>
                    <w:top w:val="nil"/>
                    <w:left w:val="nil"/>
                    <w:bottom w:val="nil"/>
                    <w:right w:val="nil"/>
                  </w:tcBorders>
                  <w:shd w:val="clear" w:color="auto" w:fill="auto"/>
                  <w:noWrap/>
                  <w:vAlign w:val="bottom"/>
                  <w:hideMark/>
                </w:tcPr>
                <w:p w14:paraId="0BB4319B" w14:textId="514A1194" w:rsidR="00A10D2C" w:rsidRDefault="00A10D2C" w:rsidP="00297D6D">
                  <w:pPr>
                    <w:spacing w:line="480" w:lineRule="auto"/>
                    <w:rPr>
                      <w:rFonts w:ascii="Calibri" w:hAnsi="Calibri" w:cs="Calibri"/>
                      <w:color w:val="000000"/>
                    </w:rPr>
                  </w:pPr>
                </w:p>
              </w:tc>
            </w:tr>
          </w:tbl>
          <w:p w14:paraId="14134270" w14:textId="77777777" w:rsidR="00A10D2C" w:rsidRDefault="00A10D2C" w:rsidP="00297D6D">
            <w:pPr>
              <w:spacing w:line="480" w:lineRule="auto"/>
            </w:pPr>
          </w:p>
          <w:p w14:paraId="29947A97" w14:textId="77777777" w:rsidR="00A10D2C" w:rsidRPr="007464FF" w:rsidRDefault="00A10D2C" w:rsidP="00297D6D">
            <w:pPr>
              <w:spacing w:after="0" w:line="480" w:lineRule="auto"/>
              <w:rPr>
                <w:rFonts w:ascii="Calibri" w:eastAsia="Times New Roman" w:hAnsi="Calibri" w:cs="Times New Roman"/>
                <w:color w:val="000000"/>
                <w:lang w:eastAsia="en-GB"/>
              </w:rPr>
            </w:pPr>
          </w:p>
        </w:tc>
      </w:tr>
    </w:tbl>
    <w:p w14:paraId="0FC6CC5A" w14:textId="77777777" w:rsidR="00D7695F" w:rsidRPr="00FB0AF6" w:rsidRDefault="00D7695F" w:rsidP="00297D6D">
      <w:pPr>
        <w:pStyle w:val="NormalWeb"/>
        <w:shd w:val="clear" w:color="auto" w:fill="FFFFFF"/>
        <w:spacing w:line="480" w:lineRule="auto"/>
        <w:rPr>
          <w:rFonts w:asciiTheme="minorHAnsi" w:hAnsiTheme="minorHAnsi"/>
          <w:sz w:val="22"/>
          <w:szCs w:val="22"/>
        </w:rPr>
      </w:pPr>
    </w:p>
    <w:p w14:paraId="3243A757" w14:textId="41F293C3" w:rsidR="00A46FAD" w:rsidRDefault="00D6406E" w:rsidP="00297D6D">
      <w:pPr>
        <w:spacing w:line="480" w:lineRule="auto"/>
      </w:pPr>
      <w:r w:rsidRPr="00D6406E">
        <w:rPr>
          <w:noProof/>
          <w:lang w:eastAsia="en-GB"/>
        </w:rPr>
        <w:drawing>
          <wp:inline distT="0" distB="0" distL="0" distR="0" wp14:anchorId="121B6693" wp14:editId="394120A9">
            <wp:extent cx="5731510" cy="2840355"/>
            <wp:effectExtent l="0" t="0" r="2540" b="1714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29AC1CE0" w14:textId="7CBED8DF" w:rsidR="00D6406E" w:rsidRDefault="00D6406E" w:rsidP="00297D6D">
      <w:pPr>
        <w:spacing w:line="480" w:lineRule="auto"/>
      </w:pPr>
      <w:r>
        <w:t>Figure 1: Three months’ wind generation in Britain</w:t>
      </w:r>
      <w:r w:rsidR="004D3F83">
        <w:t xml:space="preserve"> (source- </w:t>
      </w:r>
      <w:proofErr w:type="spellStart"/>
      <w:r w:rsidR="004D3F83">
        <w:t>Gridwatch</w:t>
      </w:r>
      <w:proofErr w:type="spellEnd"/>
      <w:r w:rsidR="004D3F83">
        <w:t>)</w:t>
      </w:r>
    </w:p>
    <w:p w14:paraId="4DEA3E83" w14:textId="77777777" w:rsidR="0095214D" w:rsidRDefault="0095214D" w:rsidP="00297D6D">
      <w:pPr>
        <w:spacing w:line="480" w:lineRule="auto"/>
      </w:pPr>
    </w:p>
    <w:p w14:paraId="2E6D0B3F" w14:textId="22FC4958" w:rsidR="0095214D" w:rsidRDefault="0095214D" w:rsidP="00297D6D">
      <w:pPr>
        <w:spacing w:line="480" w:lineRule="auto"/>
      </w:pPr>
      <w:r w:rsidRPr="0095214D">
        <w:rPr>
          <w:noProof/>
          <w:lang w:eastAsia="en-GB"/>
        </w:rPr>
        <w:drawing>
          <wp:inline distT="0" distB="0" distL="0" distR="0" wp14:anchorId="4396746F" wp14:editId="6DEEECAD">
            <wp:extent cx="5731510" cy="3583305"/>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CC7A1E5" w14:textId="4092CDB6" w:rsidR="00D6406E" w:rsidRDefault="0095214D" w:rsidP="00297D6D">
      <w:pPr>
        <w:spacing w:line="480" w:lineRule="auto"/>
      </w:pPr>
      <w:r>
        <w:t>Figure 2: Short-term forecasting of wind in Britain</w:t>
      </w:r>
      <w:r w:rsidR="004D3F83">
        <w:t xml:space="preserve"> (</w:t>
      </w:r>
      <w:proofErr w:type="spellStart"/>
      <w:r w:rsidR="004D3F83">
        <w:t>Gridwatch</w:t>
      </w:r>
      <w:proofErr w:type="spellEnd"/>
      <w:r w:rsidR="004D3F83">
        <w:t>)</w:t>
      </w:r>
    </w:p>
    <w:p w14:paraId="66B3FB10" w14:textId="0674E36F" w:rsidR="00D6406E" w:rsidRDefault="00D6406E" w:rsidP="00297D6D">
      <w:pPr>
        <w:spacing w:line="480" w:lineRule="auto"/>
      </w:pPr>
      <w:r w:rsidRPr="00D6406E">
        <w:rPr>
          <w:noProof/>
          <w:lang w:eastAsia="en-GB"/>
        </w:rPr>
        <w:drawing>
          <wp:inline distT="0" distB="0" distL="0" distR="0" wp14:anchorId="4D45C0A9" wp14:editId="70FF21A0">
            <wp:extent cx="5731510" cy="308991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8F324EC" w14:textId="7300D76F" w:rsidR="00D6406E" w:rsidRDefault="00D6406E" w:rsidP="00297D6D">
      <w:pPr>
        <w:spacing w:line="480" w:lineRule="auto"/>
      </w:pPr>
      <w:r>
        <w:t xml:space="preserve">Figure </w:t>
      </w:r>
      <w:r w:rsidR="0095214D">
        <w:t>3</w:t>
      </w:r>
      <w:r>
        <w:t>: An illustrative of the pattern of half-hourly spot market prices in Britain</w:t>
      </w:r>
      <w:r w:rsidR="004D3F83">
        <w:t xml:space="preserve"> (</w:t>
      </w:r>
      <w:proofErr w:type="spellStart"/>
      <w:r w:rsidR="004D3F83">
        <w:t>Elexon</w:t>
      </w:r>
      <w:proofErr w:type="spellEnd"/>
      <w:r w:rsidR="004D3F83">
        <w:t>)</w:t>
      </w:r>
    </w:p>
    <w:p w14:paraId="65D932FC" w14:textId="2F76C733" w:rsidR="00D6406E" w:rsidRDefault="00AE627E" w:rsidP="00297D6D">
      <w:pPr>
        <w:spacing w:line="480" w:lineRule="auto"/>
      </w:pPr>
      <w:r>
        <w:t>336 periods represents one week (7*48 half-hours)</w:t>
      </w:r>
    </w:p>
    <w:p w14:paraId="040E311D" w14:textId="77777777" w:rsidR="0095214D" w:rsidRDefault="0095214D" w:rsidP="00297D6D">
      <w:pPr>
        <w:spacing w:line="480" w:lineRule="auto"/>
      </w:pPr>
    </w:p>
    <w:p w14:paraId="04D2EA9E" w14:textId="66C2105F" w:rsidR="0095214D" w:rsidRDefault="0095214D" w:rsidP="00297D6D">
      <w:pPr>
        <w:spacing w:line="480" w:lineRule="auto"/>
      </w:pPr>
      <w:r w:rsidRPr="0095214D">
        <w:rPr>
          <w:noProof/>
          <w:lang w:eastAsia="en-GB"/>
        </w:rPr>
        <w:drawing>
          <wp:inline distT="0" distB="0" distL="0" distR="0" wp14:anchorId="3DFB00BA" wp14:editId="47183782">
            <wp:extent cx="5930900" cy="321500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5C32970" w14:textId="0255B97C" w:rsidR="00AD1B6F" w:rsidRDefault="0095214D" w:rsidP="00297D6D">
      <w:pPr>
        <w:spacing w:line="480" w:lineRule="auto"/>
      </w:pPr>
      <w:r>
        <w:t>Figure 4: Monthly average wholesale electricity (over a three year period)</w:t>
      </w:r>
      <w:r w:rsidR="004D3F83">
        <w:t xml:space="preserve"> (</w:t>
      </w:r>
      <w:proofErr w:type="spellStart"/>
      <w:r w:rsidR="004D3F83">
        <w:t>Elexon</w:t>
      </w:r>
      <w:proofErr w:type="spellEnd"/>
      <w:r w:rsidR="004D3F83">
        <w:t>)</w:t>
      </w:r>
    </w:p>
    <w:p w14:paraId="1B1989C7" w14:textId="301E4EF4" w:rsidR="00AD1B6F" w:rsidRDefault="00AD1B6F" w:rsidP="00297D6D">
      <w:pPr>
        <w:spacing w:line="480" w:lineRule="auto"/>
      </w:pPr>
      <w:r>
        <w:rPr>
          <w:noProof/>
          <w:lang w:eastAsia="en-GB"/>
        </w:rPr>
        <w:drawing>
          <wp:inline distT="0" distB="0" distL="0" distR="0" wp14:anchorId="15C7A9A1" wp14:editId="09A653CD">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76D3EE24" w14:textId="77777777" w:rsidR="00AA07AC" w:rsidRDefault="00AA07AC" w:rsidP="00297D6D">
      <w:pPr>
        <w:spacing w:line="480" w:lineRule="auto"/>
      </w:pPr>
    </w:p>
    <w:p w14:paraId="3B63CE9E" w14:textId="2DB97CC6" w:rsidR="00AA07AC" w:rsidRDefault="00AA07AC" w:rsidP="00297D6D">
      <w:pPr>
        <w:spacing w:line="480" w:lineRule="auto"/>
      </w:pPr>
      <w:r>
        <w:t>Figure 5: Illustrating the pattern of electricity prices over a week</w:t>
      </w:r>
      <w:r w:rsidR="004D3F83">
        <w:t xml:space="preserve"> (</w:t>
      </w:r>
      <w:proofErr w:type="spellStart"/>
      <w:r w:rsidR="004D3F83">
        <w:t>Elexon</w:t>
      </w:r>
      <w:proofErr w:type="spellEnd"/>
      <w:r w:rsidR="004D3F83">
        <w:t>)</w:t>
      </w:r>
    </w:p>
    <w:p w14:paraId="7D050054" w14:textId="77777777" w:rsidR="0095214D" w:rsidRDefault="0095214D" w:rsidP="00297D6D">
      <w:pPr>
        <w:spacing w:line="480" w:lineRule="auto"/>
      </w:pPr>
    </w:p>
    <w:p w14:paraId="43EA8137" w14:textId="5FD7AF0F" w:rsidR="0095214D" w:rsidRDefault="0095214D" w:rsidP="00297D6D">
      <w:pPr>
        <w:spacing w:line="480" w:lineRule="auto"/>
      </w:pPr>
      <w:r w:rsidRPr="0095214D">
        <w:rPr>
          <w:noProof/>
          <w:lang w:eastAsia="en-GB"/>
        </w:rPr>
        <w:lastRenderedPageBreak/>
        <w:drawing>
          <wp:inline distT="0" distB="0" distL="0" distR="0" wp14:anchorId="7063B893" wp14:editId="35DC8969">
            <wp:extent cx="5731510" cy="2901315"/>
            <wp:effectExtent l="0" t="0" r="254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1510" cy="2901315"/>
                    </a:xfrm>
                    <a:prstGeom prst="rect">
                      <a:avLst/>
                    </a:prstGeom>
                    <a:noFill/>
                    <a:ln>
                      <a:noFill/>
                    </a:ln>
                    <a:effectLst/>
                    <a:extLst/>
                  </pic:spPr>
                </pic:pic>
              </a:graphicData>
            </a:graphic>
          </wp:inline>
        </w:drawing>
      </w:r>
    </w:p>
    <w:p w14:paraId="6B52AAFE" w14:textId="7AC4BB47" w:rsidR="0095214D" w:rsidRDefault="0095214D" w:rsidP="00297D6D">
      <w:pPr>
        <w:spacing w:line="480" w:lineRule="auto"/>
      </w:pPr>
      <w:r>
        <w:t>Figure 6a: Optimal operation of a small 70% efficient store over a two week period, assuming prices are known</w:t>
      </w:r>
      <w:r w:rsidR="004D3F83">
        <w:t xml:space="preserve"> (Flatley et al, </w:t>
      </w:r>
      <w:r w:rsidR="00CA16A2">
        <w:t>2016b</w:t>
      </w:r>
      <w:r w:rsidR="004D3F83">
        <w:t>)</w:t>
      </w:r>
    </w:p>
    <w:p w14:paraId="388F7AF2" w14:textId="30765FAD" w:rsidR="0095214D" w:rsidRDefault="0095214D" w:rsidP="00297D6D">
      <w:pPr>
        <w:spacing w:line="480" w:lineRule="auto"/>
      </w:pPr>
      <w:r w:rsidRPr="0095214D">
        <w:rPr>
          <w:noProof/>
          <w:lang w:eastAsia="en-GB"/>
        </w:rPr>
        <w:drawing>
          <wp:inline distT="0" distB="0" distL="0" distR="0" wp14:anchorId="48414FAE" wp14:editId="028A94E9">
            <wp:extent cx="5731510" cy="3283585"/>
            <wp:effectExtent l="0" t="0" r="2540" b="0"/>
            <wp:docPr id="4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1510" cy="3283585"/>
                    </a:xfrm>
                    <a:prstGeom prst="rect">
                      <a:avLst/>
                    </a:prstGeom>
                    <a:noFill/>
                    <a:ln>
                      <a:noFill/>
                    </a:ln>
                    <a:effectLst/>
                    <a:extLst/>
                  </pic:spPr>
                </pic:pic>
              </a:graphicData>
            </a:graphic>
          </wp:inline>
        </w:drawing>
      </w:r>
    </w:p>
    <w:p w14:paraId="03F0E43D" w14:textId="68518522" w:rsidR="0095214D" w:rsidRDefault="0095214D" w:rsidP="00297D6D">
      <w:pPr>
        <w:spacing w:line="480" w:lineRule="auto"/>
      </w:pPr>
      <w:r>
        <w:t>Figure 6b: Optimal operation of a 70% efficient but larger capacity plant over the same two week period.</w:t>
      </w:r>
      <w:r w:rsidR="004D3F83">
        <w:t xml:space="preserve"> (Flatley et al, </w:t>
      </w:r>
      <w:r w:rsidR="00CA16A2">
        <w:t>2016b</w:t>
      </w:r>
      <w:r w:rsidR="004D3F83">
        <w:t>)</w:t>
      </w:r>
    </w:p>
    <w:p w14:paraId="0D38ED16" w14:textId="77777777" w:rsidR="00665BED" w:rsidRDefault="00665BED" w:rsidP="00297D6D">
      <w:pPr>
        <w:spacing w:line="480" w:lineRule="auto"/>
      </w:pPr>
    </w:p>
    <w:p w14:paraId="5BEC19BE" w14:textId="77777777" w:rsidR="00665BED" w:rsidRDefault="00665BED" w:rsidP="00297D6D">
      <w:pPr>
        <w:spacing w:line="480" w:lineRule="auto"/>
      </w:pPr>
    </w:p>
    <w:p w14:paraId="72E9A629" w14:textId="409857F1" w:rsidR="0095214D" w:rsidRDefault="0095214D" w:rsidP="00297D6D">
      <w:pPr>
        <w:spacing w:line="480" w:lineRule="auto"/>
      </w:pPr>
      <w:r w:rsidRPr="0095214D">
        <w:rPr>
          <w:noProof/>
          <w:lang w:eastAsia="en-GB"/>
        </w:rPr>
        <w:drawing>
          <wp:inline distT="0" distB="0" distL="0" distR="0" wp14:anchorId="2F729C95" wp14:editId="0B84D31F">
            <wp:extent cx="5731510" cy="3390900"/>
            <wp:effectExtent l="0" t="0" r="2540" b="0"/>
            <wp:docPr id="7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1510" cy="3390900"/>
                    </a:xfrm>
                    <a:prstGeom prst="rect">
                      <a:avLst/>
                    </a:prstGeom>
                    <a:noFill/>
                    <a:ln>
                      <a:noFill/>
                    </a:ln>
                    <a:effectLst/>
                    <a:extLst/>
                  </pic:spPr>
                </pic:pic>
              </a:graphicData>
            </a:graphic>
          </wp:inline>
        </w:drawing>
      </w:r>
    </w:p>
    <w:p w14:paraId="62BB49D1" w14:textId="162D45D8" w:rsidR="0095214D" w:rsidRDefault="0095214D" w:rsidP="00297D6D">
      <w:pPr>
        <w:spacing w:line="480" w:lineRule="auto"/>
      </w:pPr>
      <w:r>
        <w:t>Figure 7: Net total lifetime value of storage on a cost-benefit basis under various demand scenarios, using engineering cost data.</w:t>
      </w:r>
      <w:r w:rsidR="004D3F83">
        <w:t xml:space="preserve"> (Barton and Thomson, 2015)</w:t>
      </w:r>
    </w:p>
    <w:p w14:paraId="72D5022E" w14:textId="01A3FA7F" w:rsidR="0095214D" w:rsidRDefault="0095214D" w:rsidP="00297D6D">
      <w:pPr>
        <w:spacing w:line="480" w:lineRule="auto"/>
      </w:pPr>
      <w:r w:rsidRPr="0095214D">
        <w:rPr>
          <w:noProof/>
          <w:lang w:eastAsia="en-GB"/>
        </w:rPr>
        <w:drawing>
          <wp:inline distT="0" distB="0" distL="0" distR="0" wp14:anchorId="48E17C09" wp14:editId="4AB44195">
            <wp:extent cx="5731510" cy="3152140"/>
            <wp:effectExtent l="0" t="0" r="2540" b="1016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18A1A57" w14:textId="0B28ECED" w:rsidR="00B668B2" w:rsidRDefault="0095214D" w:rsidP="00297D6D">
      <w:pPr>
        <w:spacing w:line="480" w:lineRule="auto"/>
      </w:pPr>
      <w:r>
        <w:t>Figure 8: Wind generation predictions for Belgium over various look-ahead times for the same six days.</w:t>
      </w:r>
      <w:r w:rsidR="004D3F83">
        <w:t xml:space="preserve"> (Own calculations from Elia data)</w:t>
      </w:r>
      <w:bookmarkStart w:id="0" w:name="_GoBack"/>
      <w:bookmarkEnd w:id="0"/>
    </w:p>
    <w:sectPr w:rsidR="00B668B2">
      <w:footerReference w:type="default" r:id="rId2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CE5975" w14:textId="77777777" w:rsidR="002D3200" w:rsidRDefault="002D3200" w:rsidP="00A46FAD">
      <w:pPr>
        <w:spacing w:after="0" w:line="240" w:lineRule="auto"/>
      </w:pPr>
      <w:r>
        <w:separator/>
      </w:r>
    </w:p>
  </w:endnote>
  <w:endnote w:type="continuationSeparator" w:id="0">
    <w:p w14:paraId="05517DAE" w14:textId="77777777" w:rsidR="002D3200" w:rsidRDefault="002D3200" w:rsidP="00A46F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76496458"/>
      <w:docPartObj>
        <w:docPartGallery w:val="Page Numbers (Bottom of Page)"/>
        <w:docPartUnique/>
      </w:docPartObj>
    </w:sdtPr>
    <w:sdtEndPr>
      <w:rPr>
        <w:noProof/>
      </w:rPr>
    </w:sdtEndPr>
    <w:sdtContent>
      <w:p w14:paraId="30B39B63" w14:textId="77777777" w:rsidR="003B4D43" w:rsidRDefault="003B4D43">
        <w:pPr>
          <w:pStyle w:val="Footer"/>
          <w:jc w:val="right"/>
        </w:pPr>
        <w:r>
          <w:fldChar w:fldCharType="begin"/>
        </w:r>
        <w:r>
          <w:instrText xml:space="preserve"> PAGE   \* MERGEFORMAT </w:instrText>
        </w:r>
        <w:r>
          <w:fldChar w:fldCharType="separate"/>
        </w:r>
        <w:r w:rsidR="00297D6D">
          <w:rPr>
            <w:noProof/>
          </w:rPr>
          <w:t>26</w:t>
        </w:r>
        <w:r>
          <w:rPr>
            <w:noProof/>
          </w:rPr>
          <w:fldChar w:fldCharType="end"/>
        </w:r>
      </w:p>
    </w:sdtContent>
  </w:sdt>
  <w:p w14:paraId="755CEF97" w14:textId="77777777" w:rsidR="003B4D43" w:rsidRDefault="003B4D4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2AA40D" w14:textId="77777777" w:rsidR="002D3200" w:rsidRDefault="002D3200" w:rsidP="00A46FAD">
      <w:pPr>
        <w:spacing w:after="0" w:line="240" w:lineRule="auto"/>
      </w:pPr>
      <w:r>
        <w:separator/>
      </w:r>
    </w:p>
  </w:footnote>
  <w:footnote w:type="continuationSeparator" w:id="0">
    <w:p w14:paraId="20302E66" w14:textId="77777777" w:rsidR="002D3200" w:rsidRDefault="002D3200" w:rsidP="00A46FAD">
      <w:pPr>
        <w:spacing w:after="0" w:line="240" w:lineRule="auto"/>
      </w:pPr>
      <w:r>
        <w:continuationSeparator/>
      </w:r>
    </w:p>
  </w:footnote>
  <w:footnote w:id="1">
    <w:p w14:paraId="56586C55" w14:textId="1488F6EC" w:rsidR="003B4D43" w:rsidRDefault="003B4D43">
      <w:pPr>
        <w:pStyle w:val="FootnoteText"/>
      </w:pPr>
      <w:r>
        <w:rPr>
          <w:rStyle w:val="FootnoteReference"/>
        </w:rPr>
        <w:footnoteRef/>
      </w:r>
      <w:r>
        <w:t xml:space="preserve"> This paper reports on work carried out in part with John Barton, Lisa Flatley, Monica Giulietti, Luigi Grossi, Robert MacKay, Murray Thompson and Elisa Trujillo. I am particularly grateful for Elisa’s comments on a previous draft, as well as the comments of two anonymous referees. Much of the work reported on here has been funded by the EPSRC under grant EP/K002228 to the IMAGES project. Author’s email: </w:t>
      </w:r>
      <w:hyperlink r:id="rId1" w:history="1">
        <w:r w:rsidRPr="008A48EC">
          <w:rPr>
            <w:rStyle w:val="Hyperlink"/>
          </w:rPr>
          <w:t>Michael.waterson@warwick.ac.uk</w:t>
        </w:r>
      </w:hyperlink>
    </w:p>
    <w:p w14:paraId="2D934D59" w14:textId="77777777" w:rsidR="003B4D43" w:rsidRDefault="003B4D43">
      <w:pPr>
        <w:pStyle w:val="FootnoteText"/>
      </w:pPr>
    </w:p>
  </w:footnote>
  <w:footnote w:id="2">
    <w:p w14:paraId="58865073" w14:textId="0F5ED089" w:rsidR="003B4D43" w:rsidRDefault="003B4D43">
      <w:pPr>
        <w:pStyle w:val="FootnoteText"/>
      </w:pPr>
      <w:r>
        <w:rPr>
          <w:rStyle w:val="FootnoteReference"/>
        </w:rPr>
        <w:footnoteRef/>
      </w:r>
      <w:r>
        <w:t xml:space="preserve"> Much of the literature’s focus (see e.g. </w:t>
      </w:r>
      <w:proofErr w:type="spellStart"/>
      <w:r>
        <w:t>Cavallo</w:t>
      </w:r>
      <w:proofErr w:type="spellEnd"/>
      <w:r>
        <w:t xml:space="preserve">, 2007) has been on system requirements, without regard to how storage will be provided commercially. From the opposite standpoint, </w:t>
      </w:r>
      <w:proofErr w:type="spellStart"/>
      <w:r>
        <w:t>Zafirakis</w:t>
      </w:r>
      <w:proofErr w:type="spellEnd"/>
      <w:r>
        <w:t xml:space="preserve"> et al (2016) examine the potential commercial role of arbitrage, without regard to its social desirability.</w:t>
      </w:r>
    </w:p>
  </w:footnote>
  <w:footnote w:id="3">
    <w:p w14:paraId="46143586" w14:textId="0F96C03B" w:rsidR="003B4D43" w:rsidRDefault="003B4D43">
      <w:pPr>
        <w:pStyle w:val="FootnoteText"/>
      </w:pPr>
      <w:r>
        <w:rPr>
          <w:rStyle w:val="FootnoteReference"/>
        </w:rPr>
        <w:footnoteRef/>
      </w:r>
      <w:r>
        <w:t xml:space="preserve"> More detailed information regarding comparative capital costs are provided in Evans et al (2012), but recent attempts to construct commercial HTTP plant in Britain have run into problems suggestive of over-optimistic assumptions on costs.</w:t>
      </w:r>
    </w:p>
  </w:footnote>
  <w:footnote w:id="4">
    <w:p w14:paraId="55B8790F" w14:textId="6D2BFAE8" w:rsidR="00343F54" w:rsidRDefault="00343F54">
      <w:pPr>
        <w:pStyle w:val="FootnoteText"/>
      </w:pPr>
      <w:r>
        <w:rPr>
          <w:rStyle w:val="FootnoteReference"/>
        </w:rPr>
        <w:footnoteRef/>
      </w:r>
      <w:r>
        <w:t xml:space="preserve"> There are two variants: </w:t>
      </w:r>
      <w:proofErr w:type="spellStart"/>
      <w:r>
        <w:t>adabiatic</w:t>
      </w:r>
      <w:proofErr w:type="spellEnd"/>
      <w:r>
        <w:t xml:space="preserve"> CAES requires no additional fuel, whilst existing facilities such as at </w:t>
      </w:r>
      <w:proofErr w:type="spellStart"/>
      <w:r>
        <w:t>Huntorf</w:t>
      </w:r>
      <w:proofErr w:type="spellEnd"/>
      <w:r>
        <w:t xml:space="preserve"> in Germany, involve using the air in a gas turbine; of course air when compressed warms and when decompressed cools, and </w:t>
      </w:r>
      <w:r w:rsidR="00F447D5">
        <w:t xml:space="preserve">in both cases </w:t>
      </w:r>
      <w:r>
        <w:t>the technical design needs to accommodate this.</w:t>
      </w:r>
    </w:p>
  </w:footnote>
  <w:footnote w:id="5">
    <w:p w14:paraId="0E17FA41" w14:textId="20CEE71A" w:rsidR="003B4D43" w:rsidRDefault="003B4D43">
      <w:pPr>
        <w:pStyle w:val="FootnoteText"/>
      </w:pPr>
      <w:r>
        <w:rPr>
          <w:rStyle w:val="FootnoteReference"/>
        </w:rPr>
        <w:footnoteRef/>
      </w:r>
      <w:r>
        <w:t xml:space="preserve"> </w:t>
      </w:r>
      <w:r w:rsidR="00D45C1D">
        <w:t>Other renewable sources include biomass and</w:t>
      </w:r>
      <w:r>
        <w:t xml:space="preserve"> run-of-river plant</w:t>
      </w:r>
      <w:r w:rsidR="00D45C1D">
        <w:t xml:space="preserve"> (of which there is very little</w:t>
      </w:r>
      <w:r>
        <w:t xml:space="preserve"> in Britain</w:t>
      </w:r>
      <w:r w:rsidR="00D45C1D">
        <w:t>)</w:t>
      </w:r>
      <w:r>
        <w:t xml:space="preserve">, but in any case </w:t>
      </w:r>
      <w:r w:rsidR="00D45C1D">
        <w:t>these are</w:t>
      </w:r>
      <w:r>
        <w:t xml:space="preserve"> more controllable and therefore do not lead to the problems discussed in this paper. There are also relatively limited storage facilities based on hydro-electric plant, because the terrain is largely unsuitable.</w:t>
      </w:r>
    </w:p>
  </w:footnote>
  <w:footnote w:id="6">
    <w:p w14:paraId="35E00DC1" w14:textId="0DF58FA7" w:rsidR="003B4D43" w:rsidRDefault="003B4D43">
      <w:pPr>
        <w:pStyle w:val="FootnoteText"/>
      </w:pPr>
      <w:r>
        <w:rPr>
          <w:rStyle w:val="FootnoteReference"/>
        </w:rPr>
        <w:footnoteRef/>
      </w:r>
      <w:r>
        <w:t xml:space="preserve"> Its recording of other variables has a longer history. Intending users of this site should note that the series do contain several unmarked gaps, mostly of a few hours’ duration, meaning care needs to be taken in creating a consistent continuous time series.</w:t>
      </w:r>
    </w:p>
  </w:footnote>
  <w:footnote w:id="7">
    <w:p w14:paraId="3F7D8013" w14:textId="5BFD8012" w:rsidR="003B4D43" w:rsidRDefault="003B4D43">
      <w:pPr>
        <w:pStyle w:val="FootnoteText"/>
      </w:pPr>
      <w:r>
        <w:rPr>
          <w:rStyle w:val="FootnoteReference"/>
        </w:rPr>
        <w:footnoteRef/>
      </w:r>
      <w:r>
        <w:t xml:space="preserve"> Some other scholars, for example Forbes and </w:t>
      </w:r>
      <w:proofErr w:type="spellStart"/>
      <w:r>
        <w:t>Zampelli</w:t>
      </w:r>
      <w:proofErr w:type="spellEnd"/>
      <w:r>
        <w:t xml:space="preserve"> (2016) are much less positive about short-term forecasting of wind generation than we are here. In fact, their view if anything strengthens the relevance of a point we make later in the paper, concerning missing information.</w:t>
      </w:r>
    </w:p>
  </w:footnote>
  <w:footnote w:id="8">
    <w:p w14:paraId="1ECE62F6" w14:textId="3DE68ACB" w:rsidR="003B4D43" w:rsidRDefault="003B4D43">
      <w:pPr>
        <w:pStyle w:val="FootnoteText"/>
      </w:pPr>
      <w:r>
        <w:rPr>
          <w:rStyle w:val="FootnoteReference"/>
        </w:rPr>
        <w:footnoteRef/>
      </w:r>
      <w:r>
        <w:t xml:space="preserve"> Of course gas does not have the property that supply must always equal demand, because pressure in the supply pipes may be varied, and gas is used significantly more in winter for heating purposes.</w:t>
      </w:r>
    </w:p>
  </w:footnote>
  <w:footnote w:id="9">
    <w:p w14:paraId="44B07ED9" w14:textId="0C6E93F0" w:rsidR="003B4D43" w:rsidRDefault="003B4D43">
      <w:pPr>
        <w:pStyle w:val="FootnoteText"/>
      </w:pPr>
      <w:r>
        <w:rPr>
          <w:rStyle w:val="FootnoteReference"/>
        </w:rPr>
        <w:footnoteRef/>
      </w:r>
      <w:r>
        <w:t xml:space="preserve"> There is nothing special about this week; it has been chosen randomly.</w:t>
      </w:r>
    </w:p>
  </w:footnote>
  <w:footnote w:id="10">
    <w:p w14:paraId="3CFBAC2B" w14:textId="1F151B88" w:rsidR="003B4D43" w:rsidRDefault="003B4D43">
      <w:pPr>
        <w:pStyle w:val="FootnoteText"/>
      </w:pPr>
      <w:r>
        <w:rPr>
          <w:rStyle w:val="FootnoteReference"/>
        </w:rPr>
        <w:footnoteRef/>
      </w:r>
      <w:r>
        <w:t xml:space="preserve"> Unpublished research by Giulietti, Grossi and Waterson.</w:t>
      </w:r>
    </w:p>
  </w:footnote>
  <w:footnote w:id="11">
    <w:p w14:paraId="7A747BBD" w14:textId="27CF73D9" w:rsidR="003B4D43" w:rsidRDefault="003B4D43">
      <w:pPr>
        <w:pStyle w:val="FootnoteText"/>
      </w:pPr>
      <w:r>
        <w:rPr>
          <w:rStyle w:val="FootnoteReference"/>
        </w:rPr>
        <w:footnoteRef/>
      </w:r>
      <w:r>
        <w:t xml:space="preserve"> Some capital subsidy might still be required, dependent on likely construction costs.</w:t>
      </w:r>
    </w:p>
  </w:footnote>
  <w:footnote w:id="12">
    <w:p w14:paraId="78D37A1C" w14:textId="5771F46D" w:rsidR="003B4D43" w:rsidRDefault="003B4D43" w:rsidP="00870C32">
      <w:r>
        <w:rPr>
          <w:rStyle w:val="FootnoteReference"/>
        </w:rPr>
        <w:footnoteRef/>
      </w:r>
      <w:r>
        <w:t xml:space="preserve"> </w:t>
      </w:r>
      <w:r w:rsidRPr="00C52286">
        <w:rPr>
          <w:sz w:val="20"/>
          <w:szCs w:val="20"/>
        </w:rPr>
        <w:t>Whilst it is commonly assumed that diurnal price differentials will increase over time with increased renewable deployment, there are several potential reasons why this may not happen, and indeed in Germany we observe a narrowing of differentials in recent years</w:t>
      </w:r>
      <w:r w:rsidR="00DE4DC4">
        <w:rPr>
          <w:sz w:val="20"/>
          <w:szCs w:val="20"/>
        </w:rPr>
        <w:t xml:space="preserve"> (see </w:t>
      </w:r>
      <w:proofErr w:type="spellStart"/>
      <w:r w:rsidR="00DE4DC4">
        <w:rPr>
          <w:sz w:val="20"/>
          <w:szCs w:val="20"/>
        </w:rPr>
        <w:t>Grossi</w:t>
      </w:r>
      <w:proofErr w:type="spellEnd"/>
      <w:r w:rsidR="00DE4DC4">
        <w:rPr>
          <w:sz w:val="20"/>
          <w:szCs w:val="20"/>
        </w:rPr>
        <w:t xml:space="preserve"> et al, 2014).</w:t>
      </w:r>
    </w:p>
  </w:footnote>
  <w:footnote w:id="13">
    <w:p w14:paraId="024FD3E5" w14:textId="42C8A647" w:rsidR="003B4D43" w:rsidRDefault="003B4D43">
      <w:pPr>
        <w:pStyle w:val="FootnoteText"/>
      </w:pPr>
      <w:r>
        <w:rPr>
          <w:rStyle w:val="FootnoteReference"/>
        </w:rPr>
        <w:footnoteRef/>
      </w:r>
      <w:r>
        <w:t xml:space="preserve"> The nature of the strategy pursued will also matter. </w:t>
      </w:r>
      <w:r w:rsidR="00CA16A2">
        <w:t xml:space="preserve">Cruise </w:t>
      </w:r>
      <w:r>
        <w:t>et al (</w:t>
      </w:r>
      <w:r w:rsidR="00CA16A2">
        <w:t>2015</w:t>
      </w:r>
      <w:r>
        <w:t xml:space="preserve">) assume a moderate degree of sophistication in the strategy towards storage. Both more and less naïve strategies are possible. A simple strategy of storing and delivering every day would not, according to our calculations, make sense, particularly in summer months. </w:t>
      </w:r>
    </w:p>
  </w:footnote>
  <w:footnote w:id="14">
    <w:p w14:paraId="35A49232" w14:textId="4B350C2C" w:rsidR="003B0F37" w:rsidRDefault="003B0F37">
      <w:pPr>
        <w:pStyle w:val="FootnoteText"/>
      </w:pPr>
      <w:r>
        <w:rPr>
          <w:rStyle w:val="FootnoteReference"/>
        </w:rPr>
        <w:footnoteRef/>
      </w:r>
      <w:r>
        <w:t xml:space="preserve"> Therefore, </w:t>
      </w:r>
      <w:r w:rsidR="00BB7703">
        <w:t xml:space="preserve">since storage technologies differ in efficiency, </w:t>
      </w:r>
      <w:r>
        <w:t>the technology adopted will have an influence on the pattern of operation, although similar simulations with a 90% efficient plant show a rather similar overall pattern to those in figure 6a.</w:t>
      </w:r>
    </w:p>
  </w:footnote>
  <w:footnote w:id="15">
    <w:p w14:paraId="24B2E7A8" w14:textId="2094A01C" w:rsidR="003B4D43" w:rsidRDefault="003B4D43">
      <w:pPr>
        <w:pStyle w:val="FootnoteText"/>
      </w:pPr>
      <w:r>
        <w:rPr>
          <w:rStyle w:val="FootnoteReference"/>
        </w:rPr>
        <w:footnoteRef/>
      </w:r>
      <w:r>
        <w:t xml:space="preserve"> Belgium is a small country, with a small stock of wind generation. Nevertheless, its predictions provide a useful pointer, because Belgium experiences similar weather to Britain, and has both onshore and offshore facilities. The period studied is short, but provides sufficient evidence to make the point.</w:t>
      </w:r>
    </w:p>
  </w:footnote>
  <w:footnote w:id="16">
    <w:p w14:paraId="4C58B5CE" w14:textId="4BC95945" w:rsidR="003B4D43" w:rsidRDefault="003B4D43">
      <w:pPr>
        <w:pStyle w:val="FootnoteText"/>
      </w:pPr>
      <w:r>
        <w:rPr>
          <w:rStyle w:val="FootnoteReference"/>
        </w:rPr>
        <w:footnoteRef/>
      </w:r>
      <w:r>
        <w:t xml:space="preserve"> The network operator website removes predictions a day at a time. Hence, tracking them over time requires capturing predictions when they are first made, then matching this to the day for which they are made.</w:t>
      </w:r>
    </w:p>
  </w:footnote>
  <w:footnote w:id="17">
    <w:p w14:paraId="4DB517E7" w14:textId="4EB92E5D" w:rsidR="003B4D43" w:rsidRDefault="003B4D43">
      <w:pPr>
        <w:pStyle w:val="FootnoteText"/>
      </w:pPr>
      <w:r>
        <w:rPr>
          <w:rStyle w:val="FootnoteReference"/>
        </w:rPr>
        <w:footnoteRef/>
      </w:r>
      <w:r>
        <w:t xml:space="preserve"> At the other end of the spectrum, a storage system capable of smoothing output over a year would be enormous (Esteban et al, 2012) and would be socially excessive in the case of Britain.</w:t>
      </w:r>
    </w:p>
  </w:footnote>
  <w:footnote w:id="18">
    <w:p w14:paraId="47C7D9A3" w14:textId="269FC710" w:rsidR="003B4D43" w:rsidRDefault="003B4D43">
      <w:pPr>
        <w:pStyle w:val="FootnoteText"/>
      </w:pPr>
      <w:r>
        <w:rPr>
          <w:rStyle w:val="FootnoteReference"/>
        </w:rPr>
        <w:footnoteRef/>
      </w:r>
      <w:r>
        <w:t xml:space="preserve"> A related question is the length of look-ahead period required. We have done work on this (Flatley et al, 2016</w:t>
      </w:r>
      <w:r w:rsidR="00CA16A2">
        <w:t>b</w:t>
      </w:r>
      <w:r>
        <w:t>), but it is not reported on here.</w:t>
      </w:r>
    </w:p>
  </w:footnote>
  <w:footnote w:id="19">
    <w:p w14:paraId="558509D5" w14:textId="5AA47F69" w:rsidR="003B4D43" w:rsidRDefault="003B4D43">
      <w:pPr>
        <w:pStyle w:val="FootnoteText"/>
      </w:pPr>
      <w:r>
        <w:rPr>
          <w:rStyle w:val="FootnoteReference"/>
        </w:rPr>
        <w:footnoteRef/>
      </w:r>
      <w:r>
        <w:t xml:space="preserve"> Week-ahead prices, or rather price assessments, were obtained for this purpose from </w:t>
      </w:r>
      <w:proofErr w:type="spellStart"/>
      <w:r>
        <w:t>Platts</w:t>
      </w:r>
      <w:proofErr w:type="spellEnd"/>
      <w:r w:rsidR="00F447D5">
        <w:t>.</w:t>
      </w:r>
    </w:p>
  </w:footnote>
  <w:footnote w:id="20">
    <w:p w14:paraId="78FF7A3F" w14:textId="3DE9E6EE" w:rsidR="003B4D43" w:rsidRDefault="003B4D43">
      <w:pPr>
        <w:pStyle w:val="FootnoteText"/>
      </w:pPr>
      <w:r>
        <w:rPr>
          <w:rStyle w:val="FootnoteReference"/>
        </w:rPr>
        <w:footnoteRef/>
      </w:r>
      <w:r>
        <w:t xml:space="preserve"> In the much longer term, when the current contracts under which renewable suppliers are largely de-risked, there is the potential for renewables to be supplied at what is the current market price. This would increase the incentives for investment in storage directly connected with wind and solar farms.</w:t>
      </w:r>
    </w:p>
  </w:footnote>
  <w:footnote w:id="21">
    <w:p w14:paraId="6401A0D7" w14:textId="65C6BF49" w:rsidR="003B4D43" w:rsidRDefault="003B4D43">
      <w:pPr>
        <w:pStyle w:val="FootnoteText"/>
      </w:pPr>
      <w:r>
        <w:rPr>
          <w:rStyle w:val="FootnoteReference"/>
        </w:rPr>
        <w:footnoteRef/>
      </w:r>
      <w:r>
        <w:t xml:space="preserve"> </w:t>
      </w:r>
      <w:r w:rsidR="00FF67DB">
        <w:t xml:space="preserve">Implicitly, they appear to be ruled out through Rule 2.3.4, p.27 in OFGEM (2014).  </w:t>
      </w:r>
      <w:r>
        <w:t xml:space="preserve">A more far-reaching suggestion is made and developed through some theoretical examples by </w:t>
      </w:r>
      <w:proofErr w:type="spellStart"/>
      <w:r>
        <w:t>Greve</w:t>
      </w:r>
      <w:proofErr w:type="spellEnd"/>
      <w:r>
        <w:t xml:space="preserve"> and Pollitt (2016), who suggest that a </w:t>
      </w:r>
      <w:proofErr w:type="spellStart"/>
      <w:r>
        <w:t>Vickrey</w:t>
      </w:r>
      <w:proofErr w:type="spellEnd"/>
      <w:r>
        <w:t>-Clarke- Groves auction mechanism be adopted in which companies providing services to the system operator could bid packages of services into the system.</w:t>
      </w:r>
    </w:p>
  </w:footnote>
  <w:footnote w:id="22">
    <w:p w14:paraId="4731A83C" w14:textId="7E16CFD0" w:rsidR="002F1108" w:rsidRDefault="002F1108">
      <w:pPr>
        <w:pStyle w:val="FootnoteText"/>
      </w:pPr>
      <w:r>
        <w:rPr>
          <w:rStyle w:val="FootnoteReference"/>
        </w:rPr>
        <w:footnoteRef/>
      </w:r>
      <w:r>
        <w:t xml:space="preserve"> Storage, in whatever form, has a potential (additional) role for example in what is called secondary firm frequency response within the National Grid system, but this is not our concern in this pape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A9B0477"/>
    <w:multiLevelType w:val="hybridMultilevel"/>
    <w:tmpl w:val="81D4329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624D"/>
    <w:rsid w:val="00006388"/>
    <w:rsid w:val="00033022"/>
    <w:rsid w:val="00033422"/>
    <w:rsid w:val="00043E17"/>
    <w:rsid w:val="00054DBC"/>
    <w:rsid w:val="00061EB0"/>
    <w:rsid w:val="000714A1"/>
    <w:rsid w:val="0008766B"/>
    <w:rsid w:val="00087F97"/>
    <w:rsid w:val="0009194F"/>
    <w:rsid w:val="0009196E"/>
    <w:rsid w:val="00095E9B"/>
    <w:rsid w:val="000A40CF"/>
    <w:rsid w:val="000B4EF5"/>
    <w:rsid w:val="000D6F50"/>
    <w:rsid w:val="000E55A2"/>
    <w:rsid w:val="000E57B9"/>
    <w:rsid w:val="000E5978"/>
    <w:rsid w:val="000F6915"/>
    <w:rsid w:val="00100FA4"/>
    <w:rsid w:val="00104696"/>
    <w:rsid w:val="0010680C"/>
    <w:rsid w:val="00112576"/>
    <w:rsid w:val="00114498"/>
    <w:rsid w:val="0011636E"/>
    <w:rsid w:val="00121929"/>
    <w:rsid w:val="00127F55"/>
    <w:rsid w:val="0015338E"/>
    <w:rsid w:val="00153F19"/>
    <w:rsid w:val="001543E0"/>
    <w:rsid w:val="00157631"/>
    <w:rsid w:val="00167D06"/>
    <w:rsid w:val="001734CB"/>
    <w:rsid w:val="00180A91"/>
    <w:rsid w:val="0018352E"/>
    <w:rsid w:val="00191169"/>
    <w:rsid w:val="0019265B"/>
    <w:rsid w:val="001977B0"/>
    <w:rsid w:val="001A0B13"/>
    <w:rsid w:val="001B5449"/>
    <w:rsid w:val="001C14D2"/>
    <w:rsid w:val="001C233F"/>
    <w:rsid w:val="001D3624"/>
    <w:rsid w:val="001E05AF"/>
    <w:rsid w:val="001E28C5"/>
    <w:rsid w:val="001F5018"/>
    <w:rsid w:val="001F68C7"/>
    <w:rsid w:val="001F7263"/>
    <w:rsid w:val="00202EEC"/>
    <w:rsid w:val="00217FD6"/>
    <w:rsid w:val="00223DAB"/>
    <w:rsid w:val="002249A7"/>
    <w:rsid w:val="00226EEC"/>
    <w:rsid w:val="00233A43"/>
    <w:rsid w:val="002744ED"/>
    <w:rsid w:val="00277AF4"/>
    <w:rsid w:val="00280055"/>
    <w:rsid w:val="0028427C"/>
    <w:rsid w:val="00290D54"/>
    <w:rsid w:val="002940AC"/>
    <w:rsid w:val="0029787E"/>
    <w:rsid w:val="00297D6D"/>
    <w:rsid w:val="002A25DD"/>
    <w:rsid w:val="002A666F"/>
    <w:rsid w:val="002A7D64"/>
    <w:rsid w:val="002D3200"/>
    <w:rsid w:val="002D53C6"/>
    <w:rsid w:val="002D6760"/>
    <w:rsid w:val="002D690E"/>
    <w:rsid w:val="002D6F87"/>
    <w:rsid w:val="002D772A"/>
    <w:rsid w:val="002F1108"/>
    <w:rsid w:val="003066D1"/>
    <w:rsid w:val="00314D56"/>
    <w:rsid w:val="00315345"/>
    <w:rsid w:val="00317CAC"/>
    <w:rsid w:val="0032592B"/>
    <w:rsid w:val="00333DFB"/>
    <w:rsid w:val="003358D0"/>
    <w:rsid w:val="00343F54"/>
    <w:rsid w:val="003538C7"/>
    <w:rsid w:val="0035771C"/>
    <w:rsid w:val="00361485"/>
    <w:rsid w:val="003679BB"/>
    <w:rsid w:val="00386F10"/>
    <w:rsid w:val="003920F0"/>
    <w:rsid w:val="003941FF"/>
    <w:rsid w:val="003A517F"/>
    <w:rsid w:val="003B0F37"/>
    <w:rsid w:val="003B4D43"/>
    <w:rsid w:val="003C5DC5"/>
    <w:rsid w:val="003D2930"/>
    <w:rsid w:val="003E3B06"/>
    <w:rsid w:val="003E3C1B"/>
    <w:rsid w:val="003E56C9"/>
    <w:rsid w:val="003E7AF6"/>
    <w:rsid w:val="004308A0"/>
    <w:rsid w:val="00434DA6"/>
    <w:rsid w:val="00444FC6"/>
    <w:rsid w:val="004460AD"/>
    <w:rsid w:val="004567BB"/>
    <w:rsid w:val="00463D34"/>
    <w:rsid w:val="00463E50"/>
    <w:rsid w:val="00470A0C"/>
    <w:rsid w:val="00470D83"/>
    <w:rsid w:val="004821DF"/>
    <w:rsid w:val="004916CD"/>
    <w:rsid w:val="004C1878"/>
    <w:rsid w:val="004C20E7"/>
    <w:rsid w:val="004C3BCB"/>
    <w:rsid w:val="004D3F83"/>
    <w:rsid w:val="004E212B"/>
    <w:rsid w:val="004F08AE"/>
    <w:rsid w:val="005061B8"/>
    <w:rsid w:val="00507778"/>
    <w:rsid w:val="005159E0"/>
    <w:rsid w:val="0052041B"/>
    <w:rsid w:val="005247AA"/>
    <w:rsid w:val="0052702E"/>
    <w:rsid w:val="0053316D"/>
    <w:rsid w:val="00540453"/>
    <w:rsid w:val="00541930"/>
    <w:rsid w:val="00561885"/>
    <w:rsid w:val="00563192"/>
    <w:rsid w:val="00566527"/>
    <w:rsid w:val="00582E8D"/>
    <w:rsid w:val="00590380"/>
    <w:rsid w:val="00594077"/>
    <w:rsid w:val="005A0C1F"/>
    <w:rsid w:val="005A2F23"/>
    <w:rsid w:val="005B26E5"/>
    <w:rsid w:val="005C17D7"/>
    <w:rsid w:val="005C35B1"/>
    <w:rsid w:val="005C5D4E"/>
    <w:rsid w:val="005C5F5C"/>
    <w:rsid w:val="005C7562"/>
    <w:rsid w:val="005D5DE2"/>
    <w:rsid w:val="005E14A7"/>
    <w:rsid w:val="005F0228"/>
    <w:rsid w:val="005F16F9"/>
    <w:rsid w:val="005F4AE4"/>
    <w:rsid w:val="005F4F28"/>
    <w:rsid w:val="005F6009"/>
    <w:rsid w:val="00600070"/>
    <w:rsid w:val="00600F25"/>
    <w:rsid w:val="00614418"/>
    <w:rsid w:val="00625B91"/>
    <w:rsid w:val="00627A16"/>
    <w:rsid w:val="00643C39"/>
    <w:rsid w:val="00657C62"/>
    <w:rsid w:val="00665BED"/>
    <w:rsid w:val="00665CEA"/>
    <w:rsid w:val="00666A37"/>
    <w:rsid w:val="00670B12"/>
    <w:rsid w:val="00674E2B"/>
    <w:rsid w:val="006753B5"/>
    <w:rsid w:val="006776CF"/>
    <w:rsid w:val="006809B2"/>
    <w:rsid w:val="00682987"/>
    <w:rsid w:val="006A0F09"/>
    <w:rsid w:val="006A2308"/>
    <w:rsid w:val="006A5A7F"/>
    <w:rsid w:val="006B42A9"/>
    <w:rsid w:val="006B7F7F"/>
    <w:rsid w:val="006C0839"/>
    <w:rsid w:val="006C1D92"/>
    <w:rsid w:val="006C500D"/>
    <w:rsid w:val="006D29C9"/>
    <w:rsid w:val="006D4AC5"/>
    <w:rsid w:val="006D6681"/>
    <w:rsid w:val="006D7DF5"/>
    <w:rsid w:val="006E6F6F"/>
    <w:rsid w:val="006E7C6B"/>
    <w:rsid w:val="006F3A0F"/>
    <w:rsid w:val="006F6B70"/>
    <w:rsid w:val="00710314"/>
    <w:rsid w:val="00725C0E"/>
    <w:rsid w:val="00732857"/>
    <w:rsid w:val="00732EBB"/>
    <w:rsid w:val="00733724"/>
    <w:rsid w:val="007464FF"/>
    <w:rsid w:val="00752946"/>
    <w:rsid w:val="00757B26"/>
    <w:rsid w:val="0076059F"/>
    <w:rsid w:val="00763318"/>
    <w:rsid w:val="00773776"/>
    <w:rsid w:val="007763A1"/>
    <w:rsid w:val="00786D2C"/>
    <w:rsid w:val="0079143F"/>
    <w:rsid w:val="007A45B1"/>
    <w:rsid w:val="007A624D"/>
    <w:rsid w:val="007B214D"/>
    <w:rsid w:val="007B749C"/>
    <w:rsid w:val="007D7C42"/>
    <w:rsid w:val="007E3595"/>
    <w:rsid w:val="007E5F07"/>
    <w:rsid w:val="00806045"/>
    <w:rsid w:val="00816DB5"/>
    <w:rsid w:val="00816F52"/>
    <w:rsid w:val="008210E4"/>
    <w:rsid w:val="00824C88"/>
    <w:rsid w:val="0082621C"/>
    <w:rsid w:val="00827715"/>
    <w:rsid w:val="008437F9"/>
    <w:rsid w:val="0084380E"/>
    <w:rsid w:val="00846BEB"/>
    <w:rsid w:val="00847BBD"/>
    <w:rsid w:val="00857611"/>
    <w:rsid w:val="00862689"/>
    <w:rsid w:val="00863EA4"/>
    <w:rsid w:val="008663CD"/>
    <w:rsid w:val="00870C32"/>
    <w:rsid w:val="00870C56"/>
    <w:rsid w:val="0087276D"/>
    <w:rsid w:val="0087598E"/>
    <w:rsid w:val="008802B5"/>
    <w:rsid w:val="0088550E"/>
    <w:rsid w:val="008877B1"/>
    <w:rsid w:val="008910D2"/>
    <w:rsid w:val="008A787C"/>
    <w:rsid w:val="008C2822"/>
    <w:rsid w:val="008C2AEC"/>
    <w:rsid w:val="008C5A6C"/>
    <w:rsid w:val="008F25EE"/>
    <w:rsid w:val="008F2824"/>
    <w:rsid w:val="008F5EA6"/>
    <w:rsid w:val="00904EE2"/>
    <w:rsid w:val="00911646"/>
    <w:rsid w:val="009236C1"/>
    <w:rsid w:val="00923C5B"/>
    <w:rsid w:val="0094188E"/>
    <w:rsid w:val="009451C9"/>
    <w:rsid w:val="00945551"/>
    <w:rsid w:val="00945D2E"/>
    <w:rsid w:val="0094771B"/>
    <w:rsid w:val="0095214D"/>
    <w:rsid w:val="00955504"/>
    <w:rsid w:val="009576C1"/>
    <w:rsid w:val="0096583A"/>
    <w:rsid w:val="00971AAC"/>
    <w:rsid w:val="00973E1B"/>
    <w:rsid w:val="009815B4"/>
    <w:rsid w:val="0098189C"/>
    <w:rsid w:val="009863C5"/>
    <w:rsid w:val="009869CE"/>
    <w:rsid w:val="009B0172"/>
    <w:rsid w:val="009C0B84"/>
    <w:rsid w:val="009C7F94"/>
    <w:rsid w:val="009D146A"/>
    <w:rsid w:val="009F16C3"/>
    <w:rsid w:val="009F5628"/>
    <w:rsid w:val="00A06A94"/>
    <w:rsid w:val="00A10D2C"/>
    <w:rsid w:val="00A130D1"/>
    <w:rsid w:val="00A15616"/>
    <w:rsid w:val="00A16647"/>
    <w:rsid w:val="00A21017"/>
    <w:rsid w:val="00A27DDF"/>
    <w:rsid w:val="00A35CE7"/>
    <w:rsid w:val="00A42CB2"/>
    <w:rsid w:val="00A430AB"/>
    <w:rsid w:val="00A44FC3"/>
    <w:rsid w:val="00A45158"/>
    <w:rsid w:val="00A46FAD"/>
    <w:rsid w:val="00A51A22"/>
    <w:rsid w:val="00A55D07"/>
    <w:rsid w:val="00A6389F"/>
    <w:rsid w:val="00A65E85"/>
    <w:rsid w:val="00A71DE5"/>
    <w:rsid w:val="00A75587"/>
    <w:rsid w:val="00A80431"/>
    <w:rsid w:val="00A83804"/>
    <w:rsid w:val="00A907FF"/>
    <w:rsid w:val="00A93252"/>
    <w:rsid w:val="00AA07AC"/>
    <w:rsid w:val="00AB035E"/>
    <w:rsid w:val="00AB20C8"/>
    <w:rsid w:val="00AB274D"/>
    <w:rsid w:val="00AB4879"/>
    <w:rsid w:val="00AC16C7"/>
    <w:rsid w:val="00AC19A8"/>
    <w:rsid w:val="00AC4686"/>
    <w:rsid w:val="00AD0375"/>
    <w:rsid w:val="00AD1B6F"/>
    <w:rsid w:val="00AD1C8B"/>
    <w:rsid w:val="00AD736B"/>
    <w:rsid w:val="00AE627E"/>
    <w:rsid w:val="00AE6473"/>
    <w:rsid w:val="00AF5894"/>
    <w:rsid w:val="00AF6305"/>
    <w:rsid w:val="00B06E2C"/>
    <w:rsid w:val="00B10E01"/>
    <w:rsid w:val="00B20CF7"/>
    <w:rsid w:val="00B23168"/>
    <w:rsid w:val="00B33A0F"/>
    <w:rsid w:val="00B40421"/>
    <w:rsid w:val="00B433E6"/>
    <w:rsid w:val="00B45089"/>
    <w:rsid w:val="00B50171"/>
    <w:rsid w:val="00B53435"/>
    <w:rsid w:val="00B668B2"/>
    <w:rsid w:val="00B66982"/>
    <w:rsid w:val="00B73820"/>
    <w:rsid w:val="00B939D3"/>
    <w:rsid w:val="00BA7C43"/>
    <w:rsid w:val="00BB5F35"/>
    <w:rsid w:val="00BB7703"/>
    <w:rsid w:val="00BC5D7E"/>
    <w:rsid w:val="00BC7C0B"/>
    <w:rsid w:val="00BD2B09"/>
    <w:rsid w:val="00BF06C6"/>
    <w:rsid w:val="00BF44FD"/>
    <w:rsid w:val="00C054F0"/>
    <w:rsid w:val="00C07DCE"/>
    <w:rsid w:val="00C107CB"/>
    <w:rsid w:val="00C112E7"/>
    <w:rsid w:val="00C134F6"/>
    <w:rsid w:val="00C15E4B"/>
    <w:rsid w:val="00C34136"/>
    <w:rsid w:val="00C43743"/>
    <w:rsid w:val="00C46435"/>
    <w:rsid w:val="00C52286"/>
    <w:rsid w:val="00C56647"/>
    <w:rsid w:val="00C61486"/>
    <w:rsid w:val="00C614A4"/>
    <w:rsid w:val="00C62311"/>
    <w:rsid w:val="00C66E90"/>
    <w:rsid w:val="00C83540"/>
    <w:rsid w:val="00C87B58"/>
    <w:rsid w:val="00C90044"/>
    <w:rsid w:val="00CA16A2"/>
    <w:rsid w:val="00CA45D0"/>
    <w:rsid w:val="00CB10A3"/>
    <w:rsid w:val="00CC3EC0"/>
    <w:rsid w:val="00CC48A9"/>
    <w:rsid w:val="00CC55A6"/>
    <w:rsid w:val="00CD5EC9"/>
    <w:rsid w:val="00CE20B3"/>
    <w:rsid w:val="00CE2525"/>
    <w:rsid w:val="00CE552C"/>
    <w:rsid w:val="00CF0376"/>
    <w:rsid w:val="00CF1311"/>
    <w:rsid w:val="00CF51DE"/>
    <w:rsid w:val="00D063C9"/>
    <w:rsid w:val="00D14994"/>
    <w:rsid w:val="00D1717D"/>
    <w:rsid w:val="00D2445A"/>
    <w:rsid w:val="00D262B9"/>
    <w:rsid w:val="00D36118"/>
    <w:rsid w:val="00D41D78"/>
    <w:rsid w:val="00D427D7"/>
    <w:rsid w:val="00D45C1D"/>
    <w:rsid w:val="00D51ED4"/>
    <w:rsid w:val="00D629BF"/>
    <w:rsid w:val="00D63484"/>
    <w:rsid w:val="00D6406E"/>
    <w:rsid w:val="00D74726"/>
    <w:rsid w:val="00D7695F"/>
    <w:rsid w:val="00D83688"/>
    <w:rsid w:val="00D93143"/>
    <w:rsid w:val="00D97D82"/>
    <w:rsid w:val="00DA0733"/>
    <w:rsid w:val="00DA5879"/>
    <w:rsid w:val="00DC0278"/>
    <w:rsid w:val="00DC4E19"/>
    <w:rsid w:val="00DD1657"/>
    <w:rsid w:val="00DE1855"/>
    <w:rsid w:val="00DE27CD"/>
    <w:rsid w:val="00DE4DC4"/>
    <w:rsid w:val="00DE6450"/>
    <w:rsid w:val="00E03CE5"/>
    <w:rsid w:val="00E42047"/>
    <w:rsid w:val="00E45743"/>
    <w:rsid w:val="00E61AA0"/>
    <w:rsid w:val="00E622D2"/>
    <w:rsid w:val="00E80282"/>
    <w:rsid w:val="00E84032"/>
    <w:rsid w:val="00E8458A"/>
    <w:rsid w:val="00E856EE"/>
    <w:rsid w:val="00E86D6A"/>
    <w:rsid w:val="00E87897"/>
    <w:rsid w:val="00EC435A"/>
    <w:rsid w:val="00EC6819"/>
    <w:rsid w:val="00EE76E1"/>
    <w:rsid w:val="00EF5685"/>
    <w:rsid w:val="00F11903"/>
    <w:rsid w:val="00F15195"/>
    <w:rsid w:val="00F2561D"/>
    <w:rsid w:val="00F31DD2"/>
    <w:rsid w:val="00F3715A"/>
    <w:rsid w:val="00F447D5"/>
    <w:rsid w:val="00F656AF"/>
    <w:rsid w:val="00F70F1C"/>
    <w:rsid w:val="00F76BB4"/>
    <w:rsid w:val="00F84B40"/>
    <w:rsid w:val="00FB0AF6"/>
    <w:rsid w:val="00FB53B6"/>
    <w:rsid w:val="00FB5A2B"/>
    <w:rsid w:val="00FC13A9"/>
    <w:rsid w:val="00FF67D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721C261"/>
  <w15:chartTrackingRefBased/>
  <w15:docId w15:val="{C126AC75-32AB-448C-BA70-48DE6EBD62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657C62"/>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46FAD"/>
    <w:pPr>
      <w:spacing w:after="0" w:line="240" w:lineRule="auto"/>
    </w:pPr>
    <w:rPr>
      <w:rFonts w:ascii="Times New Roman" w:hAnsi="Times New Roman" w:cs="Times New Roman"/>
      <w:sz w:val="24"/>
      <w:szCs w:val="24"/>
      <w:lang w:eastAsia="en-GB"/>
    </w:rPr>
  </w:style>
  <w:style w:type="paragraph" w:styleId="Header">
    <w:name w:val="header"/>
    <w:basedOn w:val="Normal"/>
    <w:link w:val="HeaderChar"/>
    <w:uiPriority w:val="99"/>
    <w:unhideWhenUsed/>
    <w:rsid w:val="00A46FAD"/>
    <w:pPr>
      <w:tabs>
        <w:tab w:val="center" w:pos="4513"/>
        <w:tab w:val="right" w:pos="9026"/>
      </w:tabs>
      <w:spacing w:after="0" w:line="240" w:lineRule="auto"/>
    </w:pPr>
  </w:style>
  <w:style w:type="character" w:customStyle="1" w:styleId="HeaderChar">
    <w:name w:val="Header Char"/>
    <w:basedOn w:val="DefaultParagraphFont"/>
    <w:link w:val="Header"/>
    <w:uiPriority w:val="99"/>
    <w:rsid w:val="00A46FAD"/>
  </w:style>
  <w:style w:type="paragraph" w:styleId="Footer">
    <w:name w:val="footer"/>
    <w:basedOn w:val="Normal"/>
    <w:link w:val="FooterChar"/>
    <w:uiPriority w:val="99"/>
    <w:unhideWhenUsed/>
    <w:rsid w:val="00A46FAD"/>
    <w:pPr>
      <w:tabs>
        <w:tab w:val="center" w:pos="4513"/>
        <w:tab w:val="right" w:pos="9026"/>
      </w:tabs>
      <w:spacing w:after="0" w:line="240" w:lineRule="auto"/>
    </w:pPr>
  </w:style>
  <w:style w:type="character" w:customStyle="1" w:styleId="FooterChar">
    <w:name w:val="Footer Char"/>
    <w:basedOn w:val="DefaultParagraphFont"/>
    <w:link w:val="Footer"/>
    <w:uiPriority w:val="99"/>
    <w:rsid w:val="00A46FAD"/>
  </w:style>
  <w:style w:type="character" w:styleId="CommentReference">
    <w:name w:val="annotation reference"/>
    <w:basedOn w:val="DefaultParagraphFont"/>
    <w:uiPriority w:val="99"/>
    <w:semiHidden/>
    <w:unhideWhenUsed/>
    <w:rsid w:val="00C43743"/>
    <w:rPr>
      <w:sz w:val="16"/>
      <w:szCs w:val="16"/>
    </w:rPr>
  </w:style>
  <w:style w:type="paragraph" w:styleId="CommentText">
    <w:name w:val="annotation text"/>
    <w:basedOn w:val="Normal"/>
    <w:link w:val="CommentTextChar"/>
    <w:uiPriority w:val="99"/>
    <w:semiHidden/>
    <w:unhideWhenUsed/>
    <w:rsid w:val="00C43743"/>
    <w:pPr>
      <w:spacing w:line="240" w:lineRule="auto"/>
    </w:pPr>
    <w:rPr>
      <w:sz w:val="20"/>
      <w:szCs w:val="20"/>
    </w:rPr>
  </w:style>
  <w:style w:type="character" w:customStyle="1" w:styleId="CommentTextChar">
    <w:name w:val="Comment Text Char"/>
    <w:basedOn w:val="DefaultParagraphFont"/>
    <w:link w:val="CommentText"/>
    <w:uiPriority w:val="99"/>
    <w:semiHidden/>
    <w:rsid w:val="00C43743"/>
    <w:rPr>
      <w:sz w:val="20"/>
      <w:szCs w:val="20"/>
    </w:rPr>
  </w:style>
  <w:style w:type="paragraph" w:styleId="CommentSubject">
    <w:name w:val="annotation subject"/>
    <w:basedOn w:val="CommentText"/>
    <w:next w:val="CommentText"/>
    <w:link w:val="CommentSubjectChar"/>
    <w:uiPriority w:val="99"/>
    <w:semiHidden/>
    <w:unhideWhenUsed/>
    <w:rsid w:val="00C43743"/>
    <w:rPr>
      <w:b/>
      <w:bCs/>
    </w:rPr>
  </w:style>
  <w:style w:type="character" w:customStyle="1" w:styleId="CommentSubjectChar">
    <w:name w:val="Comment Subject Char"/>
    <w:basedOn w:val="CommentTextChar"/>
    <w:link w:val="CommentSubject"/>
    <w:uiPriority w:val="99"/>
    <w:semiHidden/>
    <w:rsid w:val="00C43743"/>
    <w:rPr>
      <w:b/>
      <w:bCs/>
      <w:sz w:val="20"/>
      <w:szCs w:val="20"/>
    </w:rPr>
  </w:style>
  <w:style w:type="paragraph" w:styleId="BalloonText">
    <w:name w:val="Balloon Text"/>
    <w:basedOn w:val="Normal"/>
    <w:link w:val="BalloonTextChar"/>
    <w:uiPriority w:val="99"/>
    <w:semiHidden/>
    <w:unhideWhenUsed/>
    <w:rsid w:val="00C4374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43743"/>
    <w:rPr>
      <w:rFonts w:ascii="Segoe UI" w:hAnsi="Segoe UI" w:cs="Segoe UI"/>
      <w:sz w:val="18"/>
      <w:szCs w:val="18"/>
    </w:rPr>
  </w:style>
  <w:style w:type="paragraph" w:styleId="FootnoteText">
    <w:name w:val="footnote text"/>
    <w:basedOn w:val="Normal"/>
    <w:link w:val="FootnoteTextChar"/>
    <w:uiPriority w:val="99"/>
    <w:semiHidden/>
    <w:unhideWhenUsed/>
    <w:rsid w:val="00C437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43743"/>
    <w:rPr>
      <w:sz w:val="20"/>
      <w:szCs w:val="20"/>
    </w:rPr>
  </w:style>
  <w:style w:type="character" w:styleId="FootnoteReference">
    <w:name w:val="footnote reference"/>
    <w:basedOn w:val="DefaultParagraphFont"/>
    <w:uiPriority w:val="99"/>
    <w:semiHidden/>
    <w:unhideWhenUsed/>
    <w:rsid w:val="00C43743"/>
    <w:rPr>
      <w:vertAlign w:val="superscript"/>
    </w:rPr>
  </w:style>
  <w:style w:type="paragraph" w:customStyle="1" w:styleId="MTDisplayEquation">
    <w:name w:val="MTDisplayEquation"/>
    <w:basedOn w:val="Normal"/>
    <w:next w:val="Normal"/>
    <w:link w:val="MTDisplayEquationChar"/>
    <w:rsid w:val="00A10D2C"/>
    <w:pPr>
      <w:tabs>
        <w:tab w:val="center" w:pos="4160"/>
        <w:tab w:val="right" w:pos="830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A10D2C"/>
    <w:rPr>
      <w:rFonts w:ascii="Times New Roman" w:eastAsia="Times New Roman" w:hAnsi="Times New Roman" w:cs="Times New Roman"/>
      <w:sz w:val="24"/>
      <w:szCs w:val="24"/>
    </w:rPr>
  </w:style>
  <w:style w:type="paragraph" w:customStyle="1" w:styleId="Default">
    <w:name w:val="Default"/>
    <w:rsid w:val="00A75587"/>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C134F6"/>
    <w:pPr>
      <w:ind w:left="720"/>
      <w:contextualSpacing/>
    </w:pPr>
  </w:style>
  <w:style w:type="character" w:styleId="Hyperlink">
    <w:name w:val="Hyperlink"/>
    <w:basedOn w:val="DefaultParagraphFont"/>
    <w:uiPriority w:val="99"/>
    <w:unhideWhenUsed/>
    <w:rsid w:val="006D29C9"/>
    <w:rPr>
      <w:color w:val="0563C1" w:themeColor="hyperlink"/>
      <w:u w:val="single"/>
    </w:rPr>
  </w:style>
  <w:style w:type="character" w:customStyle="1" w:styleId="Heading1Char">
    <w:name w:val="Heading 1 Char"/>
    <w:basedOn w:val="DefaultParagraphFont"/>
    <w:link w:val="Heading1"/>
    <w:uiPriority w:val="9"/>
    <w:rsid w:val="00657C62"/>
    <w:rPr>
      <w:rFonts w:ascii="Times New Roman" w:eastAsia="Times New Roman" w:hAnsi="Times New Roman" w:cs="Times New Roman"/>
      <w:b/>
      <w:bCs/>
      <w:kern w:val="36"/>
      <w:sz w:val="48"/>
      <w:szCs w:val="48"/>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0828288">
      <w:bodyDiv w:val="1"/>
      <w:marLeft w:val="0"/>
      <w:marRight w:val="0"/>
      <w:marTop w:val="0"/>
      <w:marBottom w:val="0"/>
      <w:divBdr>
        <w:top w:val="none" w:sz="0" w:space="0" w:color="auto"/>
        <w:left w:val="none" w:sz="0" w:space="0" w:color="auto"/>
        <w:bottom w:val="none" w:sz="0" w:space="0" w:color="auto"/>
        <w:right w:val="none" w:sz="0" w:space="0" w:color="auto"/>
      </w:divBdr>
    </w:div>
    <w:div w:id="1653027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1.xml"/><Relationship Id="rId18" Type="http://schemas.openxmlformats.org/officeDocument/2006/relationships/image" Target="media/image3.png"/><Relationship Id="rId3" Type="http://schemas.openxmlformats.org/officeDocument/2006/relationships/styles" Target="styles.xml"/><Relationship Id="rId21" Type="http://schemas.openxmlformats.org/officeDocument/2006/relationships/chart" Target="charts/chart6.xml"/><Relationship Id="rId7" Type="http://schemas.openxmlformats.org/officeDocument/2006/relationships/endnotes" Target="endnotes.xml"/><Relationship Id="rId12" Type="http://schemas.openxmlformats.org/officeDocument/2006/relationships/hyperlink" Target="http://analysis.energystorageupdate.com/germanys-power-market-reforms-provide-platform-storage-growth" TargetMode="External"/><Relationship Id="rId17" Type="http://schemas.openxmlformats.org/officeDocument/2006/relationships/chart" Target="charts/chart5.xml"/><Relationship Id="rId2" Type="http://schemas.openxmlformats.org/officeDocument/2006/relationships/numbering" Target="numbering.xml"/><Relationship Id="rId16" Type="http://schemas.openxmlformats.org/officeDocument/2006/relationships/chart" Target="charts/chart4.xml"/><Relationship Id="rId20" Type="http://schemas.openxmlformats.org/officeDocument/2006/relationships/image" Target="media/image5.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2.xml"/><Relationship Id="rId22"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mailto:Michael.waterson@warwick.ac.uk"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GOBO\User42\e\ecrbh\Documents\EXCELDAT\Gen%20by%20fuel%20type%20elex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Michael\Documents\Gridwatch%20wind%20forecast.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Michael\Documents\Copy%20of%20Part%20of%20Irish%20price%20data%20R.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Michael\Documents\mid_imb_2011-2014.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C:\Users\Michael\Documents\Gridwatch%20wind%20forecast.xlsx" TargetMode="External"/><Relationship Id="rId2" Type="http://schemas.microsoft.com/office/2011/relationships/chartColorStyle" Target="colors1.xml"/><Relationship Id="rId1" Type="http://schemas.microsoft.com/office/2011/relationships/chartStyle" Target="style1.xml"/></Relationships>
</file>

<file path=word/charts/_rels/chart6.xml.rels><?xml version="1.0" encoding="UTF-8" standalone="yes"?>
<Relationships xmlns="http://schemas.openxmlformats.org/package/2006/relationships"><Relationship Id="rId1" Type="http://schemas.openxmlformats.org/officeDocument/2006/relationships/oleObject" Target="file:///\\GOBO\User42\e\ecrbh\Documents\EXCELDAT\Experimental%20evaluation%20of%20Belgian%20forecast.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Wind generation by half hour, GB</a:t>
            </a:r>
          </a:p>
        </c:rich>
      </c:tx>
      <c:layout/>
      <c:overlay val="0"/>
    </c:title>
    <c:autoTitleDeleted val="0"/>
    <c:plotArea>
      <c:layout/>
      <c:scatterChart>
        <c:scatterStyle val="lineMarker"/>
        <c:varyColors val="0"/>
        <c:ser>
          <c:idx val="0"/>
          <c:order val="0"/>
          <c:tx>
            <c:strRef>
              <c:f>'2015 Q1 - Generation by Fuel Ty'!$P$2</c:f>
              <c:strCache>
                <c:ptCount val="1"/>
                <c:pt idx="0">
                  <c:v>Gen</c:v>
                </c:pt>
              </c:strCache>
            </c:strRef>
          </c:tx>
          <c:marker>
            <c:symbol val="none"/>
          </c:marker>
          <c:xVal>
            <c:numRef>
              <c:f>'2015 Q1 - Generation by Fuel Ty'!$O$3:$O$4322</c:f>
              <c:numCache>
                <c:formatCode>m/d/yyyy\ h:mm</c:formatCode>
                <c:ptCount val="4320"/>
                <c:pt idx="0">
                  <c:v>42005</c:v>
                </c:pt>
                <c:pt idx="1">
                  <c:v>42005.020833333336</c:v>
                </c:pt>
                <c:pt idx="2">
                  <c:v>42005.041666666664</c:v>
                </c:pt>
                <c:pt idx="3">
                  <c:v>42005.0625</c:v>
                </c:pt>
                <c:pt idx="4">
                  <c:v>42005.083333333336</c:v>
                </c:pt>
                <c:pt idx="5">
                  <c:v>42005.104166666664</c:v>
                </c:pt>
                <c:pt idx="6">
                  <c:v>42005.125</c:v>
                </c:pt>
                <c:pt idx="7">
                  <c:v>42005.145833333336</c:v>
                </c:pt>
                <c:pt idx="8">
                  <c:v>42005.166666666664</c:v>
                </c:pt>
                <c:pt idx="9">
                  <c:v>42005.1875</c:v>
                </c:pt>
                <c:pt idx="10">
                  <c:v>42005.208333333336</c:v>
                </c:pt>
                <c:pt idx="11">
                  <c:v>42005.229166666664</c:v>
                </c:pt>
                <c:pt idx="12">
                  <c:v>42005.25</c:v>
                </c:pt>
                <c:pt idx="13">
                  <c:v>42005.270833333336</c:v>
                </c:pt>
                <c:pt idx="14">
                  <c:v>42005.291666666664</c:v>
                </c:pt>
                <c:pt idx="15">
                  <c:v>42005.3125</c:v>
                </c:pt>
                <c:pt idx="16">
                  <c:v>42005.333333333336</c:v>
                </c:pt>
                <c:pt idx="17">
                  <c:v>42005.354166666664</c:v>
                </c:pt>
                <c:pt idx="18">
                  <c:v>42005.375</c:v>
                </c:pt>
                <c:pt idx="19">
                  <c:v>42005.395833333336</c:v>
                </c:pt>
                <c:pt idx="20">
                  <c:v>42005.416666666664</c:v>
                </c:pt>
                <c:pt idx="21">
                  <c:v>42005.4375</c:v>
                </c:pt>
                <c:pt idx="22">
                  <c:v>42005.458333333336</c:v>
                </c:pt>
                <c:pt idx="23">
                  <c:v>42005.479166666664</c:v>
                </c:pt>
                <c:pt idx="24">
                  <c:v>42005.5</c:v>
                </c:pt>
                <c:pt idx="25">
                  <c:v>42005.520833333336</c:v>
                </c:pt>
                <c:pt idx="26">
                  <c:v>42005.541666666664</c:v>
                </c:pt>
                <c:pt idx="27">
                  <c:v>42005.5625</c:v>
                </c:pt>
                <c:pt idx="28">
                  <c:v>42005.583333333336</c:v>
                </c:pt>
                <c:pt idx="29">
                  <c:v>42005.604166666664</c:v>
                </c:pt>
                <c:pt idx="30">
                  <c:v>42005.625</c:v>
                </c:pt>
                <c:pt idx="31">
                  <c:v>42005.645833333336</c:v>
                </c:pt>
                <c:pt idx="32">
                  <c:v>42005.666666666664</c:v>
                </c:pt>
                <c:pt idx="33">
                  <c:v>42005.6875</c:v>
                </c:pt>
                <c:pt idx="34">
                  <c:v>42005.708333333336</c:v>
                </c:pt>
                <c:pt idx="35">
                  <c:v>42005.729166666664</c:v>
                </c:pt>
                <c:pt idx="36">
                  <c:v>42005.75</c:v>
                </c:pt>
                <c:pt idx="37">
                  <c:v>42005.770833333336</c:v>
                </c:pt>
                <c:pt idx="38">
                  <c:v>42005.791666666664</c:v>
                </c:pt>
                <c:pt idx="39">
                  <c:v>42005.8125</c:v>
                </c:pt>
                <c:pt idx="40">
                  <c:v>42005.833333333336</c:v>
                </c:pt>
                <c:pt idx="41">
                  <c:v>42005.854166666664</c:v>
                </c:pt>
                <c:pt idx="42">
                  <c:v>42005.875</c:v>
                </c:pt>
                <c:pt idx="43">
                  <c:v>42005.895833333336</c:v>
                </c:pt>
                <c:pt idx="44">
                  <c:v>42005.916666666664</c:v>
                </c:pt>
                <c:pt idx="45">
                  <c:v>42005.9375</c:v>
                </c:pt>
                <c:pt idx="46">
                  <c:v>42005.958333333336</c:v>
                </c:pt>
                <c:pt idx="47">
                  <c:v>42005.979166666664</c:v>
                </c:pt>
                <c:pt idx="48">
                  <c:v>42006</c:v>
                </c:pt>
                <c:pt idx="49">
                  <c:v>42006.020833333336</c:v>
                </c:pt>
                <c:pt idx="50">
                  <c:v>42006.041666666664</c:v>
                </c:pt>
                <c:pt idx="51">
                  <c:v>42006.0625</c:v>
                </c:pt>
                <c:pt idx="52">
                  <c:v>42006.083333333336</c:v>
                </c:pt>
                <c:pt idx="53">
                  <c:v>42006.104166666664</c:v>
                </c:pt>
                <c:pt idx="54">
                  <c:v>42006.125</c:v>
                </c:pt>
                <c:pt idx="55">
                  <c:v>42006.145833333336</c:v>
                </c:pt>
                <c:pt idx="56">
                  <c:v>42006.166666666664</c:v>
                </c:pt>
                <c:pt idx="57">
                  <c:v>42006.1875</c:v>
                </c:pt>
                <c:pt idx="58">
                  <c:v>42006.208333333336</c:v>
                </c:pt>
                <c:pt idx="59">
                  <c:v>42006.229166666664</c:v>
                </c:pt>
                <c:pt idx="60">
                  <c:v>42006.25</c:v>
                </c:pt>
                <c:pt idx="61">
                  <c:v>42006.270833333336</c:v>
                </c:pt>
                <c:pt idx="62">
                  <c:v>42006.291666666664</c:v>
                </c:pt>
                <c:pt idx="63">
                  <c:v>42006.3125</c:v>
                </c:pt>
                <c:pt idx="64">
                  <c:v>42006.333333333336</c:v>
                </c:pt>
                <c:pt idx="65">
                  <c:v>42006.354166666664</c:v>
                </c:pt>
                <c:pt idx="66">
                  <c:v>42006.375</c:v>
                </c:pt>
                <c:pt idx="67">
                  <c:v>42006.395833333336</c:v>
                </c:pt>
                <c:pt idx="68">
                  <c:v>42006.416666666664</c:v>
                </c:pt>
                <c:pt idx="69">
                  <c:v>42006.4375</c:v>
                </c:pt>
                <c:pt idx="70">
                  <c:v>42006.458333333336</c:v>
                </c:pt>
                <c:pt idx="71">
                  <c:v>42006.479166666664</c:v>
                </c:pt>
                <c:pt idx="72">
                  <c:v>42006.5</c:v>
                </c:pt>
                <c:pt idx="73">
                  <c:v>42006.520833333336</c:v>
                </c:pt>
                <c:pt idx="74">
                  <c:v>42006.541666666664</c:v>
                </c:pt>
                <c:pt idx="75">
                  <c:v>42006.5625</c:v>
                </c:pt>
                <c:pt idx="76">
                  <c:v>42006.583333333336</c:v>
                </c:pt>
                <c:pt idx="77">
                  <c:v>42006.604166666664</c:v>
                </c:pt>
                <c:pt idx="78">
                  <c:v>42006.625</c:v>
                </c:pt>
                <c:pt idx="79">
                  <c:v>42006.645833333336</c:v>
                </c:pt>
                <c:pt idx="80">
                  <c:v>42006.666666666664</c:v>
                </c:pt>
                <c:pt idx="81">
                  <c:v>42006.6875</c:v>
                </c:pt>
                <c:pt idx="82">
                  <c:v>42006.708333333336</c:v>
                </c:pt>
                <c:pt idx="83">
                  <c:v>42006.729166666664</c:v>
                </c:pt>
                <c:pt idx="84">
                  <c:v>42006.75</c:v>
                </c:pt>
                <c:pt idx="85">
                  <c:v>42006.770833333336</c:v>
                </c:pt>
                <c:pt idx="86">
                  <c:v>42006.791666666664</c:v>
                </c:pt>
                <c:pt idx="87">
                  <c:v>42006.8125</c:v>
                </c:pt>
                <c:pt idx="88">
                  <c:v>42006.833333333336</c:v>
                </c:pt>
                <c:pt idx="89">
                  <c:v>42006.854166666664</c:v>
                </c:pt>
                <c:pt idx="90">
                  <c:v>42006.875</c:v>
                </c:pt>
                <c:pt idx="91">
                  <c:v>42006.895833333336</c:v>
                </c:pt>
                <c:pt idx="92">
                  <c:v>42006.916666666664</c:v>
                </c:pt>
                <c:pt idx="93">
                  <c:v>42006.9375</c:v>
                </c:pt>
                <c:pt idx="94">
                  <c:v>42006.958333333336</c:v>
                </c:pt>
                <c:pt idx="95">
                  <c:v>42006.979166666664</c:v>
                </c:pt>
                <c:pt idx="96">
                  <c:v>42007</c:v>
                </c:pt>
                <c:pt idx="97">
                  <c:v>42007.020833333336</c:v>
                </c:pt>
                <c:pt idx="98">
                  <c:v>42007.041666666664</c:v>
                </c:pt>
                <c:pt idx="99">
                  <c:v>42007.0625</c:v>
                </c:pt>
                <c:pt idx="100">
                  <c:v>42007.083333333336</c:v>
                </c:pt>
                <c:pt idx="101">
                  <c:v>42007.104166666664</c:v>
                </c:pt>
                <c:pt idx="102">
                  <c:v>42007.125</c:v>
                </c:pt>
                <c:pt idx="103">
                  <c:v>42007.145833333336</c:v>
                </c:pt>
                <c:pt idx="104">
                  <c:v>42007.166666666664</c:v>
                </c:pt>
                <c:pt idx="105">
                  <c:v>42007.1875</c:v>
                </c:pt>
                <c:pt idx="106">
                  <c:v>42007.208333333336</c:v>
                </c:pt>
                <c:pt idx="107">
                  <c:v>42007.229166666664</c:v>
                </c:pt>
                <c:pt idx="108">
                  <c:v>42007.25</c:v>
                </c:pt>
                <c:pt idx="109">
                  <c:v>42007.270833333336</c:v>
                </c:pt>
                <c:pt idx="110">
                  <c:v>42007.291666666664</c:v>
                </c:pt>
                <c:pt idx="111">
                  <c:v>42007.3125</c:v>
                </c:pt>
                <c:pt idx="112">
                  <c:v>42007.333333333336</c:v>
                </c:pt>
                <c:pt idx="113">
                  <c:v>42007.354166666664</c:v>
                </c:pt>
                <c:pt idx="114">
                  <c:v>42007.375</c:v>
                </c:pt>
                <c:pt idx="115">
                  <c:v>42007.395833333336</c:v>
                </c:pt>
                <c:pt idx="116">
                  <c:v>42007.416666666664</c:v>
                </c:pt>
                <c:pt idx="117">
                  <c:v>42007.4375</c:v>
                </c:pt>
                <c:pt idx="118">
                  <c:v>42007.458333333336</c:v>
                </c:pt>
                <c:pt idx="119">
                  <c:v>42007.479166666664</c:v>
                </c:pt>
                <c:pt idx="120">
                  <c:v>42007.5</c:v>
                </c:pt>
                <c:pt idx="121">
                  <c:v>42007.520833333336</c:v>
                </c:pt>
                <c:pt idx="122">
                  <c:v>42007.541666666664</c:v>
                </c:pt>
                <c:pt idx="123">
                  <c:v>42007.5625</c:v>
                </c:pt>
                <c:pt idx="124">
                  <c:v>42007.583333333336</c:v>
                </c:pt>
                <c:pt idx="125">
                  <c:v>42007.604166666664</c:v>
                </c:pt>
                <c:pt idx="126">
                  <c:v>42007.625</c:v>
                </c:pt>
                <c:pt idx="127">
                  <c:v>42007.645833333336</c:v>
                </c:pt>
                <c:pt idx="128">
                  <c:v>42007.666666666664</c:v>
                </c:pt>
                <c:pt idx="129">
                  <c:v>42007.6875</c:v>
                </c:pt>
                <c:pt idx="130">
                  <c:v>42007.708333333336</c:v>
                </c:pt>
                <c:pt idx="131">
                  <c:v>42007.729166666664</c:v>
                </c:pt>
                <c:pt idx="132">
                  <c:v>42007.75</c:v>
                </c:pt>
                <c:pt idx="133">
                  <c:v>42007.770833333336</c:v>
                </c:pt>
                <c:pt idx="134">
                  <c:v>42007.791666666664</c:v>
                </c:pt>
                <c:pt idx="135">
                  <c:v>42007.8125</c:v>
                </c:pt>
                <c:pt idx="136">
                  <c:v>42007.833333333336</c:v>
                </c:pt>
                <c:pt idx="137">
                  <c:v>42007.854166666664</c:v>
                </c:pt>
                <c:pt idx="138">
                  <c:v>42007.875</c:v>
                </c:pt>
                <c:pt idx="139">
                  <c:v>42007.895833333336</c:v>
                </c:pt>
                <c:pt idx="140">
                  <c:v>42007.916666666664</c:v>
                </c:pt>
                <c:pt idx="141">
                  <c:v>42007.9375</c:v>
                </c:pt>
                <c:pt idx="142">
                  <c:v>42007.958333333336</c:v>
                </c:pt>
                <c:pt idx="143">
                  <c:v>42007.979166666664</c:v>
                </c:pt>
                <c:pt idx="144">
                  <c:v>42008</c:v>
                </c:pt>
                <c:pt idx="145">
                  <c:v>42008.020833333336</c:v>
                </c:pt>
                <c:pt idx="146">
                  <c:v>42008.041666666664</c:v>
                </c:pt>
                <c:pt idx="147">
                  <c:v>42008.0625</c:v>
                </c:pt>
                <c:pt idx="148">
                  <c:v>42008.083333333336</c:v>
                </c:pt>
                <c:pt idx="149">
                  <c:v>42008.104166666664</c:v>
                </c:pt>
                <c:pt idx="150">
                  <c:v>42008.125</c:v>
                </c:pt>
                <c:pt idx="151">
                  <c:v>42008.145833333336</c:v>
                </c:pt>
                <c:pt idx="152">
                  <c:v>42008.166666666664</c:v>
                </c:pt>
                <c:pt idx="153">
                  <c:v>42008.1875</c:v>
                </c:pt>
                <c:pt idx="154">
                  <c:v>42008.208333333336</c:v>
                </c:pt>
                <c:pt idx="155">
                  <c:v>42008.229166666664</c:v>
                </c:pt>
                <c:pt idx="156">
                  <c:v>42008.25</c:v>
                </c:pt>
                <c:pt idx="157">
                  <c:v>42008.270833333336</c:v>
                </c:pt>
                <c:pt idx="158">
                  <c:v>42008.291666666664</c:v>
                </c:pt>
                <c:pt idx="159">
                  <c:v>42008.3125</c:v>
                </c:pt>
                <c:pt idx="160">
                  <c:v>42008.333333333336</c:v>
                </c:pt>
                <c:pt idx="161">
                  <c:v>42008.354166666664</c:v>
                </c:pt>
                <c:pt idx="162">
                  <c:v>42008.375</c:v>
                </c:pt>
                <c:pt idx="163">
                  <c:v>42008.395833333336</c:v>
                </c:pt>
                <c:pt idx="164">
                  <c:v>42008.416666666664</c:v>
                </c:pt>
                <c:pt idx="165">
                  <c:v>42008.4375</c:v>
                </c:pt>
                <c:pt idx="166">
                  <c:v>42008.458333333336</c:v>
                </c:pt>
                <c:pt idx="167">
                  <c:v>42008.479166666664</c:v>
                </c:pt>
                <c:pt idx="168">
                  <c:v>42008.5</c:v>
                </c:pt>
                <c:pt idx="169">
                  <c:v>42008.520833333336</c:v>
                </c:pt>
                <c:pt idx="170">
                  <c:v>42008.541666666664</c:v>
                </c:pt>
                <c:pt idx="171">
                  <c:v>42008.5625</c:v>
                </c:pt>
                <c:pt idx="172">
                  <c:v>42008.583333333336</c:v>
                </c:pt>
                <c:pt idx="173">
                  <c:v>42008.604166666664</c:v>
                </c:pt>
                <c:pt idx="174">
                  <c:v>42008.625</c:v>
                </c:pt>
                <c:pt idx="175">
                  <c:v>42008.645833333336</c:v>
                </c:pt>
                <c:pt idx="176">
                  <c:v>42008.666666666664</c:v>
                </c:pt>
                <c:pt idx="177">
                  <c:v>42008.6875</c:v>
                </c:pt>
                <c:pt idx="178">
                  <c:v>42008.708333333336</c:v>
                </c:pt>
                <c:pt idx="179">
                  <c:v>42008.729166666664</c:v>
                </c:pt>
                <c:pt idx="180">
                  <c:v>42008.75</c:v>
                </c:pt>
                <c:pt idx="181">
                  <c:v>42008.770833333336</c:v>
                </c:pt>
                <c:pt idx="182">
                  <c:v>42008.791666666664</c:v>
                </c:pt>
                <c:pt idx="183">
                  <c:v>42008.8125</c:v>
                </c:pt>
                <c:pt idx="184">
                  <c:v>42008.833333333336</c:v>
                </c:pt>
                <c:pt idx="185">
                  <c:v>42008.854166666664</c:v>
                </c:pt>
                <c:pt idx="186">
                  <c:v>42008.875</c:v>
                </c:pt>
                <c:pt idx="187">
                  <c:v>42008.895833333336</c:v>
                </c:pt>
                <c:pt idx="188">
                  <c:v>42008.916666666664</c:v>
                </c:pt>
                <c:pt idx="189">
                  <c:v>42008.9375</c:v>
                </c:pt>
                <c:pt idx="190">
                  <c:v>42008.958333333336</c:v>
                </c:pt>
                <c:pt idx="191">
                  <c:v>42008.979166666664</c:v>
                </c:pt>
                <c:pt idx="192">
                  <c:v>42009</c:v>
                </c:pt>
                <c:pt idx="193">
                  <c:v>42009.020833333336</c:v>
                </c:pt>
                <c:pt idx="194">
                  <c:v>42009.041666666664</c:v>
                </c:pt>
                <c:pt idx="195">
                  <c:v>42009.0625</c:v>
                </c:pt>
                <c:pt idx="196">
                  <c:v>42009.083333333336</c:v>
                </c:pt>
                <c:pt idx="197">
                  <c:v>42009.104166666664</c:v>
                </c:pt>
                <c:pt idx="198">
                  <c:v>42009.125</c:v>
                </c:pt>
                <c:pt idx="199">
                  <c:v>42009.145833333336</c:v>
                </c:pt>
                <c:pt idx="200">
                  <c:v>42009.166666666664</c:v>
                </c:pt>
                <c:pt idx="201">
                  <c:v>42009.1875</c:v>
                </c:pt>
                <c:pt idx="202">
                  <c:v>42009.208333333336</c:v>
                </c:pt>
                <c:pt idx="203">
                  <c:v>42009.229166666664</c:v>
                </c:pt>
                <c:pt idx="204">
                  <c:v>42009.25</c:v>
                </c:pt>
                <c:pt idx="205">
                  <c:v>42009.270833333336</c:v>
                </c:pt>
                <c:pt idx="206">
                  <c:v>42009.291666666664</c:v>
                </c:pt>
                <c:pt idx="207">
                  <c:v>42009.3125</c:v>
                </c:pt>
                <c:pt idx="208">
                  <c:v>42009.333333333336</c:v>
                </c:pt>
                <c:pt idx="209">
                  <c:v>42009.354166666664</c:v>
                </c:pt>
                <c:pt idx="210">
                  <c:v>42009.375</c:v>
                </c:pt>
                <c:pt idx="211">
                  <c:v>42009.395833333336</c:v>
                </c:pt>
                <c:pt idx="212">
                  <c:v>42009.416666666664</c:v>
                </c:pt>
                <c:pt idx="213">
                  <c:v>42009.4375</c:v>
                </c:pt>
                <c:pt idx="214">
                  <c:v>42009.458333333336</c:v>
                </c:pt>
                <c:pt idx="215">
                  <c:v>42009.479166666664</c:v>
                </c:pt>
                <c:pt idx="216">
                  <c:v>42009.5</c:v>
                </c:pt>
                <c:pt idx="217">
                  <c:v>42009.520833333336</c:v>
                </c:pt>
                <c:pt idx="218">
                  <c:v>42009.541666666664</c:v>
                </c:pt>
                <c:pt idx="219">
                  <c:v>42009.5625</c:v>
                </c:pt>
                <c:pt idx="220">
                  <c:v>42009.583333333336</c:v>
                </c:pt>
                <c:pt idx="221">
                  <c:v>42009.604166666664</c:v>
                </c:pt>
                <c:pt idx="222">
                  <c:v>42009.625</c:v>
                </c:pt>
                <c:pt idx="223">
                  <c:v>42009.645833333336</c:v>
                </c:pt>
                <c:pt idx="224">
                  <c:v>42009.666666666664</c:v>
                </c:pt>
                <c:pt idx="225">
                  <c:v>42009.6875</c:v>
                </c:pt>
                <c:pt idx="226">
                  <c:v>42009.708333333336</c:v>
                </c:pt>
                <c:pt idx="227">
                  <c:v>42009.729166666664</c:v>
                </c:pt>
                <c:pt idx="228">
                  <c:v>42009.75</c:v>
                </c:pt>
                <c:pt idx="229">
                  <c:v>42009.770833333336</c:v>
                </c:pt>
                <c:pt idx="230">
                  <c:v>42009.791666666664</c:v>
                </c:pt>
                <c:pt idx="231">
                  <c:v>42009.8125</c:v>
                </c:pt>
                <c:pt idx="232">
                  <c:v>42009.833333333336</c:v>
                </c:pt>
                <c:pt idx="233">
                  <c:v>42009.854166666664</c:v>
                </c:pt>
                <c:pt idx="234">
                  <c:v>42009.875</c:v>
                </c:pt>
                <c:pt idx="235">
                  <c:v>42009.895833333336</c:v>
                </c:pt>
                <c:pt idx="236">
                  <c:v>42009.916666666664</c:v>
                </c:pt>
                <c:pt idx="237">
                  <c:v>42009.9375</c:v>
                </c:pt>
                <c:pt idx="238">
                  <c:v>42009.958333333336</c:v>
                </c:pt>
                <c:pt idx="239">
                  <c:v>42009.979166666664</c:v>
                </c:pt>
                <c:pt idx="240">
                  <c:v>42010</c:v>
                </c:pt>
                <c:pt idx="241">
                  <c:v>42010.020833333336</c:v>
                </c:pt>
                <c:pt idx="242">
                  <c:v>42010.041666666664</c:v>
                </c:pt>
                <c:pt idx="243">
                  <c:v>42010.0625</c:v>
                </c:pt>
                <c:pt idx="244">
                  <c:v>42010.083333333336</c:v>
                </c:pt>
                <c:pt idx="245">
                  <c:v>42010.104166666664</c:v>
                </c:pt>
                <c:pt idx="246">
                  <c:v>42010.125</c:v>
                </c:pt>
                <c:pt idx="247">
                  <c:v>42010.145833333336</c:v>
                </c:pt>
                <c:pt idx="248">
                  <c:v>42010.166666666664</c:v>
                </c:pt>
                <c:pt idx="249">
                  <c:v>42010.1875</c:v>
                </c:pt>
                <c:pt idx="250">
                  <c:v>42010.208333333336</c:v>
                </c:pt>
                <c:pt idx="251">
                  <c:v>42010.229166666664</c:v>
                </c:pt>
                <c:pt idx="252">
                  <c:v>42010.25</c:v>
                </c:pt>
                <c:pt idx="253">
                  <c:v>42010.270833333336</c:v>
                </c:pt>
                <c:pt idx="254">
                  <c:v>42010.291666666664</c:v>
                </c:pt>
                <c:pt idx="255">
                  <c:v>42010.3125</c:v>
                </c:pt>
                <c:pt idx="256">
                  <c:v>42010.333333333336</c:v>
                </c:pt>
                <c:pt idx="257">
                  <c:v>42010.354166666664</c:v>
                </c:pt>
                <c:pt idx="258">
                  <c:v>42010.375</c:v>
                </c:pt>
                <c:pt idx="259">
                  <c:v>42010.395833333336</c:v>
                </c:pt>
                <c:pt idx="260">
                  <c:v>42010.416666666664</c:v>
                </c:pt>
                <c:pt idx="261">
                  <c:v>42010.4375</c:v>
                </c:pt>
                <c:pt idx="262">
                  <c:v>42010.458333333336</c:v>
                </c:pt>
                <c:pt idx="263">
                  <c:v>42010.479166666664</c:v>
                </c:pt>
                <c:pt idx="264">
                  <c:v>42010.5</c:v>
                </c:pt>
                <c:pt idx="265">
                  <c:v>42010.520833333336</c:v>
                </c:pt>
                <c:pt idx="266">
                  <c:v>42010.541666666664</c:v>
                </c:pt>
                <c:pt idx="267">
                  <c:v>42010.5625</c:v>
                </c:pt>
                <c:pt idx="268">
                  <c:v>42010.583333333336</c:v>
                </c:pt>
                <c:pt idx="269">
                  <c:v>42010.604166666664</c:v>
                </c:pt>
                <c:pt idx="270">
                  <c:v>42010.625</c:v>
                </c:pt>
                <c:pt idx="271">
                  <c:v>42010.645833333336</c:v>
                </c:pt>
                <c:pt idx="272">
                  <c:v>42010.666666666664</c:v>
                </c:pt>
                <c:pt idx="273">
                  <c:v>42010.6875</c:v>
                </c:pt>
                <c:pt idx="274">
                  <c:v>42010.708333333336</c:v>
                </c:pt>
                <c:pt idx="275">
                  <c:v>42010.729166666664</c:v>
                </c:pt>
                <c:pt idx="276">
                  <c:v>42010.75</c:v>
                </c:pt>
                <c:pt idx="277">
                  <c:v>42010.770833333336</c:v>
                </c:pt>
                <c:pt idx="278">
                  <c:v>42010.791666666664</c:v>
                </c:pt>
                <c:pt idx="279">
                  <c:v>42010.8125</c:v>
                </c:pt>
                <c:pt idx="280">
                  <c:v>42010.833333333336</c:v>
                </c:pt>
                <c:pt idx="281">
                  <c:v>42010.854166666664</c:v>
                </c:pt>
                <c:pt idx="282">
                  <c:v>42010.875</c:v>
                </c:pt>
                <c:pt idx="283">
                  <c:v>42010.895833333336</c:v>
                </c:pt>
                <c:pt idx="284">
                  <c:v>42010.916666666664</c:v>
                </c:pt>
                <c:pt idx="285">
                  <c:v>42010.9375</c:v>
                </c:pt>
                <c:pt idx="286">
                  <c:v>42010.958333333336</c:v>
                </c:pt>
                <c:pt idx="287">
                  <c:v>42010.979166666664</c:v>
                </c:pt>
                <c:pt idx="288">
                  <c:v>42011</c:v>
                </c:pt>
                <c:pt idx="289">
                  <c:v>42011.020833333336</c:v>
                </c:pt>
                <c:pt idx="290">
                  <c:v>42011.041666666664</c:v>
                </c:pt>
                <c:pt idx="291">
                  <c:v>42011.0625</c:v>
                </c:pt>
                <c:pt idx="292">
                  <c:v>42011.083333333336</c:v>
                </c:pt>
                <c:pt idx="293">
                  <c:v>42011.104166666664</c:v>
                </c:pt>
                <c:pt idx="294">
                  <c:v>42011.125</c:v>
                </c:pt>
                <c:pt idx="295">
                  <c:v>42011.145833333336</c:v>
                </c:pt>
                <c:pt idx="296">
                  <c:v>42011.166666666664</c:v>
                </c:pt>
                <c:pt idx="297">
                  <c:v>42011.1875</c:v>
                </c:pt>
                <c:pt idx="298">
                  <c:v>42011.208333333336</c:v>
                </c:pt>
                <c:pt idx="299">
                  <c:v>42011.229166666664</c:v>
                </c:pt>
                <c:pt idx="300">
                  <c:v>42011.25</c:v>
                </c:pt>
                <c:pt idx="301">
                  <c:v>42011.270833333336</c:v>
                </c:pt>
                <c:pt idx="302">
                  <c:v>42011.291666666664</c:v>
                </c:pt>
                <c:pt idx="303">
                  <c:v>42011.3125</c:v>
                </c:pt>
                <c:pt idx="304">
                  <c:v>42011.333333333336</c:v>
                </c:pt>
                <c:pt idx="305">
                  <c:v>42011.354166666664</c:v>
                </c:pt>
                <c:pt idx="306">
                  <c:v>42011.375</c:v>
                </c:pt>
                <c:pt idx="307">
                  <c:v>42011.395833333336</c:v>
                </c:pt>
                <c:pt idx="308">
                  <c:v>42011.416666666664</c:v>
                </c:pt>
                <c:pt idx="309">
                  <c:v>42011.4375</c:v>
                </c:pt>
                <c:pt idx="310">
                  <c:v>42011.458333333336</c:v>
                </c:pt>
                <c:pt idx="311">
                  <c:v>42011.479166666664</c:v>
                </c:pt>
                <c:pt idx="312">
                  <c:v>42011.5</c:v>
                </c:pt>
                <c:pt idx="313">
                  <c:v>42011.520833333336</c:v>
                </c:pt>
                <c:pt idx="314">
                  <c:v>42011.541666666664</c:v>
                </c:pt>
                <c:pt idx="315">
                  <c:v>42011.5625</c:v>
                </c:pt>
                <c:pt idx="316">
                  <c:v>42011.583333333336</c:v>
                </c:pt>
                <c:pt idx="317">
                  <c:v>42011.604166666664</c:v>
                </c:pt>
                <c:pt idx="318">
                  <c:v>42011.625</c:v>
                </c:pt>
                <c:pt idx="319">
                  <c:v>42011.645833333336</c:v>
                </c:pt>
                <c:pt idx="320">
                  <c:v>42011.666666666664</c:v>
                </c:pt>
                <c:pt idx="321">
                  <c:v>42011.6875</c:v>
                </c:pt>
                <c:pt idx="322">
                  <c:v>42011.708333333336</c:v>
                </c:pt>
                <c:pt idx="323">
                  <c:v>42011.729166666664</c:v>
                </c:pt>
                <c:pt idx="324">
                  <c:v>42011.75</c:v>
                </c:pt>
                <c:pt idx="325">
                  <c:v>42011.770833333336</c:v>
                </c:pt>
                <c:pt idx="326">
                  <c:v>42011.791666666664</c:v>
                </c:pt>
                <c:pt idx="327">
                  <c:v>42011.8125</c:v>
                </c:pt>
                <c:pt idx="328">
                  <c:v>42011.833333333336</c:v>
                </c:pt>
                <c:pt idx="329">
                  <c:v>42011.854166666664</c:v>
                </c:pt>
                <c:pt idx="330">
                  <c:v>42011.875</c:v>
                </c:pt>
                <c:pt idx="331">
                  <c:v>42011.895833333336</c:v>
                </c:pt>
                <c:pt idx="332">
                  <c:v>42011.916666666664</c:v>
                </c:pt>
                <c:pt idx="333">
                  <c:v>42011.9375</c:v>
                </c:pt>
                <c:pt idx="334">
                  <c:v>42011.958333333336</c:v>
                </c:pt>
                <c:pt idx="335">
                  <c:v>42011.979166666664</c:v>
                </c:pt>
                <c:pt idx="336">
                  <c:v>42012</c:v>
                </c:pt>
                <c:pt idx="337">
                  <c:v>42012.020833333336</c:v>
                </c:pt>
                <c:pt idx="338">
                  <c:v>42012.041666666664</c:v>
                </c:pt>
                <c:pt idx="339">
                  <c:v>42012.0625</c:v>
                </c:pt>
                <c:pt idx="340">
                  <c:v>42012.083333333336</c:v>
                </c:pt>
                <c:pt idx="341">
                  <c:v>42012.104166666664</c:v>
                </c:pt>
                <c:pt idx="342">
                  <c:v>42012.125</c:v>
                </c:pt>
                <c:pt idx="343">
                  <c:v>42012.145833333336</c:v>
                </c:pt>
                <c:pt idx="344">
                  <c:v>42012.166666666664</c:v>
                </c:pt>
                <c:pt idx="345">
                  <c:v>42012.1875</c:v>
                </c:pt>
                <c:pt idx="346">
                  <c:v>42012.208333333336</c:v>
                </c:pt>
                <c:pt idx="347">
                  <c:v>42012.229166666664</c:v>
                </c:pt>
                <c:pt idx="348">
                  <c:v>42012.25</c:v>
                </c:pt>
                <c:pt idx="349">
                  <c:v>42012.270833333336</c:v>
                </c:pt>
                <c:pt idx="350">
                  <c:v>42012.291666666664</c:v>
                </c:pt>
                <c:pt idx="351">
                  <c:v>42012.3125</c:v>
                </c:pt>
                <c:pt idx="352">
                  <c:v>42012.333333333336</c:v>
                </c:pt>
                <c:pt idx="353">
                  <c:v>42012.354166666664</c:v>
                </c:pt>
                <c:pt idx="354">
                  <c:v>42012.375</c:v>
                </c:pt>
                <c:pt idx="355">
                  <c:v>42012.395833333336</c:v>
                </c:pt>
                <c:pt idx="356">
                  <c:v>42012.416666666664</c:v>
                </c:pt>
                <c:pt idx="357">
                  <c:v>42012.4375</c:v>
                </c:pt>
                <c:pt idx="358">
                  <c:v>42012.458333333336</c:v>
                </c:pt>
                <c:pt idx="359">
                  <c:v>42012.479166666664</c:v>
                </c:pt>
                <c:pt idx="360">
                  <c:v>42012.5</c:v>
                </c:pt>
                <c:pt idx="361">
                  <c:v>42012.520833333336</c:v>
                </c:pt>
                <c:pt idx="362">
                  <c:v>42012.541666666664</c:v>
                </c:pt>
                <c:pt idx="363">
                  <c:v>42012.5625</c:v>
                </c:pt>
                <c:pt idx="364">
                  <c:v>42012.583333333336</c:v>
                </c:pt>
                <c:pt idx="365">
                  <c:v>42012.604166666664</c:v>
                </c:pt>
                <c:pt idx="366">
                  <c:v>42012.625</c:v>
                </c:pt>
                <c:pt idx="367">
                  <c:v>42012.645833333336</c:v>
                </c:pt>
                <c:pt idx="368">
                  <c:v>42012.666666666664</c:v>
                </c:pt>
                <c:pt idx="369">
                  <c:v>42012.6875</c:v>
                </c:pt>
                <c:pt idx="370">
                  <c:v>42012.708333333336</c:v>
                </c:pt>
                <c:pt idx="371">
                  <c:v>42012.729166666664</c:v>
                </c:pt>
                <c:pt idx="372">
                  <c:v>42012.75</c:v>
                </c:pt>
                <c:pt idx="373">
                  <c:v>42012.770833333336</c:v>
                </c:pt>
                <c:pt idx="374">
                  <c:v>42012.791666666664</c:v>
                </c:pt>
                <c:pt idx="375">
                  <c:v>42012.8125</c:v>
                </c:pt>
                <c:pt idx="376">
                  <c:v>42012.833333333336</c:v>
                </c:pt>
                <c:pt idx="377">
                  <c:v>42012.854166666664</c:v>
                </c:pt>
                <c:pt idx="378">
                  <c:v>42012.875</c:v>
                </c:pt>
                <c:pt idx="379">
                  <c:v>42012.895833333336</c:v>
                </c:pt>
                <c:pt idx="380">
                  <c:v>42012.916666666664</c:v>
                </c:pt>
                <c:pt idx="381">
                  <c:v>42012.9375</c:v>
                </c:pt>
                <c:pt idx="382">
                  <c:v>42012.958333333336</c:v>
                </c:pt>
                <c:pt idx="383">
                  <c:v>42012.979166666664</c:v>
                </c:pt>
                <c:pt idx="384">
                  <c:v>42013</c:v>
                </c:pt>
                <c:pt idx="385">
                  <c:v>42013.020833333336</c:v>
                </c:pt>
                <c:pt idx="386">
                  <c:v>42013.041666666664</c:v>
                </c:pt>
                <c:pt idx="387">
                  <c:v>42013.0625</c:v>
                </c:pt>
                <c:pt idx="388">
                  <c:v>42013.083333333336</c:v>
                </c:pt>
                <c:pt idx="389">
                  <c:v>42013.104166666664</c:v>
                </c:pt>
                <c:pt idx="390">
                  <c:v>42013.125</c:v>
                </c:pt>
                <c:pt idx="391">
                  <c:v>42013.145833333336</c:v>
                </c:pt>
                <c:pt idx="392">
                  <c:v>42013.166666666664</c:v>
                </c:pt>
                <c:pt idx="393">
                  <c:v>42013.1875</c:v>
                </c:pt>
                <c:pt idx="394">
                  <c:v>42013.208333333336</c:v>
                </c:pt>
                <c:pt idx="395">
                  <c:v>42013.229166666664</c:v>
                </c:pt>
                <c:pt idx="396">
                  <c:v>42013.25</c:v>
                </c:pt>
                <c:pt idx="397">
                  <c:v>42013.270833333336</c:v>
                </c:pt>
                <c:pt idx="398">
                  <c:v>42013.291666666664</c:v>
                </c:pt>
                <c:pt idx="399">
                  <c:v>42013.3125</c:v>
                </c:pt>
                <c:pt idx="400">
                  <c:v>42013.333333333336</c:v>
                </c:pt>
                <c:pt idx="401">
                  <c:v>42013.354166666664</c:v>
                </c:pt>
                <c:pt idx="402">
                  <c:v>42013.375</c:v>
                </c:pt>
                <c:pt idx="403">
                  <c:v>42013.395833333336</c:v>
                </c:pt>
                <c:pt idx="404">
                  <c:v>42013.416666666664</c:v>
                </c:pt>
                <c:pt idx="405">
                  <c:v>42013.4375</c:v>
                </c:pt>
                <c:pt idx="406">
                  <c:v>42013.458333333336</c:v>
                </c:pt>
                <c:pt idx="407">
                  <c:v>42013.479166666664</c:v>
                </c:pt>
                <c:pt idx="408">
                  <c:v>42013.5</c:v>
                </c:pt>
                <c:pt idx="409">
                  <c:v>42013.520833333336</c:v>
                </c:pt>
                <c:pt idx="410">
                  <c:v>42013.541666666664</c:v>
                </c:pt>
                <c:pt idx="411">
                  <c:v>42013.5625</c:v>
                </c:pt>
                <c:pt idx="412">
                  <c:v>42013.583333333336</c:v>
                </c:pt>
                <c:pt idx="413">
                  <c:v>42013.604166666664</c:v>
                </c:pt>
                <c:pt idx="414">
                  <c:v>42013.625</c:v>
                </c:pt>
                <c:pt idx="415">
                  <c:v>42013.645833333336</c:v>
                </c:pt>
                <c:pt idx="416">
                  <c:v>42013.666666666664</c:v>
                </c:pt>
                <c:pt idx="417">
                  <c:v>42013.6875</c:v>
                </c:pt>
                <c:pt idx="418">
                  <c:v>42013.708333333336</c:v>
                </c:pt>
                <c:pt idx="419">
                  <c:v>42013.729166666664</c:v>
                </c:pt>
                <c:pt idx="420">
                  <c:v>42013.75</c:v>
                </c:pt>
                <c:pt idx="421">
                  <c:v>42013.770833333336</c:v>
                </c:pt>
                <c:pt idx="422">
                  <c:v>42013.791666666664</c:v>
                </c:pt>
                <c:pt idx="423">
                  <c:v>42013.8125</c:v>
                </c:pt>
                <c:pt idx="424">
                  <c:v>42013.833333333336</c:v>
                </c:pt>
                <c:pt idx="425">
                  <c:v>42013.854166666664</c:v>
                </c:pt>
                <c:pt idx="426">
                  <c:v>42013.875</c:v>
                </c:pt>
                <c:pt idx="427">
                  <c:v>42013.895833333336</c:v>
                </c:pt>
                <c:pt idx="428">
                  <c:v>42013.916666666664</c:v>
                </c:pt>
                <c:pt idx="429">
                  <c:v>42013.9375</c:v>
                </c:pt>
                <c:pt idx="430">
                  <c:v>42013.958333333336</c:v>
                </c:pt>
                <c:pt idx="431">
                  <c:v>42013.979166666664</c:v>
                </c:pt>
                <c:pt idx="432">
                  <c:v>42014</c:v>
                </c:pt>
                <c:pt idx="433">
                  <c:v>42014.020833333336</c:v>
                </c:pt>
                <c:pt idx="434">
                  <c:v>42014.041666666664</c:v>
                </c:pt>
                <c:pt idx="435">
                  <c:v>42014.0625</c:v>
                </c:pt>
                <c:pt idx="436">
                  <c:v>42014.083333333336</c:v>
                </c:pt>
                <c:pt idx="437">
                  <c:v>42014.104166666664</c:v>
                </c:pt>
                <c:pt idx="438">
                  <c:v>42014.125</c:v>
                </c:pt>
                <c:pt idx="439">
                  <c:v>42014.145833333336</c:v>
                </c:pt>
                <c:pt idx="440">
                  <c:v>42014.166666666664</c:v>
                </c:pt>
                <c:pt idx="441">
                  <c:v>42014.1875</c:v>
                </c:pt>
                <c:pt idx="442">
                  <c:v>42014.208333333336</c:v>
                </c:pt>
                <c:pt idx="443">
                  <c:v>42014.229166666664</c:v>
                </c:pt>
                <c:pt idx="444">
                  <c:v>42014.25</c:v>
                </c:pt>
                <c:pt idx="445">
                  <c:v>42014.270833333336</c:v>
                </c:pt>
                <c:pt idx="446">
                  <c:v>42014.291666666664</c:v>
                </c:pt>
                <c:pt idx="447">
                  <c:v>42014.3125</c:v>
                </c:pt>
                <c:pt idx="448">
                  <c:v>42014.333333333336</c:v>
                </c:pt>
                <c:pt idx="449">
                  <c:v>42014.354166666664</c:v>
                </c:pt>
                <c:pt idx="450">
                  <c:v>42014.375</c:v>
                </c:pt>
                <c:pt idx="451">
                  <c:v>42014.395833333336</c:v>
                </c:pt>
                <c:pt idx="452">
                  <c:v>42014.416666666664</c:v>
                </c:pt>
                <c:pt idx="453">
                  <c:v>42014.4375</c:v>
                </c:pt>
                <c:pt idx="454">
                  <c:v>42014.458333333336</c:v>
                </c:pt>
                <c:pt idx="455">
                  <c:v>42014.479166666664</c:v>
                </c:pt>
                <c:pt idx="456">
                  <c:v>42014.5</c:v>
                </c:pt>
                <c:pt idx="457">
                  <c:v>42014.520833333336</c:v>
                </c:pt>
                <c:pt idx="458">
                  <c:v>42014.541666666664</c:v>
                </c:pt>
                <c:pt idx="459">
                  <c:v>42014.5625</c:v>
                </c:pt>
                <c:pt idx="460">
                  <c:v>42014.583333333336</c:v>
                </c:pt>
                <c:pt idx="461">
                  <c:v>42014.604166666664</c:v>
                </c:pt>
                <c:pt idx="462">
                  <c:v>42014.625</c:v>
                </c:pt>
                <c:pt idx="463">
                  <c:v>42014.645833333336</c:v>
                </c:pt>
                <c:pt idx="464">
                  <c:v>42014.666666666664</c:v>
                </c:pt>
                <c:pt idx="465">
                  <c:v>42014.6875</c:v>
                </c:pt>
                <c:pt idx="466">
                  <c:v>42014.708333333336</c:v>
                </c:pt>
                <c:pt idx="467">
                  <c:v>42014.729166666664</c:v>
                </c:pt>
                <c:pt idx="468">
                  <c:v>42014.75</c:v>
                </c:pt>
                <c:pt idx="469">
                  <c:v>42014.770833333336</c:v>
                </c:pt>
                <c:pt idx="470">
                  <c:v>42014.791666666664</c:v>
                </c:pt>
                <c:pt idx="471">
                  <c:v>42014.8125</c:v>
                </c:pt>
                <c:pt idx="472">
                  <c:v>42014.833333333336</c:v>
                </c:pt>
                <c:pt idx="473">
                  <c:v>42014.854166666664</c:v>
                </c:pt>
                <c:pt idx="474">
                  <c:v>42014.875</c:v>
                </c:pt>
                <c:pt idx="475">
                  <c:v>42014.895833333336</c:v>
                </c:pt>
                <c:pt idx="476">
                  <c:v>42014.916666666664</c:v>
                </c:pt>
                <c:pt idx="477">
                  <c:v>42014.9375</c:v>
                </c:pt>
                <c:pt idx="478">
                  <c:v>42014.958333333336</c:v>
                </c:pt>
                <c:pt idx="479">
                  <c:v>42014.979166666664</c:v>
                </c:pt>
                <c:pt idx="480">
                  <c:v>42015</c:v>
                </c:pt>
                <c:pt idx="481">
                  <c:v>42015.020833333336</c:v>
                </c:pt>
                <c:pt idx="482">
                  <c:v>42015.041666666664</c:v>
                </c:pt>
                <c:pt idx="483">
                  <c:v>42015.0625</c:v>
                </c:pt>
                <c:pt idx="484">
                  <c:v>42015.083333333336</c:v>
                </c:pt>
                <c:pt idx="485">
                  <c:v>42015.104166666664</c:v>
                </c:pt>
                <c:pt idx="486">
                  <c:v>42015.125</c:v>
                </c:pt>
                <c:pt idx="487">
                  <c:v>42015.145833333336</c:v>
                </c:pt>
                <c:pt idx="488">
                  <c:v>42015.166666666664</c:v>
                </c:pt>
                <c:pt idx="489">
                  <c:v>42015.1875</c:v>
                </c:pt>
                <c:pt idx="490">
                  <c:v>42015.208333333336</c:v>
                </c:pt>
                <c:pt idx="491">
                  <c:v>42015.229166666664</c:v>
                </c:pt>
                <c:pt idx="492">
                  <c:v>42015.25</c:v>
                </c:pt>
                <c:pt idx="493">
                  <c:v>42015.270833333336</c:v>
                </c:pt>
                <c:pt idx="494">
                  <c:v>42015.291666666664</c:v>
                </c:pt>
                <c:pt idx="495">
                  <c:v>42015.3125</c:v>
                </c:pt>
                <c:pt idx="496">
                  <c:v>42015.333333333336</c:v>
                </c:pt>
                <c:pt idx="497">
                  <c:v>42015.354166666664</c:v>
                </c:pt>
                <c:pt idx="498">
                  <c:v>42015.375</c:v>
                </c:pt>
                <c:pt idx="499">
                  <c:v>42015.395833333336</c:v>
                </c:pt>
                <c:pt idx="500">
                  <c:v>42015.416666666664</c:v>
                </c:pt>
                <c:pt idx="501">
                  <c:v>42015.4375</c:v>
                </c:pt>
                <c:pt idx="502">
                  <c:v>42015.458333333336</c:v>
                </c:pt>
                <c:pt idx="503">
                  <c:v>42015.479166666664</c:v>
                </c:pt>
                <c:pt idx="504">
                  <c:v>42015.5</c:v>
                </c:pt>
                <c:pt idx="505">
                  <c:v>42015.520833333336</c:v>
                </c:pt>
                <c:pt idx="506">
                  <c:v>42015.541666666664</c:v>
                </c:pt>
                <c:pt idx="507">
                  <c:v>42015.5625</c:v>
                </c:pt>
                <c:pt idx="508">
                  <c:v>42015.583333333336</c:v>
                </c:pt>
                <c:pt idx="509">
                  <c:v>42015.604166666664</c:v>
                </c:pt>
                <c:pt idx="510">
                  <c:v>42015.625</c:v>
                </c:pt>
                <c:pt idx="511">
                  <c:v>42015.645833333336</c:v>
                </c:pt>
                <c:pt idx="512">
                  <c:v>42015.666666666664</c:v>
                </c:pt>
                <c:pt idx="513">
                  <c:v>42015.6875</c:v>
                </c:pt>
                <c:pt idx="514">
                  <c:v>42015.708333333336</c:v>
                </c:pt>
                <c:pt idx="515">
                  <c:v>42015.729166666664</c:v>
                </c:pt>
                <c:pt idx="516">
                  <c:v>42015.75</c:v>
                </c:pt>
                <c:pt idx="517">
                  <c:v>42015.770833333336</c:v>
                </c:pt>
                <c:pt idx="518">
                  <c:v>42015.791666666664</c:v>
                </c:pt>
                <c:pt idx="519">
                  <c:v>42015.8125</c:v>
                </c:pt>
                <c:pt idx="520">
                  <c:v>42015.833333333336</c:v>
                </c:pt>
                <c:pt idx="521">
                  <c:v>42015.854166666664</c:v>
                </c:pt>
                <c:pt idx="522">
                  <c:v>42015.875</c:v>
                </c:pt>
                <c:pt idx="523">
                  <c:v>42015.895833333336</c:v>
                </c:pt>
                <c:pt idx="524">
                  <c:v>42015.916666666664</c:v>
                </c:pt>
                <c:pt idx="525">
                  <c:v>42015.9375</c:v>
                </c:pt>
                <c:pt idx="526">
                  <c:v>42015.958333333336</c:v>
                </c:pt>
                <c:pt idx="527">
                  <c:v>42015.979166666664</c:v>
                </c:pt>
                <c:pt idx="528">
                  <c:v>42016</c:v>
                </c:pt>
                <c:pt idx="529">
                  <c:v>42016.020833333336</c:v>
                </c:pt>
                <c:pt idx="530">
                  <c:v>42016.041666666664</c:v>
                </c:pt>
                <c:pt idx="531">
                  <c:v>42016.0625</c:v>
                </c:pt>
                <c:pt idx="532">
                  <c:v>42016.083333333336</c:v>
                </c:pt>
                <c:pt idx="533">
                  <c:v>42016.104166666664</c:v>
                </c:pt>
                <c:pt idx="534">
                  <c:v>42016.125</c:v>
                </c:pt>
                <c:pt idx="535">
                  <c:v>42016.145833333336</c:v>
                </c:pt>
                <c:pt idx="536">
                  <c:v>42016.166666666664</c:v>
                </c:pt>
                <c:pt idx="537">
                  <c:v>42016.1875</c:v>
                </c:pt>
                <c:pt idx="538">
                  <c:v>42016.208333333336</c:v>
                </c:pt>
                <c:pt idx="539">
                  <c:v>42016.229166666664</c:v>
                </c:pt>
                <c:pt idx="540">
                  <c:v>42016.25</c:v>
                </c:pt>
                <c:pt idx="541">
                  <c:v>42016.270833333336</c:v>
                </c:pt>
                <c:pt idx="542">
                  <c:v>42016.291666666664</c:v>
                </c:pt>
                <c:pt idx="543">
                  <c:v>42016.3125</c:v>
                </c:pt>
                <c:pt idx="544">
                  <c:v>42016.333333333336</c:v>
                </c:pt>
                <c:pt idx="545">
                  <c:v>42016.354166666664</c:v>
                </c:pt>
                <c:pt idx="546">
                  <c:v>42016.375</c:v>
                </c:pt>
                <c:pt idx="547">
                  <c:v>42016.395833333336</c:v>
                </c:pt>
                <c:pt idx="548">
                  <c:v>42016.416666666664</c:v>
                </c:pt>
                <c:pt idx="549">
                  <c:v>42016.4375</c:v>
                </c:pt>
                <c:pt idx="550">
                  <c:v>42016.458333333336</c:v>
                </c:pt>
                <c:pt idx="551">
                  <c:v>42016.479166666664</c:v>
                </c:pt>
                <c:pt idx="552">
                  <c:v>42016.5</c:v>
                </c:pt>
                <c:pt idx="553">
                  <c:v>42016.520833333336</c:v>
                </c:pt>
                <c:pt idx="554">
                  <c:v>42016.541666666664</c:v>
                </c:pt>
                <c:pt idx="555">
                  <c:v>42016.5625</c:v>
                </c:pt>
                <c:pt idx="556">
                  <c:v>42016.583333333336</c:v>
                </c:pt>
                <c:pt idx="557">
                  <c:v>42016.604166666664</c:v>
                </c:pt>
                <c:pt idx="558">
                  <c:v>42016.625</c:v>
                </c:pt>
                <c:pt idx="559">
                  <c:v>42016.645833333336</c:v>
                </c:pt>
                <c:pt idx="560">
                  <c:v>42016.666666666664</c:v>
                </c:pt>
                <c:pt idx="561">
                  <c:v>42016.6875</c:v>
                </c:pt>
                <c:pt idx="562">
                  <c:v>42016.708333333336</c:v>
                </c:pt>
                <c:pt idx="563">
                  <c:v>42016.729166666664</c:v>
                </c:pt>
                <c:pt idx="564">
                  <c:v>42016.75</c:v>
                </c:pt>
                <c:pt idx="565">
                  <c:v>42016.770833333336</c:v>
                </c:pt>
                <c:pt idx="566">
                  <c:v>42016.791666666664</c:v>
                </c:pt>
                <c:pt idx="567">
                  <c:v>42016.8125</c:v>
                </c:pt>
                <c:pt idx="568">
                  <c:v>42016.833333333336</c:v>
                </c:pt>
                <c:pt idx="569">
                  <c:v>42016.854166666664</c:v>
                </c:pt>
                <c:pt idx="570">
                  <c:v>42016.875</c:v>
                </c:pt>
                <c:pt idx="571">
                  <c:v>42016.895833333336</c:v>
                </c:pt>
                <c:pt idx="572">
                  <c:v>42016.916666666664</c:v>
                </c:pt>
                <c:pt idx="573">
                  <c:v>42016.9375</c:v>
                </c:pt>
                <c:pt idx="574">
                  <c:v>42016.958333333336</c:v>
                </c:pt>
                <c:pt idx="575">
                  <c:v>42016.979166666664</c:v>
                </c:pt>
                <c:pt idx="576">
                  <c:v>42017</c:v>
                </c:pt>
                <c:pt idx="577">
                  <c:v>42017.020833333336</c:v>
                </c:pt>
                <c:pt idx="578">
                  <c:v>42017.041666666664</c:v>
                </c:pt>
                <c:pt idx="579">
                  <c:v>42017.0625</c:v>
                </c:pt>
                <c:pt idx="580">
                  <c:v>42017.083333333336</c:v>
                </c:pt>
                <c:pt idx="581">
                  <c:v>42017.104166666664</c:v>
                </c:pt>
                <c:pt idx="582">
                  <c:v>42017.125</c:v>
                </c:pt>
                <c:pt idx="583">
                  <c:v>42017.145833333336</c:v>
                </c:pt>
                <c:pt idx="584">
                  <c:v>42017.166666666664</c:v>
                </c:pt>
                <c:pt idx="585">
                  <c:v>42017.1875</c:v>
                </c:pt>
                <c:pt idx="586">
                  <c:v>42017.208333333336</c:v>
                </c:pt>
                <c:pt idx="587">
                  <c:v>42017.229166666664</c:v>
                </c:pt>
                <c:pt idx="588">
                  <c:v>42017.25</c:v>
                </c:pt>
                <c:pt idx="589">
                  <c:v>42017.270833333336</c:v>
                </c:pt>
                <c:pt idx="590">
                  <c:v>42017.291666666664</c:v>
                </c:pt>
                <c:pt idx="591">
                  <c:v>42017.3125</c:v>
                </c:pt>
                <c:pt idx="592">
                  <c:v>42017.333333333336</c:v>
                </c:pt>
                <c:pt idx="593">
                  <c:v>42017.354166666664</c:v>
                </c:pt>
                <c:pt idx="594">
                  <c:v>42017.375</c:v>
                </c:pt>
                <c:pt idx="595">
                  <c:v>42017.395833333336</c:v>
                </c:pt>
                <c:pt idx="596">
                  <c:v>42017.416666666664</c:v>
                </c:pt>
                <c:pt idx="597">
                  <c:v>42017.4375</c:v>
                </c:pt>
                <c:pt idx="598">
                  <c:v>42017.458333333336</c:v>
                </c:pt>
                <c:pt idx="599">
                  <c:v>42017.479166666664</c:v>
                </c:pt>
                <c:pt idx="600">
                  <c:v>42017.5</c:v>
                </c:pt>
                <c:pt idx="601">
                  <c:v>42017.520833333336</c:v>
                </c:pt>
                <c:pt idx="602">
                  <c:v>42017.541666666664</c:v>
                </c:pt>
                <c:pt idx="603">
                  <c:v>42017.5625</c:v>
                </c:pt>
                <c:pt idx="604">
                  <c:v>42017.583333333336</c:v>
                </c:pt>
                <c:pt idx="605">
                  <c:v>42017.604166666664</c:v>
                </c:pt>
                <c:pt idx="606">
                  <c:v>42017.625</c:v>
                </c:pt>
                <c:pt idx="607">
                  <c:v>42017.645833333336</c:v>
                </c:pt>
                <c:pt idx="608">
                  <c:v>42017.666666666664</c:v>
                </c:pt>
                <c:pt idx="609">
                  <c:v>42017.6875</c:v>
                </c:pt>
                <c:pt idx="610">
                  <c:v>42017.708333333336</c:v>
                </c:pt>
                <c:pt idx="611">
                  <c:v>42017.729166666664</c:v>
                </c:pt>
                <c:pt idx="612">
                  <c:v>42017.75</c:v>
                </c:pt>
                <c:pt idx="613">
                  <c:v>42017.770833333336</c:v>
                </c:pt>
                <c:pt idx="614">
                  <c:v>42017.791666666664</c:v>
                </c:pt>
                <c:pt idx="615">
                  <c:v>42017.8125</c:v>
                </c:pt>
                <c:pt idx="616">
                  <c:v>42017.833333333336</c:v>
                </c:pt>
                <c:pt idx="617">
                  <c:v>42017.854166666664</c:v>
                </c:pt>
                <c:pt idx="618">
                  <c:v>42017.875</c:v>
                </c:pt>
                <c:pt idx="619">
                  <c:v>42017.895833333336</c:v>
                </c:pt>
                <c:pt idx="620">
                  <c:v>42017.916666666664</c:v>
                </c:pt>
                <c:pt idx="621">
                  <c:v>42017.9375</c:v>
                </c:pt>
                <c:pt idx="622">
                  <c:v>42017.958333333336</c:v>
                </c:pt>
                <c:pt idx="623">
                  <c:v>42017.979166666664</c:v>
                </c:pt>
                <c:pt idx="624">
                  <c:v>42018</c:v>
                </c:pt>
                <c:pt idx="625">
                  <c:v>42018.020833333336</c:v>
                </c:pt>
                <c:pt idx="626">
                  <c:v>42018.041666666664</c:v>
                </c:pt>
                <c:pt idx="627">
                  <c:v>42018.0625</c:v>
                </c:pt>
                <c:pt idx="628">
                  <c:v>42018.083333333336</c:v>
                </c:pt>
                <c:pt idx="629">
                  <c:v>42018.104166666664</c:v>
                </c:pt>
                <c:pt idx="630">
                  <c:v>42018.125</c:v>
                </c:pt>
                <c:pt idx="631">
                  <c:v>42018.145833333336</c:v>
                </c:pt>
                <c:pt idx="632">
                  <c:v>42018.166666666664</c:v>
                </c:pt>
                <c:pt idx="633">
                  <c:v>42018.1875</c:v>
                </c:pt>
                <c:pt idx="634">
                  <c:v>42018.208333333336</c:v>
                </c:pt>
                <c:pt idx="635">
                  <c:v>42018.229166666664</c:v>
                </c:pt>
                <c:pt idx="636">
                  <c:v>42018.25</c:v>
                </c:pt>
                <c:pt idx="637">
                  <c:v>42018.270833333336</c:v>
                </c:pt>
                <c:pt idx="638">
                  <c:v>42018.291666666664</c:v>
                </c:pt>
                <c:pt idx="639">
                  <c:v>42018.3125</c:v>
                </c:pt>
                <c:pt idx="640">
                  <c:v>42018.333333333336</c:v>
                </c:pt>
                <c:pt idx="641">
                  <c:v>42018.354166666664</c:v>
                </c:pt>
                <c:pt idx="642">
                  <c:v>42018.375</c:v>
                </c:pt>
                <c:pt idx="643">
                  <c:v>42018.395833333336</c:v>
                </c:pt>
                <c:pt idx="644">
                  <c:v>42018.416666666664</c:v>
                </c:pt>
                <c:pt idx="645">
                  <c:v>42018.4375</c:v>
                </c:pt>
                <c:pt idx="646">
                  <c:v>42018.458333333336</c:v>
                </c:pt>
                <c:pt idx="647">
                  <c:v>42018.479166666664</c:v>
                </c:pt>
                <c:pt idx="648">
                  <c:v>42018.5</c:v>
                </c:pt>
                <c:pt idx="649">
                  <c:v>42018.520833333336</c:v>
                </c:pt>
                <c:pt idx="650">
                  <c:v>42018.541666666664</c:v>
                </c:pt>
                <c:pt idx="651">
                  <c:v>42018.5625</c:v>
                </c:pt>
                <c:pt idx="652">
                  <c:v>42018.583333333336</c:v>
                </c:pt>
                <c:pt idx="653">
                  <c:v>42018.604166666664</c:v>
                </c:pt>
                <c:pt idx="654">
                  <c:v>42018.625</c:v>
                </c:pt>
                <c:pt idx="655">
                  <c:v>42018.645833333336</c:v>
                </c:pt>
                <c:pt idx="656">
                  <c:v>42018.666666666664</c:v>
                </c:pt>
                <c:pt idx="657">
                  <c:v>42018.6875</c:v>
                </c:pt>
                <c:pt idx="658">
                  <c:v>42018.708333333336</c:v>
                </c:pt>
                <c:pt idx="659">
                  <c:v>42018.729166666664</c:v>
                </c:pt>
                <c:pt idx="660">
                  <c:v>42018.75</c:v>
                </c:pt>
                <c:pt idx="661">
                  <c:v>42018.770833333336</c:v>
                </c:pt>
                <c:pt idx="662">
                  <c:v>42018.791666666664</c:v>
                </c:pt>
                <c:pt idx="663">
                  <c:v>42018.8125</c:v>
                </c:pt>
                <c:pt idx="664">
                  <c:v>42018.833333333336</c:v>
                </c:pt>
                <c:pt idx="665">
                  <c:v>42018.854166666664</c:v>
                </c:pt>
                <c:pt idx="666">
                  <c:v>42018.875</c:v>
                </c:pt>
                <c:pt idx="667">
                  <c:v>42018.895833333336</c:v>
                </c:pt>
                <c:pt idx="668">
                  <c:v>42018.916666666664</c:v>
                </c:pt>
                <c:pt idx="669">
                  <c:v>42018.9375</c:v>
                </c:pt>
                <c:pt idx="670">
                  <c:v>42018.958333333336</c:v>
                </c:pt>
                <c:pt idx="671">
                  <c:v>42018.979166666664</c:v>
                </c:pt>
                <c:pt idx="672">
                  <c:v>42019</c:v>
                </c:pt>
                <c:pt idx="673">
                  <c:v>42019.020833333336</c:v>
                </c:pt>
                <c:pt idx="674">
                  <c:v>42019.041666666664</c:v>
                </c:pt>
                <c:pt idx="675">
                  <c:v>42019.0625</c:v>
                </c:pt>
                <c:pt idx="676">
                  <c:v>42019.083333333336</c:v>
                </c:pt>
                <c:pt idx="677">
                  <c:v>42019.104166666664</c:v>
                </c:pt>
                <c:pt idx="678">
                  <c:v>42019.125</c:v>
                </c:pt>
                <c:pt idx="679">
                  <c:v>42019.145833333336</c:v>
                </c:pt>
                <c:pt idx="680">
                  <c:v>42019.166666666664</c:v>
                </c:pt>
                <c:pt idx="681">
                  <c:v>42019.1875</c:v>
                </c:pt>
                <c:pt idx="682">
                  <c:v>42019.208333333336</c:v>
                </c:pt>
                <c:pt idx="683">
                  <c:v>42019.229166666664</c:v>
                </c:pt>
                <c:pt idx="684">
                  <c:v>42019.25</c:v>
                </c:pt>
                <c:pt idx="685">
                  <c:v>42019.270833333336</c:v>
                </c:pt>
                <c:pt idx="686">
                  <c:v>42019.291666666664</c:v>
                </c:pt>
                <c:pt idx="687">
                  <c:v>42019.3125</c:v>
                </c:pt>
                <c:pt idx="688">
                  <c:v>42019.333333333336</c:v>
                </c:pt>
                <c:pt idx="689">
                  <c:v>42019.354166666664</c:v>
                </c:pt>
                <c:pt idx="690">
                  <c:v>42019.375</c:v>
                </c:pt>
                <c:pt idx="691">
                  <c:v>42019.395833333336</c:v>
                </c:pt>
                <c:pt idx="692">
                  <c:v>42019.416666666664</c:v>
                </c:pt>
                <c:pt idx="693">
                  <c:v>42019.4375</c:v>
                </c:pt>
                <c:pt idx="694">
                  <c:v>42019.458333333336</c:v>
                </c:pt>
                <c:pt idx="695">
                  <c:v>42019.479166666664</c:v>
                </c:pt>
                <c:pt idx="696">
                  <c:v>42019.5</c:v>
                </c:pt>
                <c:pt idx="697">
                  <c:v>42019.520833333336</c:v>
                </c:pt>
                <c:pt idx="698">
                  <c:v>42019.541666666664</c:v>
                </c:pt>
                <c:pt idx="699">
                  <c:v>42019.5625</c:v>
                </c:pt>
                <c:pt idx="700">
                  <c:v>42019.583333333336</c:v>
                </c:pt>
                <c:pt idx="701">
                  <c:v>42019.604166666664</c:v>
                </c:pt>
                <c:pt idx="702">
                  <c:v>42019.625</c:v>
                </c:pt>
                <c:pt idx="703">
                  <c:v>42019.645833333336</c:v>
                </c:pt>
                <c:pt idx="704">
                  <c:v>42019.666666666664</c:v>
                </c:pt>
                <c:pt idx="705">
                  <c:v>42019.6875</c:v>
                </c:pt>
                <c:pt idx="706">
                  <c:v>42019.708333333336</c:v>
                </c:pt>
                <c:pt idx="707">
                  <c:v>42019.729166666664</c:v>
                </c:pt>
                <c:pt idx="708">
                  <c:v>42019.75</c:v>
                </c:pt>
                <c:pt idx="709">
                  <c:v>42019.770833333336</c:v>
                </c:pt>
                <c:pt idx="710">
                  <c:v>42019.791666666664</c:v>
                </c:pt>
                <c:pt idx="711">
                  <c:v>42019.8125</c:v>
                </c:pt>
                <c:pt idx="712">
                  <c:v>42019.833333333336</c:v>
                </c:pt>
                <c:pt idx="713">
                  <c:v>42019.854166666664</c:v>
                </c:pt>
                <c:pt idx="714">
                  <c:v>42019.875</c:v>
                </c:pt>
                <c:pt idx="715">
                  <c:v>42019.895833333336</c:v>
                </c:pt>
                <c:pt idx="716">
                  <c:v>42019.916666666664</c:v>
                </c:pt>
                <c:pt idx="717">
                  <c:v>42019.9375</c:v>
                </c:pt>
                <c:pt idx="718">
                  <c:v>42019.958333333336</c:v>
                </c:pt>
                <c:pt idx="719">
                  <c:v>42019.979166666664</c:v>
                </c:pt>
                <c:pt idx="720">
                  <c:v>42020</c:v>
                </c:pt>
                <c:pt idx="721">
                  <c:v>42020.020833333336</c:v>
                </c:pt>
                <c:pt idx="722">
                  <c:v>42020.041666666664</c:v>
                </c:pt>
                <c:pt idx="723">
                  <c:v>42020.0625</c:v>
                </c:pt>
                <c:pt idx="724">
                  <c:v>42020.083333333336</c:v>
                </c:pt>
                <c:pt idx="725">
                  <c:v>42020.104166666664</c:v>
                </c:pt>
                <c:pt idx="726">
                  <c:v>42020.125</c:v>
                </c:pt>
                <c:pt idx="727">
                  <c:v>42020.145833333336</c:v>
                </c:pt>
                <c:pt idx="728">
                  <c:v>42020.166666666664</c:v>
                </c:pt>
                <c:pt idx="729">
                  <c:v>42020.1875</c:v>
                </c:pt>
                <c:pt idx="730">
                  <c:v>42020.208333333336</c:v>
                </c:pt>
                <c:pt idx="731">
                  <c:v>42020.229166666664</c:v>
                </c:pt>
                <c:pt idx="732">
                  <c:v>42020.25</c:v>
                </c:pt>
                <c:pt idx="733">
                  <c:v>42020.270833333336</c:v>
                </c:pt>
                <c:pt idx="734">
                  <c:v>42020.291666666664</c:v>
                </c:pt>
                <c:pt idx="735">
                  <c:v>42020.3125</c:v>
                </c:pt>
                <c:pt idx="736">
                  <c:v>42020.333333333336</c:v>
                </c:pt>
                <c:pt idx="737">
                  <c:v>42020.354166666664</c:v>
                </c:pt>
                <c:pt idx="738">
                  <c:v>42020.375</c:v>
                </c:pt>
                <c:pt idx="739">
                  <c:v>42020.395833333336</c:v>
                </c:pt>
                <c:pt idx="740">
                  <c:v>42020.416666666664</c:v>
                </c:pt>
                <c:pt idx="741">
                  <c:v>42020.4375</c:v>
                </c:pt>
                <c:pt idx="742">
                  <c:v>42020.458333333336</c:v>
                </c:pt>
                <c:pt idx="743">
                  <c:v>42020.479166666664</c:v>
                </c:pt>
                <c:pt idx="744">
                  <c:v>42020.5</c:v>
                </c:pt>
                <c:pt idx="745">
                  <c:v>42020.520833333336</c:v>
                </c:pt>
                <c:pt idx="746">
                  <c:v>42020.541666666664</c:v>
                </c:pt>
                <c:pt idx="747">
                  <c:v>42020.5625</c:v>
                </c:pt>
                <c:pt idx="748">
                  <c:v>42020.583333333336</c:v>
                </c:pt>
                <c:pt idx="749">
                  <c:v>42020.604166666664</c:v>
                </c:pt>
                <c:pt idx="750">
                  <c:v>42020.625</c:v>
                </c:pt>
                <c:pt idx="751">
                  <c:v>42020.645833333336</c:v>
                </c:pt>
                <c:pt idx="752">
                  <c:v>42020.666666666664</c:v>
                </c:pt>
                <c:pt idx="753">
                  <c:v>42020.6875</c:v>
                </c:pt>
                <c:pt idx="754">
                  <c:v>42020.708333333336</c:v>
                </c:pt>
                <c:pt idx="755">
                  <c:v>42020.729166666664</c:v>
                </c:pt>
                <c:pt idx="756">
                  <c:v>42020.75</c:v>
                </c:pt>
                <c:pt idx="757">
                  <c:v>42020.770833333336</c:v>
                </c:pt>
                <c:pt idx="758">
                  <c:v>42020.791666666664</c:v>
                </c:pt>
                <c:pt idx="759">
                  <c:v>42020.8125</c:v>
                </c:pt>
                <c:pt idx="760">
                  <c:v>42020.833333333336</c:v>
                </c:pt>
                <c:pt idx="761">
                  <c:v>42020.854166666664</c:v>
                </c:pt>
                <c:pt idx="762">
                  <c:v>42020.875</c:v>
                </c:pt>
                <c:pt idx="763">
                  <c:v>42020.895833333336</c:v>
                </c:pt>
                <c:pt idx="764">
                  <c:v>42020.916666666664</c:v>
                </c:pt>
                <c:pt idx="765">
                  <c:v>42020.9375</c:v>
                </c:pt>
                <c:pt idx="766">
                  <c:v>42020.958333333336</c:v>
                </c:pt>
                <c:pt idx="767">
                  <c:v>42020.979166666664</c:v>
                </c:pt>
                <c:pt idx="768">
                  <c:v>42021</c:v>
                </c:pt>
                <c:pt idx="769">
                  <c:v>42021.020833333336</c:v>
                </c:pt>
                <c:pt idx="770">
                  <c:v>42021.041666666664</c:v>
                </c:pt>
                <c:pt idx="771">
                  <c:v>42021.0625</c:v>
                </c:pt>
                <c:pt idx="772">
                  <c:v>42021.083333333336</c:v>
                </c:pt>
                <c:pt idx="773">
                  <c:v>42021.104166666664</c:v>
                </c:pt>
                <c:pt idx="774">
                  <c:v>42021.125</c:v>
                </c:pt>
                <c:pt idx="775">
                  <c:v>42021.145833333336</c:v>
                </c:pt>
                <c:pt idx="776">
                  <c:v>42021.166666666664</c:v>
                </c:pt>
                <c:pt idx="777">
                  <c:v>42021.1875</c:v>
                </c:pt>
                <c:pt idx="778">
                  <c:v>42021.208333333336</c:v>
                </c:pt>
                <c:pt idx="779">
                  <c:v>42021.229166666664</c:v>
                </c:pt>
                <c:pt idx="780">
                  <c:v>42021.25</c:v>
                </c:pt>
                <c:pt idx="781">
                  <c:v>42021.270833333336</c:v>
                </c:pt>
                <c:pt idx="782">
                  <c:v>42021.291666666664</c:v>
                </c:pt>
                <c:pt idx="783">
                  <c:v>42021.3125</c:v>
                </c:pt>
                <c:pt idx="784">
                  <c:v>42021.333333333336</c:v>
                </c:pt>
                <c:pt idx="785">
                  <c:v>42021.354166666664</c:v>
                </c:pt>
                <c:pt idx="786">
                  <c:v>42021.375</c:v>
                </c:pt>
                <c:pt idx="787">
                  <c:v>42021.395833333336</c:v>
                </c:pt>
                <c:pt idx="788">
                  <c:v>42021.416666666664</c:v>
                </c:pt>
                <c:pt idx="789">
                  <c:v>42021.4375</c:v>
                </c:pt>
                <c:pt idx="790">
                  <c:v>42021.458333333336</c:v>
                </c:pt>
                <c:pt idx="791">
                  <c:v>42021.479166666664</c:v>
                </c:pt>
                <c:pt idx="792">
                  <c:v>42021.5</c:v>
                </c:pt>
                <c:pt idx="793">
                  <c:v>42021.520833333336</c:v>
                </c:pt>
                <c:pt idx="794">
                  <c:v>42021.541666666664</c:v>
                </c:pt>
                <c:pt idx="795">
                  <c:v>42021.5625</c:v>
                </c:pt>
                <c:pt idx="796">
                  <c:v>42021.583333333336</c:v>
                </c:pt>
                <c:pt idx="797">
                  <c:v>42021.604166666664</c:v>
                </c:pt>
                <c:pt idx="798">
                  <c:v>42021.625</c:v>
                </c:pt>
                <c:pt idx="799">
                  <c:v>42021.645833333336</c:v>
                </c:pt>
                <c:pt idx="800">
                  <c:v>42021.666666666664</c:v>
                </c:pt>
                <c:pt idx="801">
                  <c:v>42021.6875</c:v>
                </c:pt>
                <c:pt idx="802">
                  <c:v>42021.708333333336</c:v>
                </c:pt>
                <c:pt idx="803">
                  <c:v>42021.729166666664</c:v>
                </c:pt>
                <c:pt idx="804">
                  <c:v>42021.75</c:v>
                </c:pt>
                <c:pt idx="805">
                  <c:v>42021.770833333336</c:v>
                </c:pt>
                <c:pt idx="806">
                  <c:v>42021.791666666664</c:v>
                </c:pt>
                <c:pt idx="807">
                  <c:v>42021.8125</c:v>
                </c:pt>
                <c:pt idx="808">
                  <c:v>42021.833333333336</c:v>
                </c:pt>
                <c:pt idx="809">
                  <c:v>42021.854166666664</c:v>
                </c:pt>
                <c:pt idx="810">
                  <c:v>42021.875</c:v>
                </c:pt>
                <c:pt idx="811">
                  <c:v>42021.895833333336</c:v>
                </c:pt>
                <c:pt idx="812">
                  <c:v>42021.916666666664</c:v>
                </c:pt>
                <c:pt idx="813">
                  <c:v>42021.9375</c:v>
                </c:pt>
                <c:pt idx="814">
                  <c:v>42021.958333333336</c:v>
                </c:pt>
                <c:pt idx="815">
                  <c:v>42021.979166666664</c:v>
                </c:pt>
                <c:pt idx="816">
                  <c:v>42022</c:v>
                </c:pt>
                <c:pt idx="817">
                  <c:v>42022.020833333336</c:v>
                </c:pt>
                <c:pt idx="818">
                  <c:v>42022.041666666664</c:v>
                </c:pt>
                <c:pt idx="819">
                  <c:v>42022.0625</c:v>
                </c:pt>
                <c:pt idx="820">
                  <c:v>42022.083333333336</c:v>
                </c:pt>
                <c:pt idx="821">
                  <c:v>42022.104166666664</c:v>
                </c:pt>
                <c:pt idx="822">
                  <c:v>42022.125</c:v>
                </c:pt>
                <c:pt idx="823">
                  <c:v>42022.145833333336</c:v>
                </c:pt>
                <c:pt idx="824">
                  <c:v>42022.166666666664</c:v>
                </c:pt>
                <c:pt idx="825">
                  <c:v>42022.1875</c:v>
                </c:pt>
                <c:pt idx="826">
                  <c:v>42022.208333333336</c:v>
                </c:pt>
                <c:pt idx="827">
                  <c:v>42022.229166666664</c:v>
                </c:pt>
                <c:pt idx="828">
                  <c:v>42022.25</c:v>
                </c:pt>
                <c:pt idx="829">
                  <c:v>42022.270833333336</c:v>
                </c:pt>
                <c:pt idx="830">
                  <c:v>42022.291666666664</c:v>
                </c:pt>
                <c:pt idx="831">
                  <c:v>42022.3125</c:v>
                </c:pt>
                <c:pt idx="832">
                  <c:v>42022.333333333336</c:v>
                </c:pt>
                <c:pt idx="833">
                  <c:v>42022.354166666664</c:v>
                </c:pt>
                <c:pt idx="834">
                  <c:v>42022.375</c:v>
                </c:pt>
                <c:pt idx="835">
                  <c:v>42022.395833333336</c:v>
                </c:pt>
                <c:pt idx="836">
                  <c:v>42022.416666666664</c:v>
                </c:pt>
                <c:pt idx="837">
                  <c:v>42022.4375</c:v>
                </c:pt>
                <c:pt idx="838">
                  <c:v>42022.458333333336</c:v>
                </c:pt>
                <c:pt idx="839">
                  <c:v>42022.479166666664</c:v>
                </c:pt>
                <c:pt idx="840">
                  <c:v>42022.5</c:v>
                </c:pt>
                <c:pt idx="841">
                  <c:v>42022.520833333336</c:v>
                </c:pt>
                <c:pt idx="842">
                  <c:v>42022.541666666664</c:v>
                </c:pt>
                <c:pt idx="843">
                  <c:v>42022.5625</c:v>
                </c:pt>
                <c:pt idx="844">
                  <c:v>42022.583333333336</c:v>
                </c:pt>
                <c:pt idx="845">
                  <c:v>42022.604166666664</c:v>
                </c:pt>
                <c:pt idx="846">
                  <c:v>42022.625</c:v>
                </c:pt>
                <c:pt idx="847">
                  <c:v>42022.645833333336</c:v>
                </c:pt>
                <c:pt idx="848">
                  <c:v>42022.666666666664</c:v>
                </c:pt>
                <c:pt idx="849">
                  <c:v>42022.6875</c:v>
                </c:pt>
                <c:pt idx="850">
                  <c:v>42022.708333333336</c:v>
                </c:pt>
                <c:pt idx="851">
                  <c:v>42022.729166666664</c:v>
                </c:pt>
                <c:pt idx="852">
                  <c:v>42022.75</c:v>
                </c:pt>
                <c:pt idx="853">
                  <c:v>42022.770833333336</c:v>
                </c:pt>
                <c:pt idx="854">
                  <c:v>42022.791666666664</c:v>
                </c:pt>
                <c:pt idx="855">
                  <c:v>42022.8125</c:v>
                </c:pt>
                <c:pt idx="856">
                  <c:v>42022.833333333336</c:v>
                </c:pt>
                <c:pt idx="857">
                  <c:v>42022.854166666664</c:v>
                </c:pt>
                <c:pt idx="858">
                  <c:v>42022.875</c:v>
                </c:pt>
                <c:pt idx="859">
                  <c:v>42022.895833333336</c:v>
                </c:pt>
                <c:pt idx="860">
                  <c:v>42022.916666666664</c:v>
                </c:pt>
                <c:pt idx="861">
                  <c:v>42022.9375</c:v>
                </c:pt>
                <c:pt idx="862">
                  <c:v>42022.958333333336</c:v>
                </c:pt>
                <c:pt idx="863">
                  <c:v>42022.979166666664</c:v>
                </c:pt>
                <c:pt idx="864">
                  <c:v>42023</c:v>
                </c:pt>
                <c:pt idx="865">
                  <c:v>42023.020833333336</c:v>
                </c:pt>
                <c:pt idx="866">
                  <c:v>42023.041666666664</c:v>
                </c:pt>
                <c:pt idx="867">
                  <c:v>42023.0625</c:v>
                </c:pt>
                <c:pt idx="868">
                  <c:v>42023.083333333336</c:v>
                </c:pt>
                <c:pt idx="869">
                  <c:v>42023.104166666664</c:v>
                </c:pt>
                <c:pt idx="870">
                  <c:v>42023.125</c:v>
                </c:pt>
                <c:pt idx="871">
                  <c:v>42023.145833333336</c:v>
                </c:pt>
                <c:pt idx="872">
                  <c:v>42023.166666666664</c:v>
                </c:pt>
                <c:pt idx="873">
                  <c:v>42023.1875</c:v>
                </c:pt>
                <c:pt idx="874">
                  <c:v>42023.208333333336</c:v>
                </c:pt>
                <c:pt idx="875">
                  <c:v>42023.229166666664</c:v>
                </c:pt>
                <c:pt idx="876">
                  <c:v>42023.25</c:v>
                </c:pt>
                <c:pt idx="877">
                  <c:v>42023.270833333336</c:v>
                </c:pt>
                <c:pt idx="878">
                  <c:v>42023.291666666664</c:v>
                </c:pt>
                <c:pt idx="879">
                  <c:v>42023.3125</c:v>
                </c:pt>
                <c:pt idx="880">
                  <c:v>42023.333333333336</c:v>
                </c:pt>
                <c:pt idx="881">
                  <c:v>42023.354166666664</c:v>
                </c:pt>
                <c:pt idx="882">
                  <c:v>42023.375</c:v>
                </c:pt>
                <c:pt idx="883">
                  <c:v>42023.395833333336</c:v>
                </c:pt>
                <c:pt idx="884">
                  <c:v>42023.416666666664</c:v>
                </c:pt>
                <c:pt idx="885">
                  <c:v>42023.4375</c:v>
                </c:pt>
                <c:pt idx="886">
                  <c:v>42023.458333333336</c:v>
                </c:pt>
                <c:pt idx="887">
                  <c:v>42023.479166666664</c:v>
                </c:pt>
                <c:pt idx="888">
                  <c:v>42023.5</c:v>
                </c:pt>
                <c:pt idx="889">
                  <c:v>42023.520833333336</c:v>
                </c:pt>
                <c:pt idx="890">
                  <c:v>42023.541666666664</c:v>
                </c:pt>
                <c:pt idx="891">
                  <c:v>42023.5625</c:v>
                </c:pt>
                <c:pt idx="892">
                  <c:v>42023.583333333336</c:v>
                </c:pt>
                <c:pt idx="893">
                  <c:v>42023.604166666664</c:v>
                </c:pt>
                <c:pt idx="894">
                  <c:v>42023.625</c:v>
                </c:pt>
                <c:pt idx="895">
                  <c:v>42023.645833333336</c:v>
                </c:pt>
                <c:pt idx="896">
                  <c:v>42023.666666666664</c:v>
                </c:pt>
                <c:pt idx="897">
                  <c:v>42023.6875</c:v>
                </c:pt>
                <c:pt idx="898">
                  <c:v>42023.708333333336</c:v>
                </c:pt>
                <c:pt idx="899">
                  <c:v>42023.729166666664</c:v>
                </c:pt>
                <c:pt idx="900">
                  <c:v>42023.75</c:v>
                </c:pt>
                <c:pt idx="901">
                  <c:v>42023.770833333336</c:v>
                </c:pt>
                <c:pt idx="902">
                  <c:v>42023.791666666664</c:v>
                </c:pt>
                <c:pt idx="903">
                  <c:v>42023.8125</c:v>
                </c:pt>
                <c:pt idx="904">
                  <c:v>42023.833333333336</c:v>
                </c:pt>
                <c:pt idx="905">
                  <c:v>42023.854166666664</c:v>
                </c:pt>
                <c:pt idx="906">
                  <c:v>42023.875</c:v>
                </c:pt>
                <c:pt idx="907">
                  <c:v>42023.895833333336</c:v>
                </c:pt>
                <c:pt idx="908">
                  <c:v>42023.916666666664</c:v>
                </c:pt>
                <c:pt idx="909">
                  <c:v>42023.9375</c:v>
                </c:pt>
                <c:pt idx="910">
                  <c:v>42023.958333333336</c:v>
                </c:pt>
                <c:pt idx="911">
                  <c:v>42023.979166666664</c:v>
                </c:pt>
                <c:pt idx="912">
                  <c:v>42024</c:v>
                </c:pt>
                <c:pt idx="913">
                  <c:v>42024.020833333336</c:v>
                </c:pt>
                <c:pt idx="914">
                  <c:v>42024.041666666664</c:v>
                </c:pt>
                <c:pt idx="915">
                  <c:v>42024.0625</c:v>
                </c:pt>
                <c:pt idx="916">
                  <c:v>42024.083333333336</c:v>
                </c:pt>
                <c:pt idx="917">
                  <c:v>42024.104166666664</c:v>
                </c:pt>
                <c:pt idx="918">
                  <c:v>42024.125</c:v>
                </c:pt>
                <c:pt idx="919">
                  <c:v>42024.145833333336</c:v>
                </c:pt>
                <c:pt idx="920">
                  <c:v>42024.166666666664</c:v>
                </c:pt>
                <c:pt idx="921">
                  <c:v>42024.1875</c:v>
                </c:pt>
                <c:pt idx="922">
                  <c:v>42024.208333333336</c:v>
                </c:pt>
                <c:pt idx="923">
                  <c:v>42024.229166666664</c:v>
                </c:pt>
                <c:pt idx="924">
                  <c:v>42024.25</c:v>
                </c:pt>
                <c:pt idx="925">
                  <c:v>42024.270833333336</c:v>
                </c:pt>
                <c:pt idx="926">
                  <c:v>42024.291666666664</c:v>
                </c:pt>
                <c:pt idx="927">
                  <c:v>42024.3125</c:v>
                </c:pt>
                <c:pt idx="928">
                  <c:v>42024.333333333336</c:v>
                </c:pt>
                <c:pt idx="929">
                  <c:v>42024.354166666664</c:v>
                </c:pt>
                <c:pt idx="930">
                  <c:v>42024.375</c:v>
                </c:pt>
                <c:pt idx="931">
                  <c:v>42024.395833333336</c:v>
                </c:pt>
                <c:pt idx="932">
                  <c:v>42024.416666666664</c:v>
                </c:pt>
                <c:pt idx="933">
                  <c:v>42024.4375</c:v>
                </c:pt>
                <c:pt idx="934">
                  <c:v>42024.458333333336</c:v>
                </c:pt>
                <c:pt idx="935">
                  <c:v>42024.479166666664</c:v>
                </c:pt>
                <c:pt idx="936">
                  <c:v>42024.5</c:v>
                </c:pt>
                <c:pt idx="937">
                  <c:v>42024.520833333336</c:v>
                </c:pt>
                <c:pt idx="938">
                  <c:v>42024.541666666664</c:v>
                </c:pt>
                <c:pt idx="939">
                  <c:v>42024.5625</c:v>
                </c:pt>
                <c:pt idx="940">
                  <c:v>42024.583333333336</c:v>
                </c:pt>
                <c:pt idx="941">
                  <c:v>42024.604166666664</c:v>
                </c:pt>
                <c:pt idx="942">
                  <c:v>42024.625</c:v>
                </c:pt>
                <c:pt idx="943">
                  <c:v>42024.645833333336</c:v>
                </c:pt>
                <c:pt idx="944">
                  <c:v>42024.666666666664</c:v>
                </c:pt>
                <c:pt idx="945">
                  <c:v>42024.6875</c:v>
                </c:pt>
                <c:pt idx="946">
                  <c:v>42024.708333333336</c:v>
                </c:pt>
                <c:pt idx="947">
                  <c:v>42024.729166666664</c:v>
                </c:pt>
                <c:pt idx="948">
                  <c:v>42024.75</c:v>
                </c:pt>
                <c:pt idx="949">
                  <c:v>42024.770833333336</c:v>
                </c:pt>
                <c:pt idx="950">
                  <c:v>42024.791666666664</c:v>
                </c:pt>
                <c:pt idx="951">
                  <c:v>42024.8125</c:v>
                </c:pt>
                <c:pt idx="952">
                  <c:v>42024.833333333336</c:v>
                </c:pt>
                <c:pt idx="953">
                  <c:v>42024.854166666664</c:v>
                </c:pt>
                <c:pt idx="954">
                  <c:v>42024.875</c:v>
                </c:pt>
                <c:pt idx="955">
                  <c:v>42024.895833333336</c:v>
                </c:pt>
                <c:pt idx="956">
                  <c:v>42024.916666666664</c:v>
                </c:pt>
                <c:pt idx="957">
                  <c:v>42024.9375</c:v>
                </c:pt>
                <c:pt idx="958">
                  <c:v>42024.958333333336</c:v>
                </c:pt>
                <c:pt idx="959">
                  <c:v>42024.979166666664</c:v>
                </c:pt>
                <c:pt idx="960">
                  <c:v>42025</c:v>
                </c:pt>
                <c:pt idx="961">
                  <c:v>42025.020833333336</c:v>
                </c:pt>
                <c:pt idx="962">
                  <c:v>42025.041666666664</c:v>
                </c:pt>
                <c:pt idx="963">
                  <c:v>42025.0625</c:v>
                </c:pt>
                <c:pt idx="964">
                  <c:v>42025.083333333336</c:v>
                </c:pt>
                <c:pt idx="965">
                  <c:v>42025.104166666664</c:v>
                </c:pt>
                <c:pt idx="966">
                  <c:v>42025.125</c:v>
                </c:pt>
                <c:pt idx="967">
                  <c:v>42025.145833333336</c:v>
                </c:pt>
                <c:pt idx="968">
                  <c:v>42025.166666666664</c:v>
                </c:pt>
                <c:pt idx="969">
                  <c:v>42025.1875</c:v>
                </c:pt>
                <c:pt idx="970">
                  <c:v>42025.208333333336</c:v>
                </c:pt>
                <c:pt idx="971">
                  <c:v>42025.229166666664</c:v>
                </c:pt>
                <c:pt idx="972">
                  <c:v>42025.25</c:v>
                </c:pt>
                <c:pt idx="973">
                  <c:v>42025.270833333336</c:v>
                </c:pt>
                <c:pt idx="974">
                  <c:v>42025.291666666664</c:v>
                </c:pt>
                <c:pt idx="975">
                  <c:v>42025.3125</c:v>
                </c:pt>
                <c:pt idx="976">
                  <c:v>42025.333333333336</c:v>
                </c:pt>
                <c:pt idx="977">
                  <c:v>42025.354166666664</c:v>
                </c:pt>
                <c:pt idx="978">
                  <c:v>42025.375</c:v>
                </c:pt>
                <c:pt idx="979">
                  <c:v>42025.395833333336</c:v>
                </c:pt>
                <c:pt idx="980">
                  <c:v>42025.416666666664</c:v>
                </c:pt>
                <c:pt idx="981">
                  <c:v>42025.4375</c:v>
                </c:pt>
                <c:pt idx="982">
                  <c:v>42025.458333333336</c:v>
                </c:pt>
                <c:pt idx="983">
                  <c:v>42025.479166666664</c:v>
                </c:pt>
                <c:pt idx="984">
                  <c:v>42025.5</c:v>
                </c:pt>
                <c:pt idx="985">
                  <c:v>42025.520833333336</c:v>
                </c:pt>
                <c:pt idx="986">
                  <c:v>42025.541666666664</c:v>
                </c:pt>
                <c:pt idx="987">
                  <c:v>42025.5625</c:v>
                </c:pt>
                <c:pt idx="988">
                  <c:v>42025.583333333336</c:v>
                </c:pt>
                <c:pt idx="989">
                  <c:v>42025.604166666664</c:v>
                </c:pt>
                <c:pt idx="990">
                  <c:v>42025.625</c:v>
                </c:pt>
                <c:pt idx="991">
                  <c:v>42025.645833333336</c:v>
                </c:pt>
                <c:pt idx="992">
                  <c:v>42025.666666666664</c:v>
                </c:pt>
                <c:pt idx="993">
                  <c:v>42025.6875</c:v>
                </c:pt>
                <c:pt idx="994">
                  <c:v>42025.708333333336</c:v>
                </c:pt>
                <c:pt idx="995">
                  <c:v>42025.729166666664</c:v>
                </c:pt>
                <c:pt idx="996">
                  <c:v>42025.75</c:v>
                </c:pt>
                <c:pt idx="997">
                  <c:v>42025.770833333336</c:v>
                </c:pt>
                <c:pt idx="998">
                  <c:v>42025.791666666664</c:v>
                </c:pt>
                <c:pt idx="999">
                  <c:v>42025.8125</c:v>
                </c:pt>
                <c:pt idx="1000">
                  <c:v>42025.833333333336</c:v>
                </c:pt>
                <c:pt idx="1001">
                  <c:v>42025.854166666664</c:v>
                </c:pt>
                <c:pt idx="1002">
                  <c:v>42025.875</c:v>
                </c:pt>
                <c:pt idx="1003">
                  <c:v>42025.895833333336</c:v>
                </c:pt>
                <c:pt idx="1004">
                  <c:v>42025.916666666664</c:v>
                </c:pt>
                <c:pt idx="1005">
                  <c:v>42025.9375</c:v>
                </c:pt>
                <c:pt idx="1006">
                  <c:v>42025.958333333336</c:v>
                </c:pt>
                <c:pt idx="1007">
                  <c:v>42025.979166666664</c:v>
                </c:pt>
                <c:pt idx="1008">
                  <c:v>42026</c:v>
                </c:pt>
                <c:pt idx="1009">
                  <c:v>42026.020833333336</c:v>
                </c:pt>
                <c:pt idx="1010">
                  <c:v>42026.041666666664</c:v>
                </c:pt>
                <c:pt idx="1011">
                  <c:v>42026.0625</c:v>
                </c:pt>
                <c:pt idx="1012">
                  <c:v>42026.083333333336</c:v>
                </c:pt>
                <c:pt idx="1013">
                  <c:v>42026.104166666664</c:v>
                </c:pt>
                <c:pt idx="1014">
                  <c:v>42026.125</c:v>
                </c:pt>
                <c:pt idx="1015">
                  <c:v>42026.145833333336</c:v>
                </c:pt>
                <c:pt idx="1016">
                  <c:v>42026.166666666664</c:v>
                </c:pt>
                <c:pt idx="1017">
                  <c:v>42026.1875</c:v>
                </c:pt>
                <c:pt idx="1018">
                  <c:v>42026.208333333336</c:v>
                </c:pt>
                <c:pt idx="1019">
                  <c:v>42026.229166666664</c:v>
                </c:pt>
                <c:pt idx="1020">
                  <c:v>42026.25</c:v>
                </c:pt>
                <c:pt idx="1021">
                  <c:v>42026.270833333336</c:v>
                </c:pt>
                <c:pt idx="1022">
                  <c:v>42026.291666666664</c:v>
                </c:pt>
                <c:pt idx="1023">
                  <c:v>42026.3125</c:v>
                </c:pt>
                <c:pt idx="1024">
                  <c:v>42026.333333333336</c:v>
                </c:pt>
                <c:pt idx="1025">
                  <c:v>42026.354166666664</c:v>
                </c:pt>
                <c:pt idx="1026">
                  <c:v>42026.375</c:v>
                </c:pt>
                <c:pt idx="1027">
                  <c:v>42026.395833333336</c:v>
                </c:pt>
                <c:pt idx="1028">
                  <c:v>42026.416666666664</c:v>
                </c:pt>
                <c:pt idx="1029">
                  <c:v>42026.4375</c:v>
                </c:pt>
                <c:pt idx="1030">
                  <c:v>42026.458333333336</c:v>
                </c:pt>
                <c:pt idx="1031">
                  <c:v>42026.479166666664</c:v>
                </c:pt>
                <c:pt idx="1032">
                  <c:v>42026.5</c:v>
                </c:pt>
                <c:pt idx="1033">
                  <c:v>42026.520833333336</c:v>
                </c:pt>
                <c:pt idx="1034">
                  <c:v>42026.541666666664</c:v>
                </c:pt>
                <c:pt idx="1035">
                  <c:v>42026.5625</c:v>
                </c:pt>
                <c:pt idx="1036">
                  <c:v>42026.583333333336</c:v>
                </c:pt>
                <c:pt idx="1037">
                  <c:v>42026.604166666664</c:v>
                </c:pt>
                <c:pt idx="1038">
                  <c:v>42026.625</c:v>
                </c:pt>
                <c:pt idx="1039">
                  <c:v>42026.645833333336</c:v>
                </c:pt>
                <c:pt idx="1040">
                  <c:v>42026.666666666664</c:v>
                </c:pt>
                <c:pt idx="1041">
                  <c:v>42026.6875</c:v>
                </c:pt>
                <c:pt idx="1042">
                  <c:v>42026.708333333336</c:v>
                </c:pt>
                <c:pt idx="1043">
                  <c:v>42026.729166666664</c:v>
                </c:pt>
                <c:pt idx="1044">
                  <c:v>42026.75</c:v>
                </c:pt>
                <c:pt idx="1045">
                  <c:v>42026.770833333336</c:v>
                </c:pt>
                <c:pt idx="1046">
                  <c:v>42026.791666666664</c:v>
                </c:pt>
                <c:pt idx="1047">
                  <c:v>42026.8125</c:v>
                </c:pt>
                <c:pt idx="1048">
                  <c:v>42026.833333333336</c:v>
                </c:pt>
                <c:pt idx="1049">
                  <c:v>42026.854166666664</c:v>
                </c:pt>
                <c:pt idx="1050">
                  <c:v>42026.875</c:v>
                </c:pt>
                <c:pt idx="1051">
                  <c:v>42026.895833333336</c:v>
                </c:pt>
                <c:pt idx="1052">
                  <c:v>42026.916666666664</c:v>
                </c:pt>
                <c:pt idx="1053">
                  <c:v>42026.9375</c:v>
                </c:pt>
                <c:pt idx="1054">
                  <c:v>42026.958333333336</c:v>
                </c:pt>
                <c:pt idx="1055">
                  <c:v>42026.979166666664</c:v>
                </c:pt>
                <c:pt idx="1056">
                  <c:v>42027</c:v>
                </c:pt>
                <c:pt idx="1057">
                  <c:v>42027.020833333336</c:v>
                </c:pt>
                <c:pt idx="1058">
                  <c:v>42027.041666666664</c:v>
                </c:pt>
                <c:pt idx="1059">
                  <c:v>42027.0625</c:v>
                </c:pt>
                <c:pt idx="1060">
                  <c:v>42027.083333333336</c:v>
                </c:pt>
                <c:pt idx="1061">
                  <c:v>42027.104166666664</c:v>
                </c:pt>
                <c:pt idx="1062">
                  <c:v>42027.125</c:v>
                </c:pt>
                <c:pt idx="1063">
                  <c:v>42027.145833333336</c:v>
                </c:pt>
                <c:pt idx="1064">
                  <c:v>42027.166666666664</c:v>
                </c:pt>
                <c:pt idx="1065">
                  <c:v>42027.1875</c:v>
                </c:pt>
                <c:pt idx="1066">
                  <c:v>42027.208333333336</c:v>
                </c:pt>
                <c:pt idx="1067">
                  <c:v>42027.229166666664</c:v>
                </c:pt>
                <c:pt idx="1068">
                  <c:v>42027.25</c:v>
                </c:pt>
                <c:pt idx="1069">
                  <c:v>42027.270833333336</c:v>
                </c:pt>
                <c:pt idx="1070">
                  <c:v>42027.291666666664</c:v>
                </c:pt>
                <c:pt idx="1071">
                  <c:v>42027.3125</c:v>
                </c:pt>
                <c:pt idx="1072">
                  <c:v>42027.333333333336</c:v>
                </c:pt>
                <c:pt idx="1073">
                  <c:v>42027.354166666664</c:v>
                </c:pt>
                <c:pt idx="1074">
                  <c:v>42027.375</c:v>
                </c:pt>
                <c:pt idx="1075">
                  <c:v>42027.395833333336</c:v>
                </c:pt>
                <c:pt idx="1076">
                  <c:v>42027.416666666664</c:v>
                </c:pt>
                <c:pt idx="1077">
                  <c:v>42027.4375</c:v>
                </c:pt>
                <c:pt idx="1078">
                  <c:v>42027.458333333336</c:v>
                </c:pt>
                <c:pt idx="1079">
                  <c:v>42027.479166666664</c:v>
                </c:pt>
                <c:pt idx="1080">
                  <c:v>42027.5</c:v>
                </c:pt>
                <c:pt idx="1081">
                  <c:v>42027.520833333336</c:v>
                </c:pt>
                <c:pt idx="1082">
                  <c:v>42027.541666666664</c:v>
                </c:pt>
                <c:pt idx="1083">
                  <c:v>42027.5625</c:v>
                </c:pt>
                <c:pt idx="1084">
                  <c:v>42027.583333333336</c:v>
                </c:pt>
                <c:pt idx="1085">
                  <c:v>42027.604166666664</c:v>
                </c:pt>
                <c:pt idx="1086">
                  <c:v>42027.625</c:v>
                </c:pt>
                <c:pt idx="1087">
                  <c:v>42027.645833333336</c:v>
                </c:pt>
                <c:pt idx="1088">
                  <c:v>42027.666666666664</c:v>
                </c:pt>
                <c:pt idx="1089">
                  <c:v>42027.6875</c:v>
                </c:pt>
                <c:pt idx="1090">
                  <c:v>42027.708333333336</c:v>
                </c:pt>
                <c:pt idx="1091">
                  <c:v>42027.729166666664</c:v>
                </c:pt>
                <c:pt idx="1092">
                  <c:v>42027.75</c:v>
                </c:pt>
                <c:pt idx="1093">
                  <c:v>42027.770833333336</c:v>
                </c:pt>
                <c:pt idx="1094">
                  <c:v>42027.791666666664</c:v>
                </c:pt>
                <c:pt idx="1095">
                  <c:v>42027.8125</c:v>
                </c:pt>
                <c:pt idx="1096">
                  <c:v>42027.833333333336</c:v>
                </c:pt>
                <c:pt idx="1097">
                  <c:v>42027.854166666664</c:v>
                </c:pt>
                <c:pt idx="1098">
                  <c:v>42027.875</c:v>
                </c:pt>
                <c:pt idx="1099">
                  <c:v>42027.895833333336</c:v>
                </c:pt>
                <c:pt idx="1100">
                  <c:v>42027.916666666664</c:v>
                </c:pt>
                <c:pt idx="1101">
                  <c:v>42027.9375</c:v>
                </c:pt>
                <c:pt idx="1102">
                  <c:v>42027.958333333336</c:v>
                </c:pt>
                <c:pt idx="1103">
                  <c:v>42027.979166666664</c:v>
                </c:pt>
                <c:pt idx="1104">
                  <c:v>42028</c:v>
                </c:pt>
                <c:pt idx="1105">
                  <c:v>42028.020833333336</c:v>
                </c:pt>
                <c:pt idx="1106">
                  <c:v>42028.041666666664</c:v>
                </c:pt>
                <c:pt idx="1107">
                  <c:v>42028.0625</c:v>
                </c:pt>
                <c:pt idx="1108">
                  <c:v>42028.083333333336</c:v>
                </c:pt>
                <c:pt idx="1109">
                  <c:v>42028.104166666664</c:v>
                </c:pt>
                <c:pt idx="1110">
                  <c:v>42028.125</c:v>
                </c:pt>
                <c:pt idx="1111">
                  <c:v>42028.145833333336</c:v>
                </c:pt>
                <c:pt idx="1112">
                  <c:v>42028.166666666664</c:v>
                </c:pt>
                <c:pt idx="1113">
                  <c:v>42028.1875</c:v>
                </c:pt>
                <c:pt idx="1114">
                  <c:v>42028.208333333336</c:v>
                </c:pt>
                <c:pt idx="1115">
                  <c:v>42028.229166666664</c:v>
                </c:pt>
                <c:pt idx="1116">
                  <c:v>42028.25</c:v>
                </c:pt>
                <c:pt idx="1117">
                  <c:v>42028.270833333336</c:v>
                </c:pt>
                <c:pt idx="1118">
                  <c:v>42028.291666666664</c:v>
                </c:pt>
                <c:pt idx="1119">
                  <c:v>42028.3125</c:v>
                </c:pt>
                <c:pt idx="1120">
                  <c:v>42028.333333333336</c:v>
                </c:pt>
                <c:pt idx="1121">
                  <c:v>42028.354166666664</c:v>
                </c:pt>
                <c:pt idx="1122">
                  <c:v>42028.375</c:v>
                </c:pt>
                <c:pt idx="1123">
                  <c:v>42028.395833333336</c:v>
                </c:pt>
                <c:pt idx="1124">
                  <c:v>42028.416666666664</c:v>
                </c:pt>
                <c:pt idx="1125">
                  <c:v>42028.4375</c:v>
                </c:pt>
                <c:pt idx="1126">
                  <c:v>42028.458333333336</c:v>
                </c:pt>
                <c:pt idx="1127">
                  <c:v>42028.479166666664</c:v>
                </c:pt>
                <c:pt idx="1128">
                  <c:v>42028.5</c:v>
                </c:pt>
                <c:pt idx="1129">
                  <c:v>42028.520833333336</c:v>
                </c:pt>
                <c:pt idx="1130">
                  <c:v>42028.541666666664</c:v>
                </c:pt>
                <c:pt idx="1131">
                  <c:v>42028.5625</c:v>
                </c:pt>
                <c:pt idx="1132">
                  <c:v>42028.583333333336</c:v>
                </c:pt>
                <c:pt idx="1133">
                  <c:v>42028.604166666664</c:v>
                </c:pt>
                <c:pt idx="1134">
                  <c:v>42028.625</c:v>
                </c:pt>
                <c:pt idx="1135">
                  <c:v>42028.645833333336</c:v>
                </c:pt>
                <c:pt idx="1136">
                  <c:v>42028.666666666664</c:v>
                </c:pt>
                <c:pt idx="1137">
                  <c:v>42028.6875</c:v>
                </c:pt>
                <c:pt idx="1138">
                  <c:v>42028.708333333336</c:v>
                </c:pt>
                <c:pt idx="1139">
                  <c:v>42028.729166666664</c:v>
                </c:pt>
                <c:pt idx="1140">
                  <c:v>42028.75</c:v>
                </c:pt>
                <c:pt idx="1141">
                  <c:v>42028.770833333336</c:v>
                </c:pt>
                <c:pt idx="1142">
                  <c:v>42028.791666666664</c:v>
                </c:pt>
                <c:pt idx="1143">
                  <c:v>42028.8125</c:v>
                </c:pt>
                <c:pt idx="1144">
                  <c:v>42028.833333333336</c:v>
                </c:pt>
                <c:pt idx="1145">
                  <c:v>42028.854166666664</c:v>
                </c:pt>
                <c:pt idx="1146">
                  <c:v>42028.875</c:v>
                </c:pt>
                <c:pt idx="1147">
                  <c:v>42028.895833333336</c:v>
                </c:pt>
                <c:pt idx="1148">
                  <c:v>42028.916666666664</c:v>
                </c:pt>
                <c:pt idx="1149">
                  <c:v>42028.9375</c:v>
                </c:pt>
                <c:pt idx="1150">
                  <c:v>42028.958333333336</c:v>
                </c:pt>
                <c:pt idx="1151">
                  <c:v>42028.979166666664</c:v>
                </c:pt>
                <c:pt idx="1152">
                  <c:v>42029</c:v>
                </c:pt>
                <c:pt idx="1153">
                  <c:v>42029.020833333336</c:v>
                </c:pt>
                <c:pt idx="1154">
                  <c:v>42029.041666666664</c:v>
                </c:pt>
                <c:pt idx="1155">
                  <c:v>42029.0625</c:v>
                </c:pt>
                <c:pt idx="1156">
                  <c:v>42029.083333333336</c:v>
                </c:pt>
                <c:pt idx="1157">
                  <c:v>42029.104166666664</c:v>
                </c:pt>
                <c:pt idx="1158">
                  <c:v>42029.125</c:v>
                </c:pt>
                <c:pt idx="1159">
                  <c:v>42029.145833333336</c:v>
                </c:pt>
                <c:pt idx="1160">
                  <c:v>42029.166666666664</c:v>
                </c:pt>
                <c:pt idx="1161">
                  <c:v>42029.1875</c:v>
                </c:pt>
                <c:pt idx="1162">
                  <c:v>42029.208333333336</c:v>
                </c:pt>
                <c:pt idx="1163">
                  <c:v>42029.229166666664</c:v>
                </c:pt>
                <c:pt idx="1164">
                  <c:v>42029.25</c:v>
                </c:pt>
                <c:pt idx="1165">
                  <c:v>42029.270833333336</c:v>
                </c:pt>
                <c:pt idx="1166">
                  <c:v>42029.291666666664</c:v>
                </c:pt>
                <c:pt idx="1167">
                  <c:v>42029.3125</c:v>
                </c:pt>
                <c:pt idx="1168">
                  <c:v>42029.333333333336</c:v>
                </c:pt>
                <c:pt idx="1169">
                  <c:v>42029.354166666664</c:v>
                </c:pt>
                <c:pt idx="1170">
                  <c:v>42029.375</c:v>
                </c:pt>
                <c:pt idx="1171">
                  <c:v>42029.395833333336</c:v>
                </c:pt>
                <c:pt idx="1172">
                  <c:v>42029.416666666664</c:v>
                </c:pt>
                <c:pt idx="1173">
                  <c:v>42029.4375</c:v>
                </c:pt>
                <c:pt idx="1174">
                  <c:v>42029.458333333336</c:v>
                </c:pt>
                <c:pt idx="1175">
                  <c:v>42029.479166666664</c:v>
                </c:pt>
                <c:pt idx="1176">
                  <c:v>42029.5</c:v>
                </c:pt>
                <c:pt idx="1177">
                  <c:v>42029.520833333336</c:v>
                </c:pt>
                <c:pt idx="1178">
                  <c:v>42029.541666666664</c:v>
                </c:pt>
                <c:pt idx="1179">
                  <c:v>42029.5625</c:v>
                </c:pt>
                <c:pt idx="1180">
                  <c:v>42029.583333333336</c:v>
                </c:pt>
                <c:pt idx="1181">
                  <c:v>42029.604166666664</c:v>
                </c:pt>
                <c:pt idx="1182">
                  <c:v>42029.625</c:v>
                </c:pt>
                <c:pt idx="1183">
                  <c:v>42029.645833333336</c:v>
                </c:pt>
                <c:pt idx="1184">
                  <c:v>42029.666666666664</c:v>
                </c:pt>
                <c:pt idx="1185">
                  <c:v>42029.6875</c:v>
                </c:pt>
                <c:pt idx="1186">
                  <c:v>42029.708333333336</c:v>
                </c:pt>
                <c:pt idx="1187">
                  <c:v>42029.729166666664</c:v>
                </c:pt>
                <c:pt idx="1188">
                  <c:v>42029.75</c:v>
                </c:pt>
                <c:pt idx="1189">
                  <c:v>42029.770833333336</c:v>
                </c:pt>
                <c:pt idx="1190">
                  <c:v>42029.791666666664</c:v>
                </c:pt>
                <c:pt idx="1191">
                  <c:v>42029.8125</c:v>
                </c:pt>
                <c:pt idx="1192">
                  <c:v>42029.833333333336</c:v>
                </c:pt>
                <c:pt idx="1193">
                  <c:v>42029.854166666664</c:v>
                </c:pt>
                <c:pt idx="1194">
                  <c:v>42029.875</c:v>
                </c:pt>
                <c:pt idx="1195">
                  <c:v>42029.895833333336</c:v>
                </c:pt>
                <c:pt idx="1196">
                  <c:v>42029.916666666664</c:v>
                </c:pt>
                <c:pt idx="1197">
                  <c:v>42029.9375</c:v>
                </c:pt>
                <c:pt idx="1198">
                  <c:v>42029.958333333336</c:v>
                </c:pt>
                <c:pt idx="1199">
                  <c:v>42029.979166666664</c:v>
                </c:pt>
                <c:pt idx="1200">
                  <c:v>42030</c:v>
                </c:pt>
                <c:pt idx="1201">
                  <c:v>42030.020833333336</c:v>
                </c:pt>
                <c:pt idx="1202">
                  <c:v>42030.041666666664</c:v>
                </c:pt>
                <c:pt idx="1203">
                  <c:v>42030.0625</c:v>
                </c:pt>
                <c:pt idx="1204">
                  <c:v>42030.083333333336</c:v>
                </c:pt>
                <c:pt idx="1205">
                  <c:v>42030.104166666664</c:v>
                </c:pt>
                <c:pt idx="1206">
                  <c:v>42030.125</c:v>
                </c:pt>
                <c:pt idx="1207">
                  <c:v>42030.145833333336</c:v>
                </c:pt>
                <c:pt idx="1208">
                  <c:v>42030.166666666664</c:v>
                </c:pt>
                <c:pt idx="1209">
                  <c:v>42030.1875</c:v>
                </c:pt>
                <c:pt idx="1210">
                  <c:v>42030.208333333336</c:v>
                </c:pt>
                <c:pt idx="1211">
                  <c:v>42030.229166666664</c:v>
                </c:pt>
                <c:pt idx="1212">
                  <c:v>42030.25</c:v>
                </c:pt>
                <c:pt idx="1213">
                  <c:v>42030.270833333336</c:v>
                </c:pt>
                <c:pt idx="1214">
                  <c:v>42030.291666666664</c:v>
                </c:pt>
                <c:pt idx="1215">
                  <c:v>42030.3125</c:v>
                </c:pt>
                <c:pt idx="1216">
                  <c:v>42030.333333333336</c:v>
                </c:pt>
                <c:pt idx="1217">
                  <c:v>42030.354166666664</c:v>
                </c:pt>
                <c:pt idx="1218">
                  <c:v>42030.375</c:v>
                </c:pt>
                <c:pt idx="1219">
                  <c:v>42030.395833333336</c:v>
                </c:pt>
                <c:pt idx="1220">
                  <c:v>42030.416666666664</c:v>
                </c:pt>
                <c:pt idx="1221">
                  <c:v>42030.4375</c:v>
                </c:pt>
                <c:pt idx="1222">
                  <c:v>42030.458333333336</c:v>
                </c:pt>
                <c:pt idx="1223">
                  <c:v>42030.479166666664</c:v>
                </c:pt>
                <c:pt idx="1224">
                  <c:v>42030.5</c:v>
                </c:pt>
                <c:pt idx="1225">
                  <c:v>42030.520833333336</c:v>
                </c:pt>
                <c:pt idx="1226">
                  <c:v>42030.541666666664</c:v>
                </c:pt>
                <c:pt idx="1227">
                  <c:v>42030.5625</c:v>
                </c:pt>
                <c:pt idx="1228">
                  <c:v>42030.583333333336</c:v>
                </c:pt>
                <c:pt idx="1229">
                  <c:v>42030.604166666664</c:v>
                </c:pt>
                <c:pt idx="1230">
                  <c:v>42030.625</c:v>
                </c:pt>
                <c:pt idx="1231">
                  <c:v>42030.645833333336</c:v>
                </c:pt>
                <c:pt idx="1232">
                  <c:v>42030.666666666664</c:v>
                </c:pt>
                <c:pt idx="1233">
                  <c:v>42030.6875</c:v>
                </c:pt>
                <c:pt idx="1234">
                  <c:v>42030.708333333336</c:v>
                </c:pt>
                <c:pt idx="1235">
                  <c:v>42030.729166666664</c:v>
                </c:pt>
                <c:pt idx="1236">
                  <c:v>42030.75</c:v>
                </c:pt>
                <c:pt idx="1237">
                  <c:v>42030.770833333336</c:v>
                </c:pt>
                <c:pt idx="1238">
                  <c:v>42030.791666666664</c:v>
                </c:pt>
                <c:pt idx="1239">
                  <c:v>42030.8125</c:v>
                </c:pt>
                <c:pt idx="1240">
                  <c:v>42030.833333333336</c:v>
                </c:pt>
                <c:pt idx="1241">
                  <c:v>42030.854166666664</c:v>
                </c:pt>
                <c:pt idx="1242">
                  <c:v>42030.875</c:v>
                </c:pt>
                <c:pt idx="1243">
                  <c:v>42030.895833333336</c:v>
                </c:pt>
                <c:pt idx="1244">
                  <c:v>42030.916666666664</c:v>
                </c:pt>
                <c:pt idx="1245">
                  <c:v>42030.9375</c:v>
                </c:pt>
                <c:pt idx="1246">
                  <c:v>42030.958333333336</c:v>
                </c:pt>
                <c:pt idx="1247">
                  <c:v>42030.979166666664</c:v>
                </c:pt>
                <c:pt idx="1248">
                  <c:v>42031</c:v>
                </c:pt>
                <c:pt idx="1249">
                  <c:v>42031.020833333336</c:v>
                </c:pt>
                <c:pt idx="1250">
                  <c:v>42031.041666666664</c:v>
                </c:pt>
                <c:pt idx="1251">
                  <c:v>42031.0625</c:v>
                </c:pt>
                <c:pt idx="1252">
                  <c:v>42031.083333333336</c:v>
                </c:pt>
                <c:pt idx="1253">
                  <c:v>42031.104166666664</c:v>
                </c:pt>
                <c:pt idx="1254">
                  <c:v>42031.125</c:v>
                </c:pt>
                <c:pt idx="1255">
                  <c:v>42031.145833333336</c:v>
                </c:pt>
                <c:pt idx="1256">
                  <c:v>42031.166666666664</c:v>
                </c:pt>
                <c:pt idx="1257">
                  <c:v>42031.1875</c:v>
                </c:pt>
                <c:pt idx="1258">
                  <c:v>42031.208333333336</c:v>
                </c:pt>
                <c:pt idx="1259">
                  <c:v>42031.229166666664</c:v>
                </c:pt>
                <c:pt idx="1260">
                  <c:v>42031.25</c:v>
                </c:pt>
                <c:pt idx="1261">
                  <c:v>42031.270833333336</c:v>
                </c:pt>
                <c:pt idx="1262">
                  <c:v>42031.291666666664</c:v>
                </c:pt>
                <c:pt idx="1263">
                  <c:v>42031.3125</c:v>
                </c:pt>
                <c:pt idx="1264">
                  <c:v>42031.333333333336</c:v>
                </c:pt>
                <c:pt idx="1265">
                  <c:v>42031.354166666664</c:v>
                </c:pt>
                <c:pt idx="1266">
                  <c:v>42031.375</c:v>
                </c:pt>
                <c:pt idx="1267">
                  <c:v>42031.395833333336</c:v>
                </c:pt>
                <c:pt idx="1268">
                  <c:v>42031.416666666664</c:v>
                </c:pt>
                <c:pt idx="1269">
                  <c:v>42031.4375</c:v>
                </c:pt>
                <c:pt idx="1270">
                  <c:v>42031.458333333336</c:v>
                </c:pt>
                <c:pt idx="1271">
                  <c:v>42031.479166666664</c:v>
                </c:pt>
                <c:pt idx="1272">
                  <c:v>42031.5</c:v>
                </c:pt>
                <c:pt idx="1273">
                  <c:v>42031.520833333336</c:v>
                </c:pt>
                <c:pt idx="1274">
                  <c:v>42031.541666666664</c:v>
                </c:pt>
                <c:pt idx="1275">
                  <c:v>42031.5625</c:v>
                </c:pt>
                <c:pt idx="1276">
                  <c:v>42031.583333333336</c:v>
                </c:pt>
                <c:pt idx="1277">
                  <c:v>42031.604166666664</c:v>
                </c:pt>
                <c:pt idx="1278">
                  <c:v>42031.625</c:v>
                </c:pt>
                <c:pt idx="1279">
                  <c:v>42031.645833333336</c:v>
                </c:pt>
                <c:pt idx="1280">
                  <c:v>42031.666666666664</c:v>
                </c:pt>
                <c:pt idx="1281">
                  <c:v>42031.6875</c:v>
                </c:pt>
                <c:pt idx="1282">
                  <c:v>42031.708333333336</c:v>
                </c:pt>
                <c:pt idx="1283">
                  <c:v>42031.729166666664</c:v>
                </c:pt>
                <c:pt idx="1284">
                  <c:v>42031.75</c:v>
                </c:pt>
                <c:pt idx="1285">
                  <c:v>42031.770833333336</c:v>
                </c:pt>
                <c:pt idx="1286">
                  <c:v>42031.791666666664</c:v>
                </c:pt>
                <c:pt idx="1287">
                  <c:v>42031.8125</c:v>
                </c:pt>
                <c:pt idx="1288">
                  <c:v>42031.833333333336</c:v>
                </c:pt>
                <c:pt idx="1289">
                  <c:v>42031.854166666664</c:v>
                </c:pt>
                <c:pt idx="1290">
                  <c:v>42031.875</c:v>
                </c:pt>
                <c:pt idx="1291">
                  <c:v>42031.895833333336</c:v>
                </c:pt>
                <c:pt idx="1292">
                  <c:v>42031.916666666664</c:v>
                </c:pt>
                <c:pt idx="1293">
                  <c:v>42031.9375</c:v>
                </c:pt>
                <c:pt idx="1294">
                  <c:v>42031.958333333336</c:v>
                </c:pt>
                <c:pt idx="1295">
                  <c:v>42031.979166666664</c:v>
                </c:pt>
                <c:pt idx="1296">
                  <c:v>42032</c:v>
                </c:pt>
                <c:pt idx="1297">
                  <c:v>42032.020833333336</c:v>
                </c:pt>
                <c:pt idx="1298">
                  <c:v>42032.041666666664</c:v>
                </c:pt>
                <c:pt idx="1299">
                  <c:v>42032.0625</c:v>
                </c:pt>
                <c:pt idx="1300">
                  <c:v>42032.083333333336</c:v>
                </c:pt>
                <c:pt idx="1301">
                  <c:v>42032.104166666664</c:v>
                </c:pt>
                <c:pt idx="1302">
                  <c:v>42032.125</c:v>
                </c:pt>
                <c:pt idx="1303">
                  <c:v>42032.145833333336</c:v>
                </c:pt>
                <c:pt idx="1304">
                  <c:v>42032.166666666664</c:v>
                </c:pt>
                <c:pt idx="1305">
                  <c:v>42032.1875</c:v>
                </c:pt>
                <c:pt idx="1306">
                  <c:v>42032.208333333336</c:v>
                </c:pt>
                <c:pt idx="1307">
                  <c:v>42032.229166666664</c:v>
                </c:pt>
                <c:pt idx="1308">
                  <c:v>42032.25</c:v>
                </c:pt>
                <c:pt idx="1309">
                  <c:v>42032.270833333336</c:v>
                </c:pt>
                <c:pt idx="1310">
                  <c:v>42032.291666666664</c:v>
                </c:pt>
                <c:pt idx="1311">
                  <c:v>42032.3125</c:v>
                </c:pt>
                <c:pt idx="1312">
                  <c:v>42032.333333333336</c:v>
                </c:pt>
                <c:pt idx="1313">
                  <c:v>42032.354166666664</c:v>
                </c:pt>
                <c:pt idx="1314">
                  <c:v>42032.375</c:v>
                </c:pt>
                <c:pt idx="1315">
                  <c:v>42032.395833333336</c:v>
                </c:pt>
                <c:pt idx="1316">
                  <c:v>42032.416666666664</c:v>
                </c:pt>
                <c:pt idx="1317">
                  <c:v>42032.4375</c:v>
                </c:pt>
                <c:pt idx="1318">
                  <c:v>42032.458333333336</c:v>
                </c:pt>
                <c:pt idx="1319">
                  <c:v>42032.479166666664</c:v>
                </c:pt>
                <c:pt idx="1320">
                  <c:v>42032.5</c:v>
                </c:pt>
                <c:pt idx="1321">
                  <c:v>42032.520833333336</c:v>
                </c:pt>
                <c:pt idx="1322">
                  <c:v>42032.541666666664</c:v>
                </c:pt>
                <c:pt idx="1323">
                  <c:v>42032.5625</c:v>
                </c:pt>
                <c:pt idx="1324">
                  <c:v>42032.583333333336</c:v>
                </c:pt>
                <c:pt idx="1325">
                  <c:v>42032.604166666664</c:v>
                </c:pt>
                <c:pt idx="1326">
                  <c:v>42032.625</c:v>
                </c:pt>
                <c:pt idx="1327">
                  <c:v>42032.645833333336</c:v>
                </c:pt>
                <c:pt idx="1328">
                  <c:v>42032.666666666664</c:v>
                </c:pt>
                <c:pt idx="1329">
                  <c:v>42032.6875</c:v>
                </c:pt>
                <c:pt idx="1330">
                  <c:v>42032.708333333336</c:v>
                </c:pt>
                <c:pt idx="1331">
                  <c:v>42032.729166666664</c:v>
                </c:pt>
                <c:pt idx="1332">
                  <c:v>42032.75</c:v>
                </c:pt>
                <c:pt idx="1333">
                  <c:v>42032.770833333336</c:v>
                </c:pt>
                <c:pt idx="1334">
                  <c:v>42032.791666666664</c:v>
                </c:pt>
                <c:pt idx="1335">
                  <c:v>42032.8125</c:v>
                </c:pt>
                <c:pt idx="1336">
                  <c:v>42032.833333333336</c:v>
                </c:pt>
                <c:pt idx="1337">
                  <c:v>42032.854166666664</c:v>
                </c:pt>
                <c:pt idx="1338">
                  <c:v>42032.875</c:v>
                </c:pt>
                <c:pt idx="1339">
                  <c:v>42032.895833333336</c:v>
                </c:pt>
                <c:pt idx="1340">
                  <c:v>42032.916666666664</c:v>
                </c:pt>
                <c:pt idx="1341">
                  <c:v>42032.9375</c:v>
                </c:pt>
                <c:pt idx="1342">
                  <c:v>42032.958333333336</c:v>
                </c:pt>
                <c:pt idx="1343">
                  <c:v>42032.979166666664</c:v>
                </c:pt>
                <c:pt idx="1344">
                  <c:v>42033</c:v>
                </c:pt>
                <c:pt idx="1345">
                  <c:v>42033.020833333336</c:v>
                </c:pt>
                <c:pt idx="1346">
                  <c:v>42033.041666666664</c:v>
                </c:pt>
                <c:pt idx="1347">
                  <c:v>42033.0625</c:v>
                </c:pt>
                <c:pt idx="1348">
                  <c:v>42033.083333333336</c:v>
                </c:pt>
                <c:pt idx="1349">
                  <c:v>42033.104166666664</c:v>
                </c:pt>
                <c:pt idx="1350">
                  <c:v>42033.125</c:v>
                </c:pt>
                <c:pt idx="1351">
                  <c:v>42033.145833333336</c:v>
                </c:pt>
                <c:pt idx="1352">
                  <c:v>42033.166666666664</c:v>
                </c:pt>
                <c:pt idx="1353">
                  <c:v>42033.1875</c:v>
                </c:pt>
                <c:pt idx="1354">
                  <c:v>42033.208333333336</c:v>
                </c:pt>
                <c:pt idx="1355">
                  <c:v>42033.229166666664</c:v>
                </c:pt>
                <c:pt idx="1356">
                  <c:v>42033.25</c:v>
                </c:pt>
                <c:pt idx="1357">
                  <c:v>42033.270833333336</c:v>
                </c:pt>
                <c:pt idx="1358">
                  <c:v>42033.291666666664</c:v>
                </c:pt>
                <c:pt idx="1359">
                  <c:v>42033.3125</c:v>
                </c:pt>
                <c:pt idx="1360">
                  <c:v>42033.333333333336</c:v>
                </c:pt>
                <c:pt idx="1361">
                  <c:v>42033.354166666664</c:v>
                </c:pt>
                <c:pt idx="1362">
                  <c:v>42033.375</c:v>
                </c:pt>
                <c:pt idx="1363">
                  <c:v>42033.395833333336</c:v>
                </c:pt>
                <c:pt idx="1364">
                  <c:v>42033.416666666664</c:v>
                </c:pt>
                <c:pt idx="1365">
                  <c:v>42033.4375</c:v>
                </c:pt>
                <c:pt idx="1366">
                  <c:v>42033.458333333336</c:v>
                </c:pt>
                <c:pt idx="1367">
                  <c:v>42033.479166666664</c:v>
                </c:pt>
                <c:pt idx="1368">
                  <c:v>42033.5</c:v>
                </c:pt>
                <c:pt idx="1369">
                  <c:v>42033.520833333336</c:v>
                </c:pt>
                <c:pt idx="1370">
                  <c:v>42033.541666666664</c:v>
                </c:pt>
                <c:pt idx="1371">
                  <c:v>42033.5625</c:v>
                </c:pt>
                <c:pt idx="1372">
                  <c:v>42033.583333333336</c:v>
                </c:pt>
                <c:pt idx="1373">
                  <c:v>42033.604166666664</c:v>
                </c:pt>
                <c:pt idx="1374">
                  <c:v>42033.625</c:v>
                </c:pt>
                <c:pt idx="1375">
                  <c:v>42033.645833333336</c:v>
                </c:pt>
                <c:pt idx="1376">
                  <c:v>42033.666666666664</c:v>
                </c:pt>
                <c:pt idx="1377">
                  <c:v>42033.6875</c:v>
                </c:pt>
                <c:pt idx="1378">
                  <c:v>42033.708333333336</c:v>
                </c:pt>
                <c:pt idx="1379">
                  <c:v>42033.729166666664</c:v>
                </c:pt>
                <c:pt idx="1380">
                  <c:v>42033.75</c:v>
                </c:pt>
                <c:pt idx="1381">
                  <c:v>42033.770833333336</c:v>
                </c:pt>
                <c:pt idx="1382">
                  <c:v>42033.791666666664</c:v>
                </c:pt>
                <c:pt idx="1383">
                  <c:v>42033.8125</c:v>
                </c:pt>
                <c:pt idx="1384">
                  <c:v>42033.833333333336</c:v>
                </c:pt>
                <c:pt idx="1385">
                  <c:v>42033.854166666664</c:v>
                </c:pt>
                <c:pt idx="1386">
                  <c:v>42033.875</c:v>
                </c:pt>
                <c:pt idx="1387">
                  <c:v>42033.895833333336</c:v>
                </c:pt>
                <c:pt idx="1388">
                  <c:v>42033.916666666664</c:v>
                </c:pt>
                <c:pt idx="1389">
                  <c:v>42033.9375</c:v>
                </c:pt>
                <c:pt idx="1390">
                  <c:v>42033.958333333336</c:v>
                </c:pt>
                <c:pt idx="1391">
                  <c:v>42033.979166666664</c:v>
                </c:pt>
                <c:pt idx="1392">
                  <c:v>42034</c:v>
                </c:pt>
                <c:pt idx="1393">
                  <c:v>42034.020833333336</c:v>
                </c:pt>
                <c:pt idx="1394">
                  <c:v>42034.041666666664</c:v>
                </c:pt>
                <c:pt idx="1395">
                  <c:v>42034.0625</c:v>
                </c:pt>
                <c:pt idx="1396">
                  <c:v>42034.083333333336</c:v>
                </c:pt>
                <c:pt idx="1397">
                  <c:v>42034.104166666664</c:v>
                </c:pt>
                <c:pt idx="1398">
                  <c:v>42034.125</c:v>
                </c:pt>
                <c:pt idx="1399">
                  <c:v>42034.145833333336</c:v>
                </c:pt>
                <c:pt idx="1400">
                  <c:v>42034.166666666664</c:v>
                </c:pt>
                <c:pt idx="1401">
                  <c:v>42034.1875</c:v>
                </c:pt>
                <c:pt idx="1402">
                  <c:v>42034.208333333336</c:v>
                </c:pt>
                <c:pt idx="1403">
                  <c:v>42034.229166666664</c:v>
                </c:pt>
                <c:pt idx="1404">
                  <c:v>42034.25</c:v>
                </c:pt>
                <c:pt idx="1405">
                  <c:v>42034.270833333336</c:v>
                </c:pt>
                <c:pt idx="1406">
                  <c:v>42034.291666666664</c:v>
                </c:pt>
                <c:pt idx="1407">
                  <c:v>42034.3125</c:v>
                </c:pt>
                <c:pt idx="1408">
                  <c:v>42034.333333333336</c:v>
                </c:pt>
                <c:pt idx="1409">
                  <c:v>42034.354166666664</c:v>
                </c:pt>
                <c:pt idx="1410">
                  <c:v>42034.375</c:v>
                </c:pt>
                <c:pt idx="1411">
                  <c:v>42034.395833333336</c:v>
                </c:pt>
                <c:pt idx="1412">
                  <c:v>42034.416666666664</c:v>
                </c:pt>
                <c:pt idx="1413">
                  <c:v>42034.4375</c:v>
                </c:pt>
                <c:pt idx="1414">
                  <c:v>42034.458333333336</c:v>
                </c:pt>
                <c:pt idx="1415">
                  <c:v>42034.479166666664</c:v>
                </c:pt>
                <c:pt idx="1416">
                  <c:v>42034.5</c:v>
                </c:pt>
                <c:pt idx="1417">
                  <c:v>42034.520833333336</c:v>
                </c:pt>
                <c:pt idx="1418">
                  <c:v>42034.541666666664</c:v>
                </c:pt>
                <c:pt idx="1419">
                  <c:v>42034.5625</c:v>
                </c:pt>
                <c:pt idx="1420">
                  <c:v>42034.583333333336</c:v>
                </c:pt>
                <c:pt idx="1421">
                  <c:v>42034.604166666664</c:v>
                </c:pt>
                <c:pt idx="1422">
                  <c:v>42034.625</c:v>
                </c:pt>
                <c:pt idx="1423">
                  <c:v>42034.645833333336</c:v>
                </c:pt>
                <c:pt idx="1424">
                  <c:v>42034.666666666664</c:v>
                </c:pt>
                <c:pt idx="1425">
                  <c:v>42034.6875</c:v>
                </c:pt>
                <c:pt idx="1426">
                  <c:v>42034.708333333336</c:v>
                </c:pt>
                <c:pt idx="1427">
                  <c:v>42034.729166666664</c:v>
                </c:pt>
                <c:pt idx="1428">
                  <c:v>42034.75</c:v>
                </c:pt>
                <c:pt idx="1429">
                  <c:v>42034.770833333336</c:v>
                </c:pt>
                <c:pt idx="1430">
                  <c:v>42034.791666666664</c:v>
                </c:pt>
                <c:pt idx="1431">
                  <c:v>42034.8125</c:v>
                </c:pt>
                <c:pt idx="1432">
                  <c:v>42034.833333333336</c:v>
                </c:pt>
                <c:pt idx="1433">
                  <c:v>42034.854166666664</c:v>
                </c:pt>
                <c:pt idx="1434">
                  <c:v>42034.875</c:v>
                </c:pt>
                <c:pt idx="1435">
                  <c:v>42034.895833333336</c:v>
                </c:pt>
                <c:pt idx="1436">
                  <c:v>42034.916666666664</c:v>
                </c:pt>
                <c:pt idx="1437">
                  <c:v>42034.9375</c:v>
                </c:pt>
                <c:pt idx="1438">
                  <c:v>42034.958333333336</c:v>
                </c:pt>
                <c:pt idx="1439">
                  <c:v>42034.979166666664</c:v>
                </c:pt>
                <c:pt idx="1440">
                  <c:v>42035</c:v>
                </c:pt>
                <c:pt idx="1441">
                  <c:v>42035.020833333336</c:v>
                </c:pt>
                <c:pt idx="1442">
                  <c:v>42035.041666666664</c:v>
                </c:pt>
                <c:pt idx="1443">
                  <c:v>42035.0625</c:v>
                </c:pt>
                <c:pt idx="1444">
                  <c:v>42035.083333333336</c:v>
                </c:pt>
                <c:pt idx="1445">
                  <c:v>42035.104166666664</c:v>
                </c:pt>
                <c:pt idx="1446">
                  <c:v>42035.125</c:v>
                </c:pt>
                <c:pt idx="1447">
                  <c:v>42035.145833333336</c:v>
                </c:pt>
                <c:pt idx="1448">
                  <c:v>42035.166666666664</c:v>
                </c:pt>
                <c:pt idx="1449">
                  <c:v>42035.1875</c:v>
                </c:pt>
                <c:pt idx="1450">
                  <c:v>42035.208333333336</c:v>
                </c:pt>
                <c:pt idx="1451">
                  <c:v>42035.229166666664</c:v>
                </c:pt>
                <c:pt idx="1452">
                  <c:v>42035.25</c:v>
                </c:pt>
                <c:pt idx="1453">
                  <c:v>42035.270833333336</c:v>
                </c:pt>
                <c:pt idx="1454">
                  <c:v>42035.291666666664</c:v>
                </c:pt>
                <c:pt idx="1455">
                  <c:v>42035.3125</c:v>
                </c:pt>
                <c:pt idx="1456">
                  <c:v>42035.333333333336</c:v>
                </c:pt>
                <c:pt idx="1457">
                  <c:v>42035.354166666664</c:v>
                </c:pt>
                <c:pt idx="1458">
                  <c:v>42035.375</c:v>
                </c:pt>
                <c:pt idx="1459">
                  <c:v>42035.395833333336</c:v>
                </c:pt>
                <c:pt idx="1460">
                  <c:v>42035.416666666664</c:v>
                </c:pt>
                <c:pt idx="1461">
                  <c:v>42035.4375</c:v>
                </c:pt>
                <c:pt idx="1462">
                  <c:v>42035.458333333336</c:v>
                </c:pt>
                <c:pt idx="1463">
                  <c:v>42035.479166666664</c:v>
                </c:pt>
                <c:pt idx="1464">
                  <c:v>42035.5</c:v>
                </c:pt>
                <c:pt idx="1465">
                  <c:v>42035.520833333336</c:v>
                </c:pt>
                <c:pt idx="1466">
                  <c:v>42035.541666666664</c:v>
                </c:pt>
                <c:pt idx="1467">
                  <c:v>42035.5625</c:v>
                </c:pt>
                <c:pt idx="1468">
                  <c:v>42035.583333333336</c:v>
                </c:pt>
                <c:pt idx="1469">
                  <c:v>42035.604166666664</c:v>
                </c:pt>
                <c:pt idx="1470">
                  <c:v>42035.625</c:v>
                </c:pt>
                <c:pt idx="1471">
                  <c:v>42035.645833333336</c:v>
                </c:pt>
                <c:pt idx="1472">
                  <c:v>42035.666666666664</c:v>
                </c:pt>
                <c:pt idx="1473">
                  <c:v>42035.6875</c:v>
                </c:pt>
                <c:pt idx="1474">
                  <c:v>42035.708333333336</c:v>
                </c:pt>
                <c:pt idx="1475">
                  <c:v>42035.729166666664</c:v>
                </c:pt>
                <c:pt idx="1476">
                  <c:v>42035.75</c:v>
                </c:pt>
                <c:pt idx="1477">
                  <c:v>42035.770833333336</c:v>
                </c:pt>
                <c:pt idx="1478">
                  <c:v>42035.791666666664</c:v>
                </c:pt>
                <c:pt idx="1479">
                  <c:v>42035.8125</c:v>
                </c:pt>
                <c:pt idx="1480">
                  <c:v>42035.833333333336</c:v>
                </c:pt>
                <c:pt idx="1481">
                  <c:v>42035.854166666664</c:v>
                </c:pt>
                <c:pt idx="1482">
                  <c:v>42035.875</c:v>
                </c:pt>
                <c:pt idx="1483">
                  <c:v>42035.895833333336</c:v>
                </c:pt>
                <c:pt idx="1484">
                  <c:v>42035.916666666664</c:v>
                </c:pt>
                <c:pt idx="1485">
                  <c:v>42035.9375</c:v>
                </c:pt>
                <c:pt idx="1486">
                  <c:v>42035.958333333336</c:v>
                </c:pt>
                <c:pt idx="1487">
                  <c:v>42035.979166666664</c:v>
                </c:pt>
                <c:pt idx="1488">
                  <c:v>42036</c:v>
                </c:pt>
                <c:pt idx="1489">
                  <c:v>42036.020833333336</c:v>
                </c:pt>
                <c:pt idx="1490">
                  <c:v>42036.041666666664</c:v>
                </c:pt>
                <c:pt idx="1491">
                  <c:v>42036.0625</c:v>
                </c:pt>
                <c:pt idx="1492">
                  <c:v>42036.083333333336</c:v>
                </c:pt>
                <c:pt idx="1493">
                  <c:v>42036.104166666664</c:v>
                </c:pt>
                <c:pt idx="1494">
                  <c:v>42036.125</c:v>
                </c:pt>
                <c:pt idx="1495">
                  <c:v>42036.145833333336</c:v>
                </c:pt>
                <c:pt idx="1496">
                  <c:v>42036.166666666664</c:v>
                </c:pt>
                <c:pt idx="1497">
                  <c:v>42036.1875</c:v>
                </c:pt>
                <c:pt idx="1498">
                  <c:v>42036.208333333336</c:v>
                </c:pt>
                <c:pt idx="1499">
                  <c:v>42036.229166666664</c:v>
                </c:pt>
                <c:pt idx="1500">
                  <c:v>42036.25</c:v>
                </c:pt>
                <c:pt idx="1501">
                  <c:v>42036.270833333336</c:v>
                </c:pt>
                <c:pt idx="1502">
                  <c:v>42036.291666666664</c:v>
                </c:pt>
                <c:pt idx="1503">
                  <c:v>42036.3125</c:v>
                </c:pt>
                <c:pt idx="1504">
                  <c:v>42036.333333333336</c:v>
                </c:pt>
                <c:pt idx="1505">
                  <c:v>42036.354166666664</c:v>
                </c:pt>
                <c:pt idx="1506">
                  <c:v>42036.375</c:v>
                </c:pt>
                <c:pt idx="1507">
                  <c:v>42036.395833333336</c:v>
                </c:pt>
                <c:pt idx="1508">
                  <c:v>42036.416666666664</c:v>
                </c:pt>
                <c:pt idx="1509">
                  <c:v>42036.4375</c:v>
                </c:pt>
                <c:pt idx="1510">
                  <c:v>42036.458333333336</c:v>
                </c:pt>
                <c:pt idx="1511">
                  <c:v>42036.479166666664</c:v>
                </c:pt>
                <c:pt idx="1512">
                  <c:v>42036.5</c:v>
                </c:pt>
                <c:pt idx="1513">
                  <c:v>42036.520833333336</c:v>
                </c:pt>
                <c:pt idx="1514">
                  <c:v>42036.541666666664</c:v>
                </c:pt>
                <c:pt idx="1515">
                  <c:v>42036.5625</c:v>
                </c:pt>
                <c:pt idx="1516">
                  <c:v>42036.583333333336</c:v>
                </c:pt>
                <c:pt idx="1517">
                  <c:v>42036.604166666664</c:v>
                </c:pt>
                <c:pt idx="1518">
                  <c:v>42036.625</c:v>
                </c:pt>
                <c:pt idx="1519">
                  <c:v>42036.645833333336</c:v>
                </c:pt>
                <c:pt idx="1520">
                  <c:v>42036.666666666664</c:v>
                </c:pt>
                <c:pt idx="1521">
                  <c:v>42036.6875</c:v>
                </c:pt>
                <c:pt idx="1522">
                  <c:v>42036.708333333336</c:v>
                </c:pt>
                <c:pt idx="1523">
                  <c:v>42036.729166666664</c:v>
                </c:pt>
                <c:pt idx="1524">
                  <c:v>42036.75</c:v>
                </c:pt>
                <c:pt idx="1525">
                  <c:v>42036.770833333336</c:v>
                </c:pt>
                <c:pt idx="1526">
                  <c:v>42036.791666666664</c:v>
                </c:pt>
                <c:pt idx="1527">
                  <c:v>42036.8125</c:v>
                </c:pt>
                <c:pt idx="1528">
                  <c:v>42036.833333333336</c:v>
                </c:pt>
                <c:pt idx="1529">
                  <c:v>42036.854166666664</c:v>
                </c:pt>
                <c:pt idx="1530">
                  <c:v>42036.875</c:v>
                </c:pt>
                <c:pt idx="1531">
                  <c:v>42036.895833333336</c:v>
                </c:pt>
                <c:pt idx="1532">
                  <c:v>42036.916666666664</c:v>
                </c:pt>
                <c:pt idx="1533">
                  <c:v>42036.9375</c:v>
                </c:pt>
                <c:pt idx="1534">
                  <c:v>42036.958333333336</c:v>
                </c:pt>
                <c:pt idx="1535">
                  <c:v>42036.979166666664</c:v>
                </c:pt>
                <c:pt idx="1536">
                  <c:v>42037</c:v>
                </c:pt>
                <c:pt idx="1537">
                  <c:v>42037.020833333336</c:v>
                </c:pt>
                <c:pt idx="1538">
                  <c:v>42037.041666666664</c:v>
                </c:pt>
                <c:pt idx="1539">
                  <c:v>42037.0625</c:v>
                </c:pt>
                <c:pt idx="1540">
                  <c:v>42037.083333333336</c:v>
                </c:pt>
                <c:pt idx="1541">
                  <c:v>42037.104166666664</c:v>
                </c:pt>
                <c:pt idx="1542">
                  <c:v>42037.125</c:v>
                </c:pt>
                <c:pt idx="1543">
                  <c:v>42037.145833333336</c:v>
                </c:pt>
                <c:pt idx="1544">
                  <c:v>42037.166666666664</c:v>
                </c:pt>
                <c:pt idx="1545">
                  <c:v>42037.1875</c:v>
                </c:pt>
                <c:pt idx="1546">
                  <c:v>42037.208333333336</c:v>
                </c:pt>
                <c:pt idx="1547">
                  <c:v>42037.229166666664</c:v>
                </c:pt>
                <c:pt idx="1548">
                  <c:v>42037.25</c:v>
                </c:pt>
                <c:pt idx="1549">
                  <c:v>42037.270833333336</c:v>
                </c:pt>
                <c:pt idx="1550">
                  <c:v>42037.291666666664</c:v>
                </c:pt>
                <c:pt idx="1551">
                  <c:v>42037.3125</c:v>
                </c:pt>
                <c:pt idx="1552">
                  <c:v>42037.333333333336</c:v>
                </c:pt>
                <c:pt idx="1553">
                  <c:v>42037.354166666664</c:v>
                </c:pt>
                <c:pt idx="1554">
                  <c:v>42037.375</c:v>
                </c:pt>
                <c:pt idx="1555">
                  <c:v>42037.395833333336</c:v>
                </c:pt>
                <c:pt idx="1556">
                  <c:v>42037.416666666664</c:v>
                </c:pt>
                <c:pt idx="1557">
                  <c:v>42037.4375</c:v>
                </c:pt>
                <c:pt idx="1558">
                  <c:v>42037.458333333336</c:v>
                </c:pt>
                <c:pt idx="1559">
                  <c:v>42037.479166666664</c:v>
                </c:pt>
                <c:pt idx="1560">
                  <c:v>42037.5</c:v>
                </c:pt>
                <c:pt idx="1561">
                  <c:v>42037.520833333336</c:v>
                </c:pt>
                <c:pt idx="1562">
                  <c:v>42037.541666666664</c:v>
                </c:pt>
                <c:pt idx="1563">
                  <c:v>42037.5625</c:v>
                </c:pt>
                <c:pt idx="1564">
                  <c:v>42037.583333333336</c:v>
                </c:pt>
                <c:pt idx="1565">
                  <c:v>42037.604166666664</c:v>
                </c:pt>
                <c:pt idx="1566">
                  <c:v>42037.625</c:v>
                </c:pt>
                <c:pt idx="1567">
                  <c:v>42037.645833333336</c:v>
                </c:pt>
                <c:pt idx="1568">
                  <c:v>42037.666666666664</c:v>
                </c:pt>
                <c:pt idx="1569">
                  <c:v>42037.6875</c:v>
                </c:pt>
                <c:pt idx="1570">
                  <c:v>42037.708333333336</c:v>
                </c:pt>
                <c:pt idx="1571">
                  <c:v>42037.729166666664</c:v>
                </c:pt>
                <c:pt idx="1572">
                  <c:v>42037.75</c:v>
                </c:pt>
                <c:pt idx="1573">
                  <c:v>42037.770833333336</c:v>
                </c:pt>
                <c:pt idx="1574">
                  <c:v>42037.791666666664</c:v>
                </c:pt>
                <c:pt idx="1575">
                  <c:v>42037.8125</c:v>
                </c:pt>
                <c:pt idx="1576">
                  <c:v>42037.833333333336</c:v>
                </c:pt>
                <c:pt idx="1577">
                  <c:v>42037.854166666664</c:v>
                </c:pt>
                <c:pt idx="1578">
                  <c:v>42037.875</c:v>
                </c:pt>
                <c:pt idx="1579">
                  <c:v>42037.895833333336</c:v>
                </c:pt>
                <c:pt idx="1580">
                  <c:v>42037.916666666664</c:v>
                </c:pt>
                <c:pt idx="1581">
                  <c:v>42037.9375</c:v>
                </c:pt>
                <c:pt idx="1582">
                  <c:v>42037.958333333336</c:v>
                </c:pt>
                <c:pt idx="1583">
                  <c:v>42037.979166666664</c:v>
                </c:pt>
                <c:pt idx="1584">
                  <c:v>42038</c:v>
                </c:pt>
                <c:pt idx="1585">
                  <c:v>42038.020833333336</c:v>
                </c:pt>
                <c:pt idx="1586">
                  <c:v>42038.041666666664</c:v>
                </c:pt>
                <c:pt idx="1587">
                  <c:v>42038.0625</c:v>
                </c:pt>
                <c:pt idx="1588">
                  <c:v>42038.083333333336</c:v>
                </c:pt>
                <c:pt idx="1589">
                  <c:v>42038.104166666664</c:v>
                </c:pt>
                <c:pt idx="1590">
                  <c:v>42038.125</c:v>
                </c:pt>
                <c:pt idx="1591">
                  <c:v>42038.145833333336</c:v>
                </c:pt>
                <c:pt idx="1592">
                  <c:v>42038.166666666664</c:v>
                </c:pt>
                <c:pt idx="1593">
                  <c:v>42038.1875</c:v>
                </c:pt>
                <c:pt idx="1594">
                  <c:v>42038.208333333336</c:v>
                </c:pt>
                <c:pt idx="1595">
                  <c:v>42038.229166666664</c:v>
                </c:pt>
                <c:pt idx="1596">
                  <c:v>42038.25</c:v>
                </c:pt>
                <c:pt idx="1597">
                  <c:v>42038.270833333336</c:v>
                </c:pt>
                <c:pt idx="1598">
                  <c:v>42038.291666666664</c:v>
                </c:pt>
                <c:pt idx="1599">
                  <c:v>42038.3125</c:v>
                </c:pt>
                <c:pt idx="1600">
                  <c:v>42038.333333333336</c:v>
                </c:pt>
                <c:pt idx="1601">
                  <c:v>42038.354166666664</c:v>
                </c:pt>
                <c:pt idx="1602">
                  <c:v>42038.375</c:v>
                </c:pt>
                <c:pt idx="1603">
                  <c:v>42038.395833333336</c:v>
                </c:pt>
                <c:pt idx="1604">
                  <c:v>42038.416666666664</c:v>
                </c:pt>
                <c:pt idx="1605">
                  <c:v>42038.4375</c:v>
                </c:pt>
                <c:pt idx="1606">
                  <c:v>42038.458333333336</c:v>
                </c:pt>
                <c:pt idx="1607">
                  <c:v>42038.479166666664</c:v>
                </c:pt>
                <c:pt idx="1608">
                  <c:v>42038.5</c:v>
                </c:pt>
                <c:pt idx="1609">
                  <c:v>42038.520833333336</c:v>
                </c:pt>
                <c:pt idx="1610">
                  <c:v>42038.541666666664</c:v>
                </c:pt>
                <c:pt idx="1611">
                  <c:v>42038.5625</c:v>
                </c:pt>
                <c:pt idx="1612">
                  <c:v>42038.583333333336</c:v>
                </c:pt>
                <c:pt idx="1613">
                  <c:v>42038.604166666664</c:v>
                </c:pt>
                <c:pt idx="1614">
                  <c:v>42038.625</c:v>
                </c:pt>
                <c:pt idx="1615">
                  <c:v>42038.645833333336</c:v>
                </c:pt>
                <c:pt idx="1616">
                  <c:v>42038.666666666664</c:v>
                </c:pt>
                <c:pt idx="1617">
                  <c:v>42038.6875</c:v>
                </c:pt>
                <c:pt idx="1618">
                  <c:v>42038.708333333336</c:v>
                </c:pt>
                <c:pt idx="1619">
                  <c:v>42038.729166666664</c:v>
                </c:pt>
                <c:pt idx="1620">
                  <c:v>42038.75</c:v>
                </c:pt>
                <c:pt idx="1621">
                  <c:v>42038.770833333336</c:v>
                </c:pt>
                <c:pt idx="1622">
                  <c:v>42038.791666666664</c:v>
                </c:pt>
                <c:pt idx="1623">
                  <c:v>42038.8125</c:v>
                </c:pt>
                <c:pt idx="1624">
                  <c:v>42038.833333333336</c:v>
                </c:pt>
                <c:pt idx="1625">
                  <c:v>42038.854166666664</c:v>
                </c:pt>
                <c:pt idx="1626">
                  <c:v>42038.875</c:v>
                </c:pt>
                <c:pt idx="1627">
                  <c:v>42038.895833333336</c:v>
                </c:pt>
                <c:pt idx="1628">
                  <c:v>42038.916666666664</c:v>
                </c:pt>
                <c:pt idx="1629">
                  <c:v>42038.9375</c:v>
                </c:pt>
                <c:pt idx="1630">
                  <c:v>42038.958333333336</c:v>
                </c:pt>
                <c:pt idx="1631">
                  <c:v>42038.979166666664</c:v>
                </c:pt>
                <c:pt idx="1632">
                  <c:v>42039</c:v>
                </c:pt>
                <c:pt idx="1633">
                  <c:v>42039.020833333336</c:v>
                </c:pt>
                <c:pt idx="1634">
                  <c:v>42039.041666666664</c:v>
                </c:pt>
                <c:pt idx="1635">
                  <c:v>42039.0625</c:v>
                </c:pt>
                <c:pt idx="1636">
                  <c:v>42039.083333333336</c:v>
                </c:pt>
                <c:pt idx="1637">
                  <c:v>42039.104166666664</c:v>
                </c:pt>
                <c:pt idx="1638">
                  <c:v>42039.125</c:v>
                </c:pt>
                <c:pt idx="1639">
                  <c:v>42039.145833333336</c:v>
                </c:pt>
                <c:pt idx="1640">
                  <c:v>42039.166666666664</c:v>
                </c:pt>
                <c:pt idx="1641">
                  <c:v>42039.1875</c:v>
                </c:pt>
                <c:pt idx="1642">
                  <c:v>42039.208333333336</c:v>
                </c:pt>
                <c:pt idx="1643">
                  <c:v>42039.229166666664</c:v>
                </c:pt>
                <c:pt idx="1644">
                  <c:v>42039.25</c:v>
                </c:pt>
                <c:pt idx="1645">
                  <c:v>42039.270833333336</c:v>
                </c:pt>
                <c:pt idx="1646">
                  <c:v>42039.291666666664</c:v>
                </c:pt>
                <c:pt idx="1647">
                  <c:v>42039.3125</c:v>
                </c:pt>
                <c:pt idx="1648">
                  <c:v>42039.333333333336</c:v>
                </c:pt>
                <c:pt idx="1649">
                  <c:v>42039.354166666664</c:v>
                </c:pt>
                <c:pt idx="1650">
                  <c:v>42039.375</c:v>
                </c:pt>
                <c:pt idx="1651">
                  <c:v>42039.395833333336</c:v>
                </c:pt>
                <c:pt idx="1652">
                  <c:v>42039.416666666664</c:v>
                </c:pt>
                <c:pt idx="1653">
                  <c:v>42039.4375</c:v>
                </c:pt>
                <c:pt idx="1654">
                  <c:v>42039.458333333336</c:v>
                </c:pt>
                <c:pt idx="1655">
                  <c:v>42039.479166666664</c:v>
                </c:pt>
                <c:pt idx="1656">
                  <c:v>42039.5</c:v>
                </c:pt>
                <c:pt idx="1657">
                  <c:v>42039.520833333336</c:v>
                </c:pt>
                <c:pt idx="1658">
                  <c:v>42039.541666666664</c:v>
                </c:pt>
                <c:pt idx="1659">
                  <c:v>42039.5625</c:v>
                </c:pt>
                <c:pt idx="1660">
                  <c:v>42039.583333333336</c:v>
                </c:pt>
                <c:pt idx="1661">
                  <c:v>42039.604166666664</c:v>
                </c:pt>
                <c:pt idx="1662">
                  <c:v>42039.625</c:v>
                </c:pt>
                <c:pt idx="1663">
                  <c:v>42039.645833333336</c:v>
                </c:pt>
                <c:pt idx="1664">
                  <c:v>42039.666666666664</c:v>
                </c:pt>
                <c:pt idx="1665">
                  <c:v>42039.6875</c:v>
                </c:pt>
                <c:pt idx="1666">
                  <c:v>42039.708333333336</c:v>
                </c:pt>
                <c:pt idx="1667">
                  <c:v>42039.729166666664</c:v>
                </c:pt>
                <c:pt idx="1668">
                  <c:v>42039.75</c:v>
                </c:pt>
                <c:pt idx="1669">
                  <c:v>42039.770833333336</c:v>
                </c:pt>
                <c:pt idx="1670">
                  <c:v>42039.791666666664</c:v>
                </c:pt>
                <c:pt idx="1671">
                  <c:v>42039.8125</c:v>
                </c:pt>
                <c:pt idx="1672">
                  <c:v>42039.833333333336</c:v>
                </c:pt>
                <c:pt idx="1673">
                  <c:v>42039.854166666664</c:v>
                </c:pt>
                <c:pt idx="1674">
                  <c:v>42039.875</c:v>
                </c:pt>
                <c:pt idx="1675">
                  <c:v>42039.895833333336</c:v>
                </c:pt>
                <c:pt idx="1676">
                  <c:v>42039.916666666664</c:v>
                </c:pt>
                <c:pt idx="1677">
                  <c:v>42039.9375</c:v>
                </c:pt>
                <c:pt idx="1678">
                  <c:v>42039.958333333336</c:v>
                </c:pt>
                <c:pt idx="1679">
                  <c:v>42039.979166666664</c:v>
                </c:pt>
                <c:pt idx="1680">
                  <c:v>42040</c:v>
                </c:pt>
                <c:pt idx="1681">
                  <c:v>42040.020833333336</c:v>
                </c:pt>
                <c:pt idx="1682">
                  <c:v>42040.041666666664</c:v>
                </c:pt>
                <c:pt idx="1683">
                  <c:v>42040.0625</c:v>
                </c:pt>
                <c:pt idx="1684">
                  <c:v>42040.083333333336</c:v>
                </c:pt>
                <c:pt idx="1685">
                  <c:v>42040.104166666664</c:v>
                </c:pt>
                <c:pt idx="1686">
                  <c:v>42040.125</c:v>
                </c:pt>
                <c:pt idx="1687">
                  <c:v>42040.145833333336</c:v>
                </c:pt>
                <c:pt idx="1688">
                  <c:v>42040.166666666664</c:v>
                </c:pt>
                <c:pt idx="1689">
                  <c:v>42040.1875</c:v>
                </c:pt>
                <c:pt idx="1690">
                  <c:v>42040.208333333336</c:v>
                </c:pt>
                <c:pt idx="1691">
                  <c:v>42040.229166666664</c:v>
                </c:pt>
                <c:pt idx="1692">
                  <c:v>42040.25</c:v>
                </c:pt>
                <c:pt idx="1693">
                  <c:v>42040.270833333336</c:v>
                </c:pt>
                <c:pt idx="1694">
                  <c:v>42040.291666666664</c:v>
                </c:pt>
                <c:pt idx="1695">
                  <c:v>42040.3125</c:v>
                </c:pt>
                <c:pt idx="1696">
                  <c:v>42040.333333333336</c:v>
                </c:pt>
                <c:pt idx="1697">
                  <c:v>42040.354166666664</c:v>
                </c:pt>
                <c:pt idx="1698">
                  <c:v>42040.375</c:v>
                </c:pt>
                <c:pt idx="1699">
                  <c:v>42040.395833333336</c:v>
                </c:pt>
                <c:pt idx="1700">
                  <c:v>42040.416666666664</c:v>
                </c:pt>
                <c:pt idx="1701">
                  <c:v>42040.4375</c:v>
                </c:pt>
                <c:pt idx="1702">
                  <c:v>42040.458333333336</c:v>
                </c:pt>
                <c:pt idx="1703">
                  <c:v>42040.479166666664</c:v>
                </c:pt>
                <c:pt idx="1704">
                  <c:v>42040.5</c:v>
                </c:pt>
                <c:pt idx="1705">
                  <c:v>42040.520833333336</c:v>
                </c:pt>
                <c:pt idx="1706">
                  <c:v>42040.541666666664</c:v>
                </c:pt>
                <c:pt idx="1707">
                  <c:v>42040.5625</c:v>
                </c:pt>
                <c:pt idx="1708">
                  <c:v>42040.583333333336</c:v>
                </c:pt>
                <c:pt idx="1709">
                  <c:v>42040.604166666664</c:v>
                </c:pt>
                <c:pt idx="1710">
                  <c:v>42040.625</c:v>
                </c:pt>
                <c:pt idx="1711">
                  <c:v>42040.645833333336</c:v>
                </c:pt>
                <c:pt idx="1712">
                  <c:v>42040.666666666664</c:v>
                </c:pt>
                <c:pt idx="1713">
                  <c:v>42040.6875</c:v>
                </c:pt>
                <c:pt idx="1714">
                  <c:v>42040.708333333336</c:v>
                </c:pt>
                <c:pt idx="1715">
                  <c:v>42040.729166666664</c:v>
                </c:pt>
                <c:pt idx="1716">
                  <c:v>42040.75</c:v>
                </c:pt>
                <c:pt idx="1717">
                  <c:v>42040.770833333336</c:v>
                </c:pt>
                <c:pt idx="1718">
                  <c:v>42040.791666666664</c:v>
                </c:pt>
                <c:pt idx="1719">
                  <c:v>42040.8125</c:v>
                </c:pt>
                <c:pt idx="1720">
                  <c:v>42040.833333333336</c:v>
                </c:pt>
                <c:pt idx="1721">
                  <c:v>42040.854166666664</c:v>
                </c:pt>
                <c:pt idx="1722">
                  <c:v>42040.875</c:v>
                </c:pt>
                <c:pt idx="1723">
                  <c:v>42040.895833333336</c:v>
                </c:pt>
                <c:pt idx="1724">
                  <c:v>42040.916666666664</c:v>
                </c:pt>
                <c:pt idx="1725">
                  <c:v>42040.9375</c:v>
                </c:pt>
                <c:pt idx="1726">
                  <c:v>42040.958333333336</c:v>
                </c:pt>
                <c:pt idx="1727">
                  <c:v>42040.979166666664</c:v>
                </c:pt>
                <c:pt idx="1728">
                  <c:v>42041</c:v>
                </c:pt>
                <c:pt idx="1729">
                  <c:v>42041.020833333336</c:v>
                </c:pt>
                <c:pt idx="1730">
                  <c:v>42041.041666666664</c:v>
                </c:pt>
                <c:pt idx="1731">
                  <c:v>42041.0625</c:v>
                </c:pt>
                <c:pt idx="1732">
                  <c:v>42041.083333333336</c:v>
                </c:pt>
                <c:pt idx="1733">
                  <c:v>42041.104166666664</c:v>
                </c:pt>
                <c:pt idx="1734">
                  <c:v>42041.125</c:v>
                </c:pt>
                <c:pt idx="1735">
                  <c:v>42041.145833333336</c:v>
                </c:pt>
                <c:pt idx="1736">
                  <c:v>42041.166666666664</c:v>
                </c:pt>
                <c:pt idx="1737">
                  <c:v>42041.1875</c:v>
                </c:pt>
                <c:pt idx="1738">
                  <c:v>42041.208333333336</c:v>
                </c:pt>
                <c:pt idx="1739">
                  <c:v>42041.229166666664</c:v>
                </c:pt>
                <c:pt idx="1740">
                  <c:v>42041.25</c:v>
                </c:pt>
                <c:pt idx="1741">
                  <c:v>42041.270833333336</c:v>
                </c:pt>
                <c:pt idx="1742">
                  <c:v>42041.291666666664</c:v>
                </c:pt>
                <c:pt idx="1743">
                  <c:v>42041.3125</c:v>
                </c:pt>
                <c:pt idx="1744">
                  <c:v>42041.333333333336</c:v>
                </c:pt>
                <c:pt idx="1745">
                  <c:v>42041.354166666664</c:v>
                </c:pt>
                <c:pt idx="1746">
                  <c:v>42041.375</c:v>
                </c:pt>
                <c:pt idx="1747">
                  <c:v>42041.395833333336</c:v>
                </c:pt>
                <c:pt idx="1748">
                  <c:v>42041.416666666664</c:v>
                </c:pt>
                <c:pt idx="1749">
                  <c:v>42041.4375</c:v>
                </c:pt>
                <c:pt idx="1750">
                  <c:v>42041.458333333336</c:v>
                </c:pt>
                <c:pt idx="1751">
                  <c:v>42041.479166666664</c:v>
                </c:pt>
                <c:pt idx="1752">
                  <c:v>42041.5</c:v>
                </c:pt>
                <c:pt idx="1753">
                  <c:v>42041.520833333336</c:v>
                </c:pt>
                <c:pt idx="1754">
                  <c:v>42041.541666666664</c:v>
                </c:pt>
                <c:pt idx="1755">
                  <c:v>42041.5625</c:v>
                </c:pt>
                <c:pt idx="1756">
                  <c:v>42041.583333333336</c:v>
                </c:pt>
                <c:pt idx="1757">
                  <c:v>42041.604166666664</c:v>
                </c:pt>
                <c:pt idx="1758">
                  <c:v>42041.625</c:v>
                </c:pt>
                <c:pt idx="1759">
                  <c:v>42041.645833333336</c:v>
                </c:pt>
                <c:pt idx="1760">
                  <c:v>42041.666666666664</c:v>
                </c:pt>
                <c:pt idx="1761">
                  <c:v>42041.6875</c:v>
                </c:pt>
                <c:pt idx="1762">
                  <c:v>42041.708333333336</c:v>
                </c:pt>
                <c:pt idx="1763">
                  <c:v>42041.729166666664</c:v>
                </c:pt>
                <c:pt idx="1764">
                  <c:v>42041.75</c:v>
                </c:pt>
                <c:pt idx="1765">
                  <c:v>42041.770833333336</c:v>
                </c:pt>
                <c:pt idx="1766">
                  <c:v>42041.791666666664</c:v>
                </c:pt>
                <c:pt idx="1767">
                  <c:v>42041.8125</c:v>
                </c:pt>
                <c:pt idx="1768">
                  <c:v>42041.833333333336</c:v>
                </c:pt>
                <c:pt idx="1769">
                  <c:v>42041.854166666664</c:v>
                </c:pt>
                <c:pt idx="1770">
                  <c:v>42041.875</c:v>
                </c:pt>
                <c:pt idx="1771">
                  <c:v>42041.895833333336</c:v>
                </c:pt>
                <c:pt idx="1772">
                  <c:v>42041.916666666664</c:v>
                </c:pt>
                <c:pt idx="1773">
                  <c:v>42041.9375</c:v>
                </c:pt>
                <c:pt idx="1774">
                  <c:v>42041.958333333336</c:v>
                </c:pt>
                <c:pt idx="1775">
                  <c:v>42041.979166666664</c:v>
                </c:pt>
                <c:pt idx="1776">
                  <c:v>42042</c:v>
                </c:pt>
                <c:pt idx="1777">
                  <c:v>42042.020833333336</c:v>
                </c:pt>
                <c:pt idx="1778">
                  <c:v>42042.041666666664</c:v>
                </c:pt>
                <c:pt idx="1779">
                  <c:v>42042.0625</c:v>
                </c:pt>
                <c:pt idx="1780">
                  <c:v>42042.083333333336</c:v>
                </c:pt>
                <c:pt idx="1781">
                  <c:v>42042.104166666664</c:v>
                </c:pt>
                <c:pt idx="1782">
                  <c:v>42042.125</c:v>
                </c:pt>
                <c:pt idx="1783">
                  <c:v>42042.145833333336</c:v>
                </c:pt>
                <c:pt idx="1784">
                  <c:v>42042.166666666664</c:v>
                </c:pt>
                <c:pt idx="1785">
                  <c:v>42042.1875</c:v>
                </c:pt>
                <c:pt idx="1786">
                  <c:v>42042.208333333336</c:v>
                </c:pt>
                <c:pt idx="1787">
                  <c:v>42042.229166666664</c:v>
                </c:pt>
                <c:pt idx="1788">
                  <c:v>42042.25</c:v>
                </c:pt>
                <c:pt idx="1789">
                  <c:v>42042.270833333336</c:v>
                </c:pt>
                <c:pt idx="1790">
                  <c:v>42042.291666666664</c:v>
                </c:pt>
                <c:pt idx="1791">
                  <c:v>42042.3125</c:v>
                </c:pt>
                <c:pt idx="1792">
                  <c:v>42042.333333333336</c:v>
                </c:pt>
                <c:pt idx="1793">
                  <c:v>42042.354166666664</c:v>
                </c:pt>
                <c:pt idx="1794">
                  <c:v>42042.375</c:v>
                </c:pt>
                <c:pt idx="1795">
                  <c:v>42042.395833333336</c:v>
                </c:pt>
                <c:pt idx="1796">
                  <c:v>42042.416666666664</c:v>
                </c:pt>
                <c:pt idx="1797">
                  <c:v>42042.4375</c:v>
                </c:pt>
                <c:pt idx="1798">
                  <c:v>42042.458333333336</c:v>
                </c:pt>
                <c:pt idx="1799">
                  <c:v>42042.479166666664</c:v>
                </c:pt>
                <c:pt idx="1800">
                  <c:v>42042.5</c:v>
                </c:pt>
                <c:pt idx="1801">
                  <c:v>42042.520833333336</c:v>
                </c:pt>
                <c:pt idx="1802">
                  <c:v>42042.541666666664</c:v>
                </c:pt>
                <c:pt idx="1803">
                  <c:v>42042.5625</c:v>
                </c:pt>
                <c:pt idx="1804">
                  <c:v>42042.583333333336</c:v>
                </c:pt>
                <c:pt idx="1805">
                  <c:v>42042.604166666664</c:v>
                </c:pt>
                <c:pt idx="1806">
                  <c:v>42042.625</c:v>
                </c:pt>
                <c:pt idx="1807">
                  <c:v>42042.645833333336</c:v>
                </c:pt>
                <c:pt idx="1808">
                  <c:v>42042.666666666664</c:v>
                </c:pt>
                <c:pt idx="1809">
                  <c:v>42042.6875</c:v>
                </c:pt>
                <c:pt idx="1810">
                  <c:v>42042.708333333336</c:v>
                </c:pt>
                <c:pt idx="1811">
                  <c:v>42042.729166666664</c:v>
                </c:pt>
                <c:pt idx="1812">
                  <c:v>42042.75</c:v>
                </c:pt>
                <c:pt idx="1813">
                  <c:v>42042.770833333336</c:v>
                </c:pt>
                <c:pt idx="1814">
                  <c:v>42042.791666666664</c:v>
                </c:pt>
                <c:pt idx="1815">
                  <c:v>42042.8125</c:v>
                </c:pt>
                <c:pt idx="1816">
                  <c:v>42042.833333333336</c:v>
                </c:pt>
                <c:pt idx="1817">
                  <c:v>42042.854166666664</c:v>
                </c:pt>
                <c:pt idx="1818">
                  <c:v>42042.875</c:v>
                </c:pt>
                <c:pt idx="1819">
                  <c:v>42042.895833333336</c:v>
                </c:pt>
                <c:pt idx="1820">
                  <c:v>42042.916666666664</c:v>
                </c:pt>
                <c:pt idx="1821">
                  <c:v>42042.9375</c:v>
                </c:pt>
                <c:pt idx="1822">
                  <c:v>42042.958333333336</c:v>
                </c:pt>
                <c:pt idx="1823">
                  <c:v>42042.979166666664</c:v>
                </c:pt>
                <c:pt idx="1824">
                  <c:v>42043</c:v>
                </c:pt>
                <c:pt idx="1825">
                  <c:v>42043.020833333336</c:v>
                </c:pt>
                <c:pt idx="1826">
                  <c:v>42043.041666666664</c:v>
                </c:pt>
                <c:pt idx="1827">
                  <c:v>42043.0625</c:v>
                </c:pt>
                <c:pt idx="1828">
                  <c:v>42043.083333333336</c:v>
                </c:pt>
                <c:pt idx="1829">
                  <c:v>42043.104166666664</c:v>
                </c:pt>
                <c:pt idx="1830">
                  <c:v>42043.125</c:v>
                </c:pt>
                <c:pt idx="1831">
                  <c:v>42043.145833333336</c:v>
                </c:pt>
                <c:pt idx="1832">
                  <c:v>42043.166666666664</c:v>
                </c:pt>
                <c:pt idx="1833">
                  <c:v>42043.1875</c:v>
                </c:pt>
                <c:pt idx="1834">
                  <c:v>42043.208333333336</c:v>
                </c:pt>
                <c:pt idx="1835">
                  <c:v>42043.229166666664</c:v>
                </c:pt>
                <c:pt idx="1836">
                  <c:v>42043.25</c:v>
                </c:pt>
                <c:pt idx="1837">
                  <c:v>42043.270833333336</c:v>
                </c:pt>
                <c:pt idx="1838">
                  <c:v>42043.291666666664</c:v>
                </c:pt>
                <c:pt idx="1839">
                  <c:v>42043.3125</c:v>
                </c:pt>
                <c:pt idx="1840">
                  <c:v>42043.333333333336</c:v>
                </c:pt>
                <c:pt idx="1841">
                  <c:v>42043.354166666664</c:v>
                </c:pt>
                <c:pt idx="1842">
                  <c:v>42043.375</c:v>
                </c:pt>
                <c:pt idx="1843">
                  <c:v>42043.395833333336</c:v>
                </c:pt>
                <c:pt idx="1844">
                  <c:v>42043.416666666664</c:v>
                </c:pt>
                <c:pt idx="1845">
                  <c:v>42043.4375</c:v>
                </c:pt>
                <c:pt idx="1846">
                  <c:v>42043.458333333336</c:v>
                </c:pt>
                <c:pt idx="1847">
                  <c:v>42043.479166666664</c:v>
                </c:pt>
                <c:pt idx="1848">
                  <c:v>42043.5</c:v>
                </c:pt>
                <c:pt idx="1849">
                  <c:v>42043.520833333336</c:v>
                </c:pt>
                <c:pt idx="1850">
                  <c:v>42043.541666666664</c:v>
                </c:pt>
                <c:pt idx="1851">
                  <c:v>42043.5625</c:v>
                </c:pt>
                <c:pt idx="1852">
                  <c:v>42043.583333333336</c:v>
                </c:pt>
                <c:pt idx="1853">
                  <c:v>42043.604166666664</c:v>
                </c:pt>
                <c:pt idx="1854">
                  <c:v>42043.625</c:v>
                </c:pt>
                <c:pt idx="1855">
                  <c:v>42043.645833333336</c:v>
                </c:pt>
                <c:pt idx="1856">
                  <c:v>42043.666666666664</c:v>
                </c:pt>
                <c:pt idx="1857">
                  <c:v>42043.6875</c:v>
                </c:pt>
                <c:pt idx="1858">
                  <c:v>42043.708333333336</c:v>
                </c:pt>
                <c:pt idx="1859">
                  <c:v>42043.729166666664</c:v>
                </c:pt>
                <c:pt idx="1860">
                  <c:v>42043.75</c:v>
                </c:pt>
                <c:pt idx="1861">
                  <c:v>42043.770833333336</c:v>
                </c:pt>
                <c:pt idx="1862">
                  <c:v>42043.791666666664</c:v>
                </c:pt>
                <c:pt idx="1863">
                  <c:v>42043.8125</c:v>
                </c:pt>
                <c:pt idx="1864">
                  <c:v>42043.833333333336</c:v>
                </c:pt>
                <c:pt idx="1865">
                  <c:v>42043.854166666664</c:v>
                </c:pt>
                <c:pt idx="1866">
                  <c:v>42043.875</c:v>
                </c:pt>
                <c:pt idx="1867">
                  <c:v>42043.895833333336</c:v>
                </c:pt>
                <c:pt idx="1868">
                  <c:v>42043.916666666664</c:v>
                </c:pt>
                <c:pt idx="1869">
                  <c:v>42043.9375</c:v>
                </c:pt>
                <c:pt idx="1870">
                  <c:v>42043.958333333336</c:v>
                </c:pt>
                <c:pt idx="1871">
                  <c:v>42043.979166666664</c:v>
                </c:pt>
                <c:pt idx="1872">
                  <c:v>42044</c:v>
                </c:pt>
                <c:pt idx="1873">
                  <c:v>42044.020833333336</c:v>
                </c:pt>
                <c:pt idx="1874">
                  <c:v>42044.041666666664</c:v>
                </c:pt>
                <c:pt idx="1875">
                  <c:v>42044.0625</c:v>
                </c:pt>
                <c:pt idx="1876">
                  <c:v>42044.083333333336</c:v>
                </c:pt>
                <c:pt idx="1877">
                  <c:v>42044.104166666664</c:v>
                </c:pt>
                <c:pt idx="1878">
                  <c:v>42044.125</c:v>
                </c:pt>
                <c:pt idx="1879">
                  <c:v>42044.145833333336</c:v>
                </c:pt>
                <c:pt idx="1880">
                  <c:v>42044.166666666664</c:v>
                </c:pt>
                <c:pt idx="1881">
                  <c:v>42044.1875</c:v>
                </c:pt>
                <c:pt idx="1882">
                  <c:v>42044.208333333336</c:v>
                </c:pt>
                <c:pt idx="1883">
                  <c:v>42044.229166666664</c:v>
                </c:pt>
                <c:pt idx="1884">
                  <c:v>42044.25</c:v>
                </c:pt>
                <c:pt idx="1885">
                  <c:v>42044.270833333336</c:v>
                </c:pt>
                <c:pt idx="1886">
                  <c:v>42044.291666666664</c:v>
                </c:pt>
                <c:pt idx="1887">
                  <c:v>42044.3125</c:v>
                </c:pt>
                <c:pt idx="1888">
                  <c:v>42044.333333333336</c:v>
                </c:pt>
                <c:pt idx="1889">
                  <c:v>42044.354166666664</c:v>
                </c:pt>
                <c:pt idx="1890">
                  <c:v>42044.375</c:v>
                </c:pt>
                <c:pt idx="1891">
                  <c:v>42044.395833333336</c:v>
                </c:pt>
                <c:pt idx="1892">
                  <c:v>42044.416666666664</c:v>
                </c:pt>
                <c:pt idx="1893">
                  <c:v>42044.4375</c:v>
                </c:pt>
                <c:pt idx="1894">
                  <c:v>42044.458333333336</c:v>
                </c:pt>
                <c:pt idx="1895">
                  <c:v>42044.479166666664</c:v>
                </c:pt>
                <c:pt idx="1896">
                  <c:v>42044.5</c:v>
                </c:pt>
                <c:pt idx="1897">
                  <c:v>42044.520833333336</c:v>
                </c:pt>
                <c:pt idx="1898">
                  <c:v>42044.541666666664</c:v>
                </c:pt>
                <c:pt idx="1899">
                  <c:v>42044.5625</c:v>
                </c:pt>
                <c:pt idx="1900">
                  <c:v>42044.583333333336</c:v>
                </c:pt>
                <c:pt idx="1901">
                  <c:v>42044.604166666664</c:v>
                </c:pt>
                <c:pt idx="1902">
                  <c:v>42044.625</c:v>
                </c:pt>
                <c:pt idx="1903">
                  <c:v>42044.645833333336</c:v>
                </c:pt>
                <c:pt idx="1904">
                  <c:v>42044.666666666664</c:v>
                </c:pt>
                <c:pt idx="1905">
                  <c:v>42044.6875</c:v>
                </c:pt>
                <c:pt idx="1906">
                  <c:v>42044.708333333336</c:v>
                </c:pt>
                <c:pt idx="1907">
                  <c:v>42044.729166666664</c:v>
                </c:pt>
                <c:pt idx="1908">
                  <c:v>42044.75</c:v>
                </c:pt>
                <c:pt idx="1909">
                  <c:v>42044.770833333336</c:v>
                </c:pt>
                <c:pt idx="1910">
                  <c:v>42044.791666666664</c:v>
                </c:pt>
                <c:pt idx="1911">
                  <c:v>42044.8125</c:v>
                </c:pt>
                <c:pt idx="1912">
                  <c:v>42044.833333333336</c:v>
                </c:pt>
                <c:pt idx="1913">
                  <c:v>42044.854166666664</c:v>
                </c:pt>
                <c:pt idx="1914">
                  <c:v>42044.875</c:v>
                </c:pt>
                <c:pt idx="1915">
                  <c:v>42044.895833333336</c:v>
                </c:pt>
                <c:pt idx="1916">
                  <c:v>42044.916666666664</c:v>
                </c:pt>
                <c:pt idx="1917">
                  <c:v>42044.9375</c:v>
                </c:pt>
                <c:pt idx="1918">
                  <c:v>42044.958333333336</c:v>
                </c:pt>
                <c:pt idx="1919">
                  <c:v>42044.979166666664</c:v>
                </c:pt>
                <c:pt idx="1920">
                  <c:v>42045</c:v>
                </c:pt>
                <c:pt idx="1921">
                  <c:v>42045.020833333336</c:v>
                </c:pt>
                <c:pt idx="1922">
                  <c:v>42045.041666666664</c:v>
                </c:pt>
                <c:pt idx="1923">
                  <c:v>42045.0625</c:v>
                </c:pt>
                <c:pt idx="1924">
                  <c:v>42045.083333333336</c:v>
                </c:pt>
                <c:pt idx="1925">
                  <c:v>42045.104166666664</c:v>
                </c:pt>
                <c:pt idx="1926">
                  <c:v>42045.125</c:v>
                </c:pt>
                <c:pt idx="1927">
                  <c:v>42045.145833333336</c:v>
                </c:pt>
                <c:pt idx="1928">
                  <c:v>42045.166666666664</c:v>
                </c:pt>
                <c:pt idx="1929">
                  <c:v>42045.1875</c:v>
                </c:pt>
                <c:pt idx="1930">
                  <c:v>42045.208333333336</c:v>
                </c:pt>
                <c:pt idx="1931">
                  <c:v>42045.229166666664</c:v>
                </c:pt>
                <c:pt idx="1932">
                  <c:v>42045.25</c:v>
                </c:pt>
                <c:pt idx="1933">
                  <c:v>42045.270833333336</c:v>
                </c:pt>
                <c:pt idx="1934">
                  <c:v>42045.291666666664</c:v>
                </c:pt>
                <c:pt idx="1935">
                  <c:v>42045.3125</c:v>
                </c:pt>
                <c:pt idx="1936">
                  <c:v>42045.333333333336</c:v>
                </c:pt>
                <c:pt idx="1937">
                  <c:v>42045.354166666664</c:v>
                </c:pt>
                <c:pt idx="1938">
                  <c:v>42045.375</c:v>
                </c:pt>
                <c:pt idx="1939">
                  <c:v>42045.395833333336</c:v>
                </c:pt>
                <c:pt idx="1940">
                  <c:v>42045.416666666664</c:v>
                </c:pt>
                <c:pt idx="1941">
                  <c:v>42045.4375</c:v>
                </c:pt>
                <c:pt idx="1942">
                  <c:v>42045.458333333336</c:v>
                </c:pt>
                <c:pt idx="1943">
                  <c:v>42045.479166666664</c:v>
                </c:pt>
                <c:pt idx="1944">
                  <c:v>42045.5</c:v>
                </c:pt>
                <c:pt idx="1945">
                  <c:v>42045.520833333336</c:v>
                </c:pt>
                <c:pt idx="1946">
                  <c:v>42045.541666666664</c:v>
                </c:pt>
                <c:pt idx="1947">
                  <c:v>42045.5625</c:v>
                </c:pt>
                <c:pt idx="1948">
                  <c:v>42045.583333333336</c:v>
                </c:pt>
                <c:pt idx="1949">
                  <c:v>42045.604166666664</c:v>
                </c:pt>
                <c:pt idx="1950">
                  <c:v>42045.625</c:v>
                </c:pt>
                <c:pt idx="1951">
                  <c:v>42045.645833333336</c:v>
                </c:pt>
                <c:pt idx="1952">
                  <c:v>42045.666666666664</c:v>
                </c:pt>
                <c:pt idx="1953">
                  <c:v>42045.6875</c:v>
                </c:pt>
                <c:pt idx="1954">
                  <c:v>42045.708333333336</c:v>
                </c:pt>
                <c:pt idx="1955">
                  <c:v>42045.729166666664</c:v>
                </c:pt>
                <c:pt idx="1956">
                  <c:v>42045.75</c:v>
                </c:pt>
                <c:pt idx="1957">
                  <c:v>42045.770833333336</c:v>
                </c:pt>
                <c:pt idx="1958">
                  <c:v>42045.791666666664</c:v>
                </c:pt>
                <c:pt idx="1959">
                  <c:v>42045.8125</c:v>
                </c:pt>
                <c:pt idx="1960">
                  <c:v>42045.833333333336</c:v>
                </c:pt>
                <c:pt idx="1961">
                  <c:v>42045.854166666664</c:v>
                </c:pt>
                <c:pt idx="1962">
                  <c:v>42045.875</c:v>
                </c:pt>
                <c:pt idx="1963">
                  <c:v>42045.895833333336</c:v>
                </c:pt>
                <c:pt idx="1964">
                  <c:v>42045.916666666664</c:v>
                </c:pt>
                <c:pt idx="1965">
                  <c:v>42045.9375</c:v>
                </c:pt>
                <c:pt idx="1966">
                  <c:v>42045.958333333336</c:v>
                </c:pt>
                <c:pt idx="1967">
                  <c:v>42045.979166666664</c:v>
                </c:pt>
                <c:pt idx="1968">
                  <c:v>42046</c:v>
                </c:pt>
                <c:pt idx="1969">
                  <c:v>42046.020833333336</c:v>
                </c:pt>
                <c:pt idx="1970">
                  <c:v>42046.041666666664</c:v>
                </c:pt>
                <c:pt idx="1971">
                  <c:v>42046.0625</c:v>
                </c:pt>
                <c:pt idx="1972">
                  <c:v>42046.083333333336</c:v>
                </c:pt>
                <c:pt idx="1973">
                  <c:v>42046.104166666664</c:v>
                </c:pt>
                <c:pt idx="1974">
                  <c:v>42046.125</c:v>
                </c:pt>
                <c:pt idx="1975">
                  <c:v>42046.145833333336</c:v>
                </c:pt>
                <c:pt idx="1976">
                  <c:v>42046.166666666664</c:v>
                </c:pt>
                <c:pt idx="1977">
                  <c:v>42046.1875</c:v>
                </c:pt>
                <c:pt idx="1978">
                  <c:v>42046.208333333336</c:v>
                </c:pt>
                <c:pt idx="1979">
                  <c:v>42046.229166666664</c:v>
                </c:pt>
                <c:pt idx="1980">
                  <c:v>42046.25</c:v>
                </c:pt>
                <c:pt idx="1981">
                  <c:v>42046.270833333336</c:v>
                </c:pt>
                <c:pt idx="1982">
                  <c:v>42046.291666666664</c:v>
                </c:pt>
                <c:pt idx="1983">
                  <c:v>42046.3125</c:v>
                </c:pt>
                <c:pt idx="1984">
                  <c:v>42046.333333333336</c:v>
                </c:pt>
                <c:pt idx="1985">
                  <c:v>42046.354166666664</c:v>
                </c:pt>
                <c:pt idx="1986">
                  <c:v>42046.375</c:v>
                </c:pt>
                <c:pt idx="1987">
                  <c:v>42046.395833333336</c:v>
                </c:pt>
                <c:pt idx="1988">
                  <c:v>42046.416666666664</c:v>
                </c:pt>
                <c:pt idx="1989">
                  <c:v>42046.4375</c:v>
                </c:pt>
                <c:pt idx="1990">
                  <c:v>42046.458333333336</c:v>
                </c:pt>
                <c:pt idx="1991">
                  <c:v>42046.479166666664</c:v>
                </c:pt>
                <c:pt idx="1992">
                  <c:v>42046.5</c:v>
                </c:pt>
                <c:pt idx="1993">
                  <c:v>42046.520833333336</c:v>
                </c:pt>
                <c:pt idx="1994">
                  <c:v>42046.541666666664</c:v>
                </c:pt>
                <c:pt idx="1995">
                  <c:v>42046.5625</c:v>
                </c:pt>
                <c:pt idx="1996">
                  <c:v>42046.583333333336</c:v>
                </c:pt>
                <c:pt idx="1997">
                  <c:v>42046.604166666664</c:v>
                </c:pt>
                <c:pt idx="1998">
                  <c:v>42046.625</c:v>
                </c:pt>
                <c:pt idx="1999">
                  <c:v>42046.645833333336</c:v>
                </c:pt>
                <c:pt idx="2000">
                  <c:v>42046.666666666664</c:v>
                </c:pt>
                <c:pt idx="2001">
                  <c:v>42046.6875</c:v>
                </c:pt>
                <c:pt idx="2002">
                  <c:v>42046.708333333336</c:v>
                </c:pt>
                <c:pt idx="2003">
                  <c:v>42046.729166666664</c:v>
                </c:pt>
                <c:pt idx="2004">
                  <c:v>42046.75</c:v>
                </c:pt>
                <c:pt idx="2005">
                  <c:v>42046.770833333336</c:v>
                </c:pt>
                <c:pt idx="2006">
                  <c:v>42046.791666666664</c:v>
                </c:pt>
                <c:pt idx="2007">
                  <c:v>42046.8125</c:v>
                </c:pt>
                <c:pt idx="2008">
                  <c:v>42046.833333333336</c:v>
                </c:pt>
                <c:pt idx="2009">
                  <c:v>42046.854166666664</c:v>
                </c:pt>
                <c:pt idx="2010">
                  <c:v>42046.875</c:v>
                </c:pt>
                <c:pt idx="2011">
                  <c:v>42046.895833333336</c:v>
                </c:pt>
                <c:pt idx="2012">
                  <c:v>42046.916666666664</c:v>
                </c:pt>
                <c:pt idx="2013">
                  <c:v>42046.9375</c:v>
                </c:pt>
                <c:pt idx="2014">
                  <c:v>42046.958333333336</c:v>
                </c:pt>
                <c:pt idx="2015">
                  <c:v>42046.979166666664</c:v>
                </c:pt>
                <c:pt idx="2016">
                  <c:v>42047</c:v>
                </c:pt>
                <c:pt idx="2017">
                  <c:v>42047.020833333336</c:v>
                </c:pt>
                <c:pt idx="2018">
                  <c:v>42047.041666666664</c:v>
                </c:pt>
                <c:pt idx="2019">
                  <c:v>42047.0625</c:v>
                </c:pt>
                <c:pt idx="2020">
                  <c:v>42047.083333333336</c:v>
                </c:pt>
                <c:pt idx="2021">
                  <c:v>42047.104166666664</c:v>
                </c:pt>
                <c:pt idx="2022">
                  <c:v>42047.125</c:v>
                </c:pt>
                <c:pt idx="2023">
                  <c:v>42047.145833333336</c:v>
                </c:pt>
                <c:pt idx="2024">
                  <c:v>42047.166666666664</c:v>
                </c:pt>
                <c:pt idx="2025">
                  <c:v>42047.1875</c:v>
                </c:pt>
                <c:pt idx="2026">
                  <c:v>42047.208333333336</c:v>
                </c:pt>
                <c:pt idx="2027">
                  <c:v>42047.229166666664</c:v>
                </c:pt>
                <c:pt idx="2028">
                  <c:v>42047.25</c:v>
                </c:pt>
                <c:pt idx="2029">
                  <c:v>42047.270833333336</c:v>
                </c:pt>
                <c:pt idx="2030">
                  <c:v>42047.291666666664</c:v>
                </c:pt>
                <c:pt idx="2031">
                  <c:v>42047.3125</c:v>
                </c:pt>
                <c:pt idx="2032">
                  <c:v>42047.333333333336</c:v>
                </c:pt>
                <c:pt idx="2033">
                  <c:v>42047.354166666664</c:v>
                </c:pt>
                <c:pt idx="2034">
                  <c:v>42047.375</c:v>
                </c:pt>
                <c:pt idx="2035">
                  <c:v>42047.395833333336</c:v>
                </c:pt>
                <c:pt idx="2036">
                  <c:v>42047.416666666664</c:v>
                </c:pt>
                <c:pt idx="2037">
                  <c:v>42047.4375</c:v>
                </c:pt>
                <c:pt idx="2038">
                  <c:v>42047.458333333336</c:v>
                </c:pt>
                <c:pt idx="2039">
                  <c:v>42047.479166666664</c:v>
                </c:pt>
                <c:pt idx="2040">
                  <c:v>42047.5</c:v>
                </c:pt>
                <c:pt idx="2041">
                  <c:v>42047.520833333336</c:v>
                </c:pt>
                <c:pt idx="2042">
                  <c:v>42047.541666666664</c:v>
                </c:pt>
                <c:pt idx="2043">
                  <c:v>42047.5625</c:v>
                </c:pt>
                <c:pt idx="2044">
                  <c:v>42047.583333333336</c:v>
                </c:pt>
                <c:pt idx="2045">
                  <c:v>42047.604166666664</c:v>
                </c:pt>
                <c:pt idx="2046">
                  <c:v>42047.625</c:v>
                </c:pt>
                <c:pt idx="2047">
                  <c:v>42047.645833333336</c:v>
                </c:pt>
                <c:pt idx="2048">
                  <c:v>42047.666666666664</c:v>
                </c:pt>
                <c:pt idx="2049">
                  <c:v>42047.6875</c:v>
                </c:pt>
                <c:pt idx="2050">
                  <c:v>42047.708333333336</c:v>
                </c:pt>
                <c:pt idx="2051">
                  <c:v>42047.729166666664</c:v>
                </c:pt>
                <c:pt idx="2052">
                  <c:v>42047.75</c:v>
                </c:pt>
                <c:pt idx="2053">
                  <c:v>42047.770833333336</c:v>
                </c:pt>
                <c:pt idx="2054">
                  <c:v>42047.791666666664</c:v>
                </c:pt>
                <c:pt idx="2055">
                  <c:v>42047.8125</c:v>
                </c:pt>
                <c:pt idx="2056">
                  <c:v>42047.833333333336</c:v>
                </c:pt>
                <c:pt idx="2057">
                  <c:v>42047.854166666664</c:v>
                </c:pt>
                <c:pt idx="2058">
                  <c:v>42047.875</c:v>
                </c:pt>
                <c:pt idx="2059">
                  <c:v>42047.895833333336</c:v>
                </c:pt>
                <c:pt idx="2060">
                  <c:v>42047.916666666664</c:v>
                </c:pt>
                <c:pt idx="2061">
                  <c:v>42047.9375</c:v>
                </c:pt>
                <c:pt idx="2062">
                  <c:v>42047.958333333336</c:v>
                </c:pt>
                <c:pt idx="2063">
                  <c:v>42047.979166666664</c:v>
                </c:pt>
                <c:pt idx="2064">
                  <c:v>42048</c:v>
                </c:pt>
                <c:pt idx="2065">
                  <c:v>42048.020833333336</c:v>
                </c:pt>
                <c:pt idx="2066">
                  <c:v>42048.041666666664</c:v>
                </c:pt>
                <c:pt idx="2067">
                  <c:v>42048.0625</c:v>
                </c:pt>
                <c:pt idx="2068">
                  <c:v>42048.083333333336</c:v>
                </c:pt>
                <c:pt idx="2069">
                  <c:v>42048.104166666664</c:v>
                </c:pt>
                <c:pt idx="2070">
                  <c:v>42048.125</c:v>
                </c:pt>
                <c:pt idx="2071">
                  <c:v>42048.145833333336</c:v>
                </c:pt>
                <c:pt idx="2072">
                  <c:v>42048.166666666664</c:v>
                </c:pt>
                <c:pt idx="2073">
                  <c:v>42048.1875</c:v>
                </c:pt>
                <c:pt idx="2074">
                  <c:v>42048.208333333336</c:v>
                </c:pt>
                <c:pt idx="2075">
                  <c:v>42048.229166666664</c:v>
                </c:pt>
                <c:pt idx="2076">
                  <c:v>42048.25</c:v>
                </c:pt>
                <c:pt idx="2077">
                  <c:v>42048.270833333336</c:v>
                </c:pt>
                <c:pt idx="2078">
                  <c:v>42048.291666666664</c:v>
                </c:pt>
                <c:pt idx="2079">
                  <c:v>42048.3125</c:v>
                </c:pt>
                <c:pt idx="2080">
                  <c:v>42048.333333333336</c:v>
                </c:pt>
                <c:pt idx="2081">
                  <c:v>42048.354166666664</c:v>
                </c:pt>
                <c:pt idx="2082">
                  <c:v>42048.375</c:v>
                </c:pt>
                <c:pt idx="2083">
                  <c:v>42048.395833333336</c:v>
                </c:pt>
                <c:pt idx="2084">
                  <c:v>42048.416666666664</c:v>
                </c:pt>
                <c:pt idx="2085">
                  <c:v>42048.4375</c:v>
                </c:pt>
                <c:pt idx="2086">
                  <c:v>42048.458333333336</c:v>
                </c:pt>
                <c:pt idx="2087">
                  <c:v>42048.479166666664</c:v>
                </c:pt>
                <c:pt idx="2088">
                  <c:v>42048.5</c:v>
                </c:pt>
                <c:pt idx="2089">
                  <c:v>42048.520833333336</c:v>
                </c:pt>
                <c:pt idx="2090">
                  <c:v>42048.541666666664</c:v>
                </c:pt>
                <c:pt idx="2091">
                  <c:v>42048.5625</c:v>
                </c:pt>
                <c:pt idx="2092">
                  <c:v>42048.583333333336</c:v>
                </c:pt>
                <c:pt idx="2093">
                  <c:v>42048.604166666664</c:v>
                </c:pt>
                <c:pt idx="2094">
                  <c:v>42048.625</c:v>
                </c:pt>
                <c:pt idx="2095">
                  <c:v>42048.645833333336</c:v>
                </c:pt>
                <c:pt idx="2096">
                  <c:v>42048.666666666664</c:v>
                </c:pt>
                <c:pt idx="2097">
                  <c:v>42048.6875</c:v>
                </c:pt>
                <c:pt idx="2098">
                  <c:v>42048.708333333336</c:v>
                </c:pt>
                <c:pt idx="2099">
                  <c:v>42048.729166666664</c:v>
                </c:pt>
                <c:pt idx="2100">
                  <c:v>42048.75</c:v>
                </c:pt>
                <c:pt idx="2101">
                  <c:v>42048.770833333336</c:v>
                </c:pt>
                <c:pt idx="2102">
                  <c:v>42048.791666666664</c:v>
                </c:pt>
                <c:pt idx="2103">
                  <c:v>42048.8125</c:v>
                </c:pt>
                <c:pt idx="2104">
                  <c:v>42048.833333333336</c:v>
                </c:pt>
                <c:pt idx="2105">
                  <c:v>42048.854166666664</c:v>
                </c:pt>
                <c:pt idx="2106">
                  <c:v>42048.875</c:v>
                </c:pt>
                <c:pt idx="2107">
                  <c:v>42048.895833333336</c:v>
                </c:pt>
                <c:pt idx="2108">
                  <c:v>42048.916666666664</c:v>
                </c:pt>
                <c:pt idx="2109">
                  <c:v>42048.9375</c:v>
                </c:pt>
                <c:pt idx="2110">
                  <c:v>42048.958333333336</c:v>
                </c:pt>
                <c:pt idx="2111">
                  <c:v>42048.979166666664</c:v>
                </c:pt>
                <c:pt idx="2112">
                  <c:v>42049</c:v>
                </c:pt>
                <c:pt idx="2113">
                  <c:v>42049.020833333336</c:v>
                </c:pt>
                <c:pt idx="2114">
                  <c:v>42049.041666666664</c:v>
                </c:pt>
                <c:pt idx="2115">
                  <c:v>42049.0625</c:v>
                </c:pt>
                <c:pt idx="2116">
                  <c:v>42049.083333333336</c:v>
                </c:pt>
                <c:pt idx="2117">
                  <c:v>42049.104166666664</c:v>
                </c:pt>
                <c:pt idx="2118">
                  <c:v>42049.125</c:v>
                </c:pt>
                <c:pt idx="2119">
                  <c:v>42049.145833333336</c:v>
                </c:pt>
                <c:pt idx="2120">
                  <c:v>42049.166666666664</c:v>
                </c:pt>
                <c:pt idx="2121">
                  <c:v>42049.1875</c:v>
                </c:pt>
                <c:pt idx="2122">
                  <c:v>42049.208333333336</c:v>
                </c:pt>
                <c:pt idx="2123">
                  <c:v>42049.229166666664</c:v>
                </c:pt>
                <c:pt idx="2124">
                  <c:v>42049.25</c:v>
                </c:pt>
                <c:pt idx="2125">
                  <c:v>42049.270833333336</c:v>
                </c:pt>
                <c:pt idx="2126">
                  <c:v>42049.291666666664</c:v>
                </c:pt>
                <c:pt idx="2127">
                  <c:v>42049.3125</c:v>
                </c:pt>
                <c:pt idx="2128">
                  <c:v>42049.333333333336</c:v>
                </c:pt>
                <c:pt idx="2129">
                  <c:v>42049.354166666664</c:v>
                </c:pt>
                <c:pt idx="2130">
                  <c:v>42049.375</c:v>
                </c:pt>
                <c:pt idx="2131">
                  <c:v>42049.395833333336</c:v>
                </c:pt>
                <c:pt idx="2132">
                  <c:v>42049.416666666664</c:v>
                </c:pt>
                <c:pt idx="2133">
                  <c:v>42049.4375</c:v>
                </c:pt>
                <c:pt idx="2134">
                  <c:v>42049.458333333336</c:v>
                </c:pt>
                <c:pt idx="2135">
                  <c:v>42049.479166666664</c:v>
                </c:pt>
                <c:pt idx="2136">
                  <c:v>42049.5</c:v>
                </c:pt>
                <c:pt idx="2137">
                  <c:v>42049.520833333336</c:v>
                </c:pt>
                <c:pt idx="2138">
                  <c:v>42049.541666666664</c:v>
                </c:pt>
                <c:pt idx="2139">
                  <c:v>42049.5625</c:v>
                </c:pt>
                <c:pt idx="2140">
                  <c:v>42049.583333333336</c:v>
                </c:pt>
                <c:pt idx="2141">
                  <c:v>42049.604166666664</c:v>
                </c:pt>
                <c:pt idx="2142">
                  <c:v>42049.625</c:v>
                </c:pt>
                <c:pt idx="2143">
                  <c:v>42049.645833333336</c:v>
                </c:pt>
                <c:pt idx="2144">
                  <c:v>42049.666666666664</c:v>
                </c:pt>
                <c:pt idx="2145">
                  <c:v>42049.6875</c:v>
                </c:pt>
                <c:pt idx="2146">
                  <c:v>42049.708333333336</c:v>
                </c:pt>
                <c:pt idx="2147">
                  <c:v>42049.729166666664</c:v>
                </c:pt>
                <c:pt idx="2148">
                  <c:v>42049.75</c:v>
                </c:pt>
                <c:pt idx="2149">
                  <c:v>42049.770833333336</c:v>
                </c:pt>
                <c:pt idx="2150">
                  <c:v>42049.791666666664</c:v>
                </c:pt>
                <c:pt idx="2151">
                  <c:v>42049.8125</c:v>
                </c:pt>
                <c:pt idx="2152">
                  <c:v>42049.833333333336</c:v>
                </c:pt>
                <c:pt idx="2153">
                  <c:v>42049.854166666664</c:v>
                </c:pt>
                <c:pt idx="2154">
                  <c:v>42049.875</c:v>
                </c:pt>
                <c:pt idx="2155">
                  <c:v>42049.895833333336</c:v>
                </c:pt>
                <c:pt idx="2156">
                  <c:v>42049.916666666664</c:v>
                </c:pt>
                <c:pt idx="2157">
                  <c:v>42049.9375</c:v>
                </c:pt>
                <c:pt idx="2158">
                  <c:v>42049.958333333336</c:v>
                </c:pt>
                <c:pt idx="2159">
                  <c:v>42049.979166666664</c:v>
                </c:pt>
                <c:pt idx="2160">
                  <c:v>42050</c:v>
                </c:pt>
                <c:pt idx="2161">
                  <c:v>42050.020833333336</c:v>
                </c:pt>
                <c:pt idx="2162">
                  <c:v>42050.041666666664</c:v>
                </c:pt>
                <c:pt idx="2163">
                  <c:v>42050.0625</c:v>
                </c:pt>
                <c:pt idx="2164">
                  <c:v>42050.083333333336</c:v>
                </c:pt>
                <c:pt idx="2165">
                  <c:v>42050.104166666664</c:v>
                </c:pt>
                <c:pt idx="2166">
                  <c:v>42050.125</c:v>
                </c:pt>
                <c:pt idx="2167">
                  <c:v>42050.145833333336</c:v>
                </c:pt>
                <c:pt idx="2168">
                  <c:v>42050.166666666664</c:v>
                </c:pt>
                <c:pt idx="2169">
                  <c:v>42050.1875</c:v>
                </c:pt>
                <c:pt idx="2170">
                  <c:v>42050.208333333336</c:v>
                </c:pt>
                <c:pt idx="2171">
                  <c:v>42050.229166666664</c:v>
                </c:pt>
                <c:pt idx="2172">
                  <c:v>42050.25</c:v>
                </c:pt>
                <c:pt idx="2173">
                  <c:v>42050.270833333336</c:v>
                </c:pt>
                <c:pt idx="2174">
                  <c:v>42050.291666666664</c:v>
                </c:pt>
                <c:pt idx="2175">
                  <c:v>42050.3125</c:v>
                </c:pt>
                <c:pt idx="2176">
                  <c:v>42050.333333333336</c:v>
                </c:pt>
                <c:pt idx="2177">
                  <c:v>42050.354166666664</c:v>
                </c:pt>
                <c:pt idx="2178">
                  <c:v>42050.375</c:v>
                </c:pt>
                <c:pt idx="2179">
                  <c:v>42050.395833333336</c:v>
                </c:pt>
                <c:pt idx="2180">
                  <c:v>42050.416666666664</c:v>
                </c:pt>
                <c:pt idx="2181">
                  <c:v>42050.4375</c:v>
                </c:pt>
                <c:pt idx="2182">
                  <c:v>42050.458333333336</c:v>
                </c:pt>
                <c:pt idx="2183">
                  <c:v>42050.479166666664</c:v>
                </c:pt>
                <c:pt idx="2184">
                  <c:v>42050.5</c:v>
                </c:pt>
                <c:pt idx="2185">
                  <c:v>42050.520833333336</c:v>
                </c:pt>
                <c:pt idx="2186">
                  <c:v>42050.541666666664</c:v>
                </c:pt>
                <c:pt idx="2187">
                  <c:v>42050.5625</c:v>
                </c:pt>
                <c:pt idx="2188">
                  <c:v>42050.583333333336</c:v>
                </c:pt>
                <c:pt idx="2189">
                  <c:v>42050.604166666664</c:v>
                </c:pt>
                <c:pt idx="2190">
                  <c:v>42050.625</c:v>
                </c:pt>
                <c:pt idx="2191">
                  <c:v>42050.645833333336</c:v>
                </c:pt>
                <c:pt idx="2192">
                  <c:v>42050.666666666664</c:v>
                </c:pt>
                <c:pt idx="2193">
                  <c:v>42050.6875</c:v>
                </c:pt>
                <c:pt idx="2194">
                  <c:v>42050.708333333336</c:v>
                </c:pt>
                <c:pt idx="2195">
                  <c:v>42050.729166666664</c:v>
                </c:pt>
                <c:pt idx="2196">
                  <c:v>42050.75</c:v>
                </c:pt>
                <c:pt idx="2197">
                  <c:v>42050.770833333336</c:v>
                </c:pt>
                <c:pt idx="2198">
                  <c:v>42050.791666666664</c:v>
                </c:pt>
                <c:pt idx="2199">
                  <c:v>42050.8125</c:v>
                </c:pt>
                <c:pt idx="2200">
                  <c:v>42050.833333333336</c:v>
                </c:pt>
                <c:pt idx="2201">
                  <c:v>42050.854166666664</c:v>
                </c:pt>
                <c:pt idx="2202">
                  <c:v>42050.875</c:v>
                </c:pt>
                <c:pt idx="2203">
                  <c:v>42050.895833333336</c:v>
                </c:pt>
                <c:pt idx="2204">
                  <c:v>42050.916666666664</c:v>
                </c:pt>
                <c:pt idx="2205">
                  <c:v>42050.9375</c:v>
                </c:pt>
                <c:pt idx="2206">
                  <c:v>42050.958333333336</c:v>
                </c:pt>
                <c:pt idx="2207">
                  <c:v>42050.979166666664</c:v>
                </c:pt>
                <c:pt idx="2208">
                  <c:v>42051</c:v>
                </c:pt>
                <c:pt idx="2209">
                  <c:v>42051.020833333336</c:v>
                </c:pt>
                <c:pt idx="2210">
                  <c:v>42051.041666666664</c:v>
                </c:pt>
                <c:pt idx="2211">
                  <c:v>42051.0625</c:v>
                </c:pt>
                <c:pt idx="2212">
                  <c:v>42051.083333333336</c:v>
                </c:pt>
                <c:pt idx="2213">
                  <c:v>42051.104166666664</c:v>
                </c:pt>
                <c:pt idx="2214">
                  <c:v>42051.125</c:v>
                </c:pt>
                <c:pt idx="2215">
                  <c:v>42051.145833333336</c:v>
                </c:pt>
                <c:pt idx="2216">
                  <c:v>42051.166666666664</c:v>
                </c:pt>
                <c:pt idx="2217">
                  <c:v>42051.1875</c:v>
                </c:pt>
                <c:pt idx="2218">
                  <c:v>42051.208333333336</c:v>
                </c:pt>
                <c:pt idx="2219">
                  <c:v>42051.229166666664</c:v>
                </c:pt>
                <c:pt idx="2220">
                  <c:v>42051.25</c:v>
                </c:pt>
                <c:pt idx="2221">
                  <c:v>42051.270833333336</c:v>
                </c:pt>
                <c:pt idx="2222">
                  <c:v>42051.291666666664</c:v>
                </c:pt>
                <c:pt idx="2223">
                  <c:v>42051.3125</c:v>
                </c:pt>
                <c:pt idx="2224">
                  <c:v>42051.333333333336</c:v>
                </c:pt>
                <c:pt idx="2225">
                  <c:v>42051.354166666664</c:v>
                </c:pt>
                <c:pt idx="2226">
                  <c:v>42051.375</c:v>
                </c:pt>
                <c:pt idx="2227">
                  <c:v>42051.395833333336</c:v>
                </c:pt>
                <c:pt idx="2228">
                  <c:v>42051.416666666664</c:v>
                </c:pt>
                <c:pt idx="2229">
                  <c:v>42051.4375</c:v>
                </c:pt>
                <c:pt idx="2230">
                  <c:v>42051.458333333336</c:v>
                </c:pt>
                <c:pt idx="2231">
                  <c:v>42051.479166666664</c:v>
                </c:pt>
                <c:pt idx="2232">
                  <c:v>42051.5</c:v>
                </c:pt>
                <c:pt idx="2233">
                  <c:v>42051.520833333336</c:v>
                </c:pt>
                <c:pt idx="2234">
                  <c:v>42051.541666666664</c:v>
                </c:pt>
                <c:pt idx="2235">
                  <c:v>42051.5625</c:v>
                </c:pt>
                <c:pt idx="2236">
                  <c:v>42051.583333333336</c:v>
                </c:pt>
                <c:pt idx="2237">
                  <c:v>42051.604166666664</c:v>
                </c:pt>
                <c:pt idx="2238">
                  <c:v>42051.625</c:v>
                </c:pt>
                <c:pt idx="2239">
                  <c:v>42051.645833333336</c:v>
                </c:pt>
                <c:pt idx="2240">
                  <c:v>42051.666666666664</c:v>
                </c:pt>
                <c:pt idx="2241">
                  <c:v>42051.6875</c:v>
                </c:pt>
                <c:pt idx="2242">
                  <c:v>42051.708333333336</c:v>
                </c:pt>
                <c:pt idx="2243">
                  <c:v>42051.729166666664</c:v>
                </c:pt>
                <c:pt idx="2244">
                  <c:v>42051.75</c:v>
                </c:pt>
                <c:pt idx="2245">
                  <c:v>42051.770833333336</c:v>
                </c:pt>
                <c:pt idx="2246">
                  <c:v>42051.791666666664</c:v>
                </c:pt>
                <c:pt idx="2247">
                  <c:v>42051.8125</c:v>
                </c:pt>
                <c:pt idx="2248">
                  <c:v>42051.833333333336</c:v>
                </c:pt>
                <c:pt idx="2249">
                  <c:v>42051.854166666664</c:v>
                </c:pt>
                <c:pt idx="2250">
                  <c:v>42051.875</c:v>
                </c:pt>
                <c:pt idx="2251">
                  <c:v>42051.895833333336</c:v>
                </c:pt>
                <c:pt idx="2252">
                  <c:v>42051.916666666664</c:v>
                </c:pt>
                <c:pt idx="2253">
                  <c:v>42051.9375</c:v>
                </c:pt>
                <c:pt idx="2254">
                  <c:v>42051.958333333336</c:v>
                </c:pt>
                <c:pt idx="2255">
                  <c:v>42051.979166666664</c:v>
                </c:pt>
                <c:pt idx="2256">
                  <c:v>42052</c:v>
                </c:pt>
                <c:pt idx="2257">
                  <c:v>42052.020833333336</c:v>
                </c:pt>
                <c:pt idx="2258">
                  <c:v>42052.041666666664</c:v>
                </c:pt>
                <c:pt idx="2259">
                  <c:v>42052.0625</c:v>
                </c:pt>
                <c:pt idx="2260">
                  <c:v>42052.083333333336</c:v>
                </c:pt>
                <c:pt idx="2261">
                  <c:v>42052.104166666664</c:v>
                </c:pt>
                <c:pt idx="2262">
                  <c:v>42052.125</c:v>
                </c:pt>
                <c:pt idx="2263">
                  <c:v>42052.145833333336</c:v>
                </c:pt>
                <c:pt idx="2264">
                  <c:v>42052.166666666664</c:v>
                </c:pt>
                <c:pt idx="2265">
                  <c:v>42052.1875</c:v>
                </c:pt>
                <c:pt idx="2266">
                  <c:v>42052.208333333336</c:v>
                </c:pt>
                <c:pt idx="2267">
                  <c:v>42052.229166666664</c:v>
                </c:pt>
                <c:pt idx="2268">
                  <c:v>42052.25</c:v>
                </c:pt>
                <c:pt idx="2269">
                  <c:v>42052.270833333336</c:v>
                </c:pt>
                <c:pt idx="2270">
                  <c:v>42052.291666666664</c:v>
                </c:pt>
                <c:pt idx="2271">
                  <c:v>42052.3125</c:v>
                </c:pt>
                <c:pt idx="2272">
                  <c:v>42052.333333333336</c:v>
                </c:pt>
                <c:pt idx="2273">
                  <c:v>42052.354166666664</c:v>
                </c:pt>
                <c:pt idx="2274">
                  <c:v>42052.375</c:v>
                </c:pt>
                <c:pt idx="2275">
                  <c:v>42052.395833333336</c:v>
                </c:pt>
                <c:pt idx="2276">
                  <c:v>42052.416666666664</c:v>
                </c:pt>
                <c:pt idx="2277">
                  <c:v>42052.4375</c:v>
                </c:pt>
                <c:pt idx="2278">
                  <c:v>42052.458333333336</c:v>
                </c:pt>
                <c:pt idx="2279">
                  <c:v>42052.479166666664</c:v>
                </c:pt>
                <c:pt idx="2280">
                  <c:v>42052.5</c:v>
                </c:pt>
                <c:pt idx="2281">
                  <c:v>42052.520833333336</c:v>
                </c:pt>
                <c:pt idx="2282">
                  <c:v>42052.541666666664</c:v>
                </c:pt>
                <c:pt idx="2283">
                  <c:v>42052.5625</c:v>
                </c:pt>
                <c:pt idx="2284">
                  <c:v>42052.583333333336</c:v>
                </c:pt>
                <c:pt idx="2285">
                  <c:v>42052.604166666664</c:v>
                </c:pt>
                <c:pt idx="2286">
                  <c:v>42052.625</c:v>
                </c:pt>
                <c:pt idx="2287">
                  <c:v>42052.645833333336</c:v>
                </c:pt>
                <c:pt idx="2288">
                  <c:v>42052.666666666664</c:v>
                </c:pt>
                <c:pt idx="2289">
                  <c:v>42052.6875</c:v>
                </c:pt>
                <c:pt idx="2290">
                  <c:v>42052.708333333336</c:v>
                </c:pt>
                <c:pt idx="2291">
                  <c:v>42052.729166666664</c:v>
                </c:pt>
                <c:pt idx="2292">
                  <c:v>42052.75</c:v>
                </c:pt>
                <c:pt idx="2293">
                  <c:v>42052.770833333336</c:v>
                </c:pt>
                <c:pt idx="2294">
                  <c:v>42052.791666666664</c:v>
                </c:pt>
                <c:pt idx="2295">
                  <c:v>42052.8125</c:v>
                </c:pt>
                <c:pt idx="2296">
                  <c:v>42052.833333333336</c:v>
                </c:pt>
                <c:pt idx="2297">
                  <c:v>42052.854166666664</c:v>
                </c:pt>
                <c:pt idx="2298">
                  <c:v>42052.875</c:v>
                </c:pt>
                <c:pt idx="2299">
                  <c:v>42052.895833333336</c:v>
                </c:pt>
                <c:pt idx="2300">
                  <c:v>42052.916666666664</c:v>
                </c:pt>
                <c:pt idx="2301">
                  <c:v>42052.9375</c:v>
                </c:pt>
                <c:pt idx="2302">
                  <c:v>42052.958333333336</c:v>
                </c:pt>
                <c:pt idx="2303">
                  <c:v>42052.979166666664</c:v>
                </c:pt>
                <c:pt idx="2304">
                  <c:v>42053</c:v>
                </c:pt>
                <c:pt idx="2305">
                  <c:v>42053.020833333336</c:v>
                </c:pt>
                <c:pt idx="2306">
                  <c:v>42053.041666666664</c:v>
                </c:pt>
                <c:pt idx="2307">
                  <c:v>42053.0625</c:v>
                </c:pt>
                <c:pt idx="2308">
                  <c:v>42053.083333333336</c:v>
                </c:pt>
                <c:pt idx="2309">
                  <c:v>42053.104166666664</c:v>
                </c:pt>
                <c:pt idx="2310">
                  <c:v>42053.125</c:v>
                </c:pt>
                <c:pt idx="2311">
                  <c:v>42053.145833333336</c:v>
                </c:pt>
                <c:pt idx="2312">
                  <c:v>42053.166666666664</c:v>
                </c:pt>
                <c:pt idx="2313">
                  <c:v>42053.1875</c:v>
                </c:pt>
                <c:pt idx="2314">
                  <c:v>42053.208333333336</c:v>
                </c:pt>
                <c:pt idx="2315">
                  <c:v>42053.229166666664</c:v>
                </c:pt>
                <c:pt idx="2316">
                  <c:v>42053.25</c:v>
                </c:pt>
                <c:pt idx="2317">
                  <c:v>42053.270833333336</c:v>
                </c:pt>
                <c:pt idx="2318">
                  <c:v>42053.291666666664</c:v>
                </c:pt>
                <c:pt idx="2319">
                  <c:v>42053.3125</c:v>
                </c:pt>
                <c:pt idx="2320">
                  <c:v>42053.333333333336</c:v>
                </c:pt>
                <c:pt idx="2321">
                  <c:v>42053.354166666664</c:v>
                </c:pt>
                <c:pt idx="2322">
                  <c:v>42053.375</c:v>
                </c:pt>
                <c:pt idx="2323">
                  <c:v>42053.395833333336</c:v>
                </c:pt>
                <c:pt idx="2324">
                  <c:v>42053.416666666664</c:v>
                </c:pt>
                <c:pt idx="2325">
                  <c:v>42053.4375</c:v>
                </c:pt>
                <c:pt idx="2326">
                  <c:v>42053.458333333336</c:v>
                </c:pt>
                <c:pt idx="2327">
                  <c:v>42053.479166666664</c:v>
                </c:pt>
                <c:pt idx="2328">
                  <c:v>42053.5</c:v>
                </c:pt>
                <c:pt idx="2329">
                  <c:v>42053.520833333336</c:v>
                </c:pt>
                <c:pt idx="2330">
                  <c:v>42053.541666666664</c:v>
                </c:pt>
                <c:pt idx="2331">
                  <c:v>42053.5625</c:v>
                </c:pt>
                <c:pt idx="2332">
                  <c:v>42053.583333333336</c:v>
                </c:pt>
                <c:pt idx="2333">
                  <c:v>42053.604166666664</c:v>
                </c:pt>
                <c:pt idx="2334">
                  <c:v>42053.625</c:v>
                </c:pt>
                <c:pt idx="2335">
                  <c:v>42053.645833333336</c:v>
                </c:pt>
                <c:pt idx="2336">
                  <c:v>42053.666666666664</c:v>
                </c:pt>
                <c:pt idx="2337">
                  <c:v>42053.6875</c:v>
                </c:pt>
                <c:pt idx="2338">
                  <c:v>42053.708333333336</c:v>
                </c:pt>
                <c:pt idx="2339">
                  <c:v>42053.729166666664</c:v>
                </c:pt>
                <c:pt idx="2340">
                  <c:v>42053.75</c:v>
                </c:pt>
                <c:pt idx="2341">
                  <c:v>42053.770833333336</c:v>
                </c:pt>
                <c:pt idx="2342">
                  <c:v>42053.791666666664</c:v>
                </c:pt>
                <c:pt idx="2343">
                  <c:v>42053.8125</c:v>
                </c:pt>
                <c:pt idx="2344">
                  <c:v>42053.833333333336</c:v>
                </c:pt>
                <c:pt idx="2345">
                  <c:v>42053.854166666664</c:v>
                </c:pt>
                <c:pt idx="2346">
                  <c:v>42053.875</c:v>
                </c:pt>
                <c:pt idx="2347">
                  <c:v>42053.895833333336</c:v>
                </c:pt>
                <c:pt idx="2348">
                  <c:v>42053.916666666664</c:v>
                </c:pt>
                <c:pt idx="2349">
                  <c:v>42053.9375</c:v>
                </c:pt>
                <c:pt idx="2350">
                  <c:v>42053.958333333336</c:v>
                </c:pt>
                <c:pt idx="2351">
                  <c:v>42053.979166666664</c:v>
                </c:pt>
                <c:pt idx="2352">
                  <c:v>42054</c:v>
                </c:pt>
                <c:pt idx="2353">
                  <c:v>42054.020833333336</c:v>
                </c:pt>
                <c:pt idx="2354">
                  <c:v>42054.041666666664</c:v>
                </c:pt>
                <c:pt idx="2355">
                  <c:v>42054.0625</c:v>
                </c:pt>
                <c:pt idx="2356">
                  <c:v>42054.083333333336</c:v>
                </c:pt>
                <c:pt idx="2357">
                  <c:v>42054.104166666664</c:v>
                </c:pt>
                <c:pt idx="2358">
                  <c:v>42054.125</c:v>
                </c:pt>
                <c:pt idx="2359">
                  <c:v>42054.145833333336</c:v>
                </c:pt>
                <c:pt idx="2360">
                  <c:v>42054.166666666664</c:v>
                </c:pt>
                <c:pt idx="2361">
                  <c:v>42054.1875</c:v>
                </c:pt>
                <c:pt idx="2362">
                  <c:v>42054.208333333336</c:v>
                </c:pt>
                <c:pt idx="2363">
                  <c:v>42054.229166666664</c:v>
                </c:pt>
                <c:pt idx="2364">
                  <c:v>42054.25</c:v>
                </c:pt>
                <c:pt idx="2365">
                  <c:v>42054.270833333336</c:v>
                </c:pt>
                <c:pt idx="2366">
                  <c:v>42054.291666666664</c:v>
                </c:pt>
                <c:pt idx="2367">
                  <c:v>42054.3125</c:v>
                </c:pt>
                <c:pt idx="2368">
                  <c:v>42054.333333333336</c:v>
                </c:pt>
                <c:pt idx="2369">
                  <c:v>42054.354166666664</c:v>
                </c:pt>
                <c:pt idx="2370">
                  <c:v>42054.375</c:v>
                </c:pt>
                <c:pt idx="2371">
                  <c:v>42054.395833333336</c:v>
                </c:pt>
                <c:pt idx="2372">
                  <c:v>42054.416666666664</c:v>
                </c:pt>
                <c:pt idx="2373">
                  <c:v>42054.4375</c:v>
                </c:pt>
                <c:pt idx="2374">
                  <c:v>42054.458333333336</c:v>
                </c:pt>
                <c:pt idx="2375">
                  <c:v>42054.479166666664</c:v>
                </c:pt>
                <c:pt idx="2376">
                  <c:v>42054.5</c:v>
                </c:pt>
                <c:pt idx="2377">
                  <c:v>42054.520833333336</c:v>
                </c:pt>
                <c:pt idx="2378">
                  <c:v>42054.541666666664</c:v>
                </c:pt>
                <c:pt idx="2379">
                  <c:v>42054.5625</c:v>
                </c:pt>
                <c:pt idx="2380">
                  <c:v>42054.583333333336</c:v>
                </c:pt>
                <c:pt idx="2381">
                  <c:v>42054.604166666664</c:v>
                </c:pt>
                <c:pt idx="2382">
                  <c:v>42054.625</c:v>
                </c:pt>
                <c:pt idx="2383">
                  <c:v>42054.645833333336</c:v>
                </c:pt>
                <c:pt idx="2384">
                  <c:v>42054.666666666664</c:v>
                </c:pt>
                <c:pt idx="2385">
                  <c:v>42054.6875</c:v>
                </c:pt>
                <c:pt idx="2386">
                  <c:v>42054.708333333336</c:v>
                </c:pt>
                <c:pt idx="2387">
                  <c:v>42054.729166666664</c:v>
                </c:pt>
                <c:pt idx="2388">
                  <c:v>42054.75</c:v>
                </c:pt>
                <c:pt idx="2389">
                  <c:v>42054.770833333336</c:v>
                </c:pt>
                <c:pt idx="2390">
                  <c:v>42054.791666666664</c:v>
                </c:pt>
                <c:pt idx="2391">
                  <c:v>42054.8125</c:v>
                </c:pt>
                <c:pt idx="2392">
                  <c:v>42054.833333333336</c:v>
                </c:pt>
                <c:pt idx="2393">
                  <c:v>42054.854166666664</c:v>
                </c:pt>
                <c:pt idx="2394">
                  <c:v>42054.875</c:v>
                </c:pt>
                <c:pt idx="2395">
                  <c:v>42054.895833333336</c:v>
                </c:pt>
                <c:pt idx="2396">
                  <c:v>42054.916666666664</c:v>
                </c:pt>
                <c:pt idx="2397">
                  <c:v>42054.9375</c:v>
                </c:pt>
                <c:pt idx="2398">
                  <c:v>42054.958333333336</c:v>
                </c:pt>
                <c:pt idx="2399">
                  <c:v>42054.979166666664</c:v>
                </c:pt>
                <c:pt idx="2400">
                  <c:v>42055</c:v>
                </c:pt>
                <c:pt idx="2401">
                  <c:v>42055.020833333336</c:v>
                </c:pt>
                <c:pt idx="2402">
                  <c:v>42055.041666666664</c:v>
                </c:pt>
                <c:pt idx="2403">
                  <c:v>42055.0625</c:v>
                </c:pt>
                <c:pt idx="2404">
                  <c:v>42055.083333333336</c:v>
                </c:pt>
                <c:pt idx="2405">
                  <c:v>42055.104166666664</c:v>
                </c:pt>
                <c:pt idx="2406">
                  <c:v>42055.125</c:v>
                </c:pt>
                <c:pt idx="2407">
                  <c:v>42055.145833333336</c:v>
                </c:pt>
                <c:pt idx="2408">
                  <c:v>42055.166666666664</c:v>
                </c:pt>
                <c:pt idx="2409">
                  <c:v>42055.1875</c:v>
                </c:pt>
                <c:pt idx="2410">
                  <c:v>42055.208333333336</c:v>
                </c:pt>
                <c:pt idx="2411">
                  <c:v>42055.229166666664</c:v>
                </c:pt>
                <c:pt idx="2412">
                  <c:v>42055.25</c:v>
                </c:pt>
                <c:pt idx="2413">
                  <c:v>42055.270833333336</c:v>
                </c:pt>
                <c:pt idx="2414">
                  <c:v>42055.291666666664</c:v>
                </c:pt>
                <c:pt idx="2415">
                  <c:v>42055.3125</c:v>
                </c:pt>
                <c:pt idx="2416">
                  <c:v>42055.333333333336</c:v>
                </c:pt>
                <c:pt idx="2417">
                  <c:v>42055.354166666664</c:v>
                </c:pt>
                <c:pt idx="2418">
                  <c:v>42055.375</c:v>
                </c:pt>
                <c:pt idx="2419">
                  <c:v>42055.395833333336</c:v>
                </c:pt>
                <c:pt idx="2420">
                  <c:v>42055.416666666664</c:v>
                </c:pt>
                <c:pt idx="2421">
                  <c:v>42055.4375</c:v>
                </c:pt>
                <c:pt idx="2422">
                  <c:v>42055.458333333336</c:v>
                </c:pt>
                <c:pt idx="2423">
                  <c:v>42055.479166666664</c:v>
                </c:pt>
                <c:pt idx="2424">
                  <c:v>42055.5</c:v>
                </c:pt>
                <c:pt idx="2425">
                  <c:v>42055.520833333336</c:v>
                </c:pt>
                <c:pt idx="2426">
                  <c:v>42055.541666666664</c:v>
                </c:pt>
                <c:pt idx="2427">
                  <c:v>42055.5625</c:v>
                </c:pt>
                <c:pt idx="2428">
                  <c:v>42055.583333333336</c:v>
                </c:pt>
                <c:pt idx="2429">
                  <c:v>42055.604166666664</c:v>
                </c:pt>
                <c:pt idx="2430">
                  <c:v>42055.625</c:v>
                </c:pt>
                <c:pt idx="2431">
                  <c:v>42055.645833333336</c:v>
                </c:pt>
                <c:pt idx="2432">
                  <c:v>42055.666666666664</c:v>
                </c:pt>
                <c:pt idx="2433">
                  <c:v>42055.6875</c:v>
                </c:pt>
                <c:pt idx="2434">
                  <c:v>42055.708333333336</c:v>
                </c:pt>
                <c:pt idx="2435">
                  <c:v>42055.729166666664</c:v>
                </c:pt>
                <c:pt idx="2436">
                  <c:v>42055.75</c:v>
                </c:pt>
                <c:pt idx="2437">
                  <c:v>42055.770833333336</c:v>
                </c:pt>
                <c:pt idx="2438">
                  <c:v>42055.791666666664</c:v>
                </c:pt>
                <c:pt idx="2439">
                  <c:v>42055.8125</c:v>
                </c:pt>
                <c:pt idx="2440">
                  <c:v>42055.833333333336</c:v>
                </c:pt>
                <c:pt idx="2441">
                  <c:v>42055.854166666664</c:v>
                </c:pt>
                <c:pt idx="2442">
                  <c:v>42055.875</c:v>
                </c:pt>
                <c:pt idx="2443">
                  <c:v>42055.895833333336</c:v>
                </c:pt>
                <c:pt idx="2444">
                  <c:v>42055.916666666664</c:v>
                </c:pt>
                <c:pt idx="2445">
                  <c:v>42055.9375</c:v>
                </c:pt>
                <c:pt idx="2446">
                  <c:v>42055.958333333336</c:v>
                </c:pt>
                <c:pt idx="2447">
                  <c:v>42055.979166666664</c:v>
                </c:pt>
                <c:pt idx="2448">
                  <c:v>42056</c:v>
                </c:pt>
                <c:pt idx="2449">
                  <c:v>42056.020833333336</c:v>
                </c:pt>
                <c:pt idx="2450">
                  <c:v>42056.041666666664</c:v>
                </c:pt>
                <c:pt idx="2451">
                  <c:v>42056.0625</c:v>
                </c:pt>
                <c:pt idx="2452">
                  <c:v>42056.083333333336</c:v>
                </c:pt>
                <c:pt idx="2453">
                  <c:v>42056.104166666664</c:v>
                </c:pt>
                <c:pt idx="2454">
                  <c:v>42056.125</c:v>
                </c:pt>
                <c:pt idx="2455">
                  <c:v>42056.145833333336</c:v>
                </c:pt>
                <c:pt idx="2456">
                  <c:v>42056.166666666664</c:v>
                </c:pt>
                <c:pt idx="2457">
                  <c:v>42056.1875</c:v>
                </c:pt>
                <c:pt idx="2458">
                  <c:v>42056.208333333336</c:v>
                </c:pt>
                <c:pt idx="2459">
                  <c:v>42056.229166666664</c:v>
                </c:pt>
                <c:pt idx="2460">
                  <c:v>42056.25</c:v>
                </c:pt>
                <c:pt idx="2461">
                  <c:v>42056.270833333336</c:v>
                </c:pt>
                <c:pt idx="2462">
                  <c:v>42056.291666666664</c:v>
                </c:pt>
                <c:pt idx="2463">
                  <c:v>42056.3125</c:v>
                </c:pt>
                <c:pt idx="2464">
                  <c:v>42056.333333333336</c:v>
                </c:pt>
                <c:pt idx="2465">
                  <c:v>42056.354166666664</c:v>
                </c:pt>
                <c:pt idx="2466">
                  <c:v>42056.375</c:v>
                </c:pt>
                <c:pt idx="2467">
                  <c:v>42056.395833333336</c:v>
                </c:pt>
                <c:pt idx="2468">
                  <c:v>42056.416666666664</c:v>
                </c:pt>
                <c:pt idx="2469">
                  <c:v>42056.4375</c:v>
                </c:pt>
                <c:pt idx="2470">
                  <c:v>42056.458333333336</c:v>
                </c:pt>
                <c:pt idx="2471">
                  <c:v>42056.479166666664</c:v>
                </c:pt>
                <c:pt idx="2472">
                  <c:v>42056.5</c:v>
                </c:pt>
                <c:pt idx="2473">
                  <c:v>42056.520833333336</c:v>
                </c:pt>
                <c:pt idx="2474">
                  <c:v>42056.541666666664</c:v>
                </c:pt>
                <c:pt idx="2475">
                  <c:v>42056.5625</c:v>
                </c:pt>
                <c:pt idx="2476">
                  <c:v>42056.583333333336</c:v>
                </c:pt>
                <c:pt idx="2477">
                  <c:v>42056.604166666664</c:v>
                </c:pt>
                <c:pt idx="2478">
                  <c:v>42056.625</c:v>
                </c:pt>
                <c:pt idx="2479">
                  <c:v>42056.645833333336</c:v>
                </c:pt>
                <c:pt idx="2480">
                  <c:v>42056.666666666664</c:v>
                </c:pt>
                <c:pt idx="2481">
                  <c:v>42056.6875</c:v>
                </c:pt>
                <c:pt idx="2482">
                  <c:v>42056.708333333336</c:v>
                </c:pt>
                <c:pt idx="2483">
                  <c:v>42056.729166666664</c:v>
                </c:pt>
                <c:pt idx="2484">
                  <c:v>42056.75</c:v>
                </c:pt>
                <c:pt idx="2485">
                  <c:v>42056.770833333336</c:v>
                </c:pt>
                <c:pt idx="2486">
                  <c:v>42056.791666666664</c:v>
                </c:pt>
                <c:pt idx="2487">
                  <c:v>42056.8125</c:v>
                </c:pt>
                <c:pt idx="2488">
                  <c:v>42056.833333333336</c:v>
                </c:pt>
                <c:pt idx="2489">
                  <c:v>42056.854166666664</c:v>
                </c:pt>
                <c:pt idx="2490">
                  <c:v>42056.875</c:v>
                </c:pt>
                <c:pt idx="2491">
                  <c:v>42056.895833333336</c:v>
                </c:pt>
                <c:pt idx="2492">
                  <c:v>42056.916666666664</c:v>
                </c:pt>
                <c:pt idx="2493">
                  <c:v>42056.9375</c:v>
                </c:pt>
                <c:pt idx="2494">
                  <c:v>42056.958333333336</c:v>
                </c:pt>
                <c:pt idx="2495">
                  <c:v>42056.979166666664</c:v>
                </c:pt>
                <c:pt idx="2496">
                  <c:v>42057</c:v>
                </c:pt>
                <c:pt idx="2497">
                  <c:v>42057.020833333336</c:v>
                </c:pt>
                <c:pt idx="2498">
                  <c:v>42057.041666666664</c:v>
                </c:pt>
                <c:pt idx="2499">
                  <c:v>42057.0625</c:v>
                </c:pt>
                <c:pt idx="2500">
                  <c:v>42057.083333333336</c:v>
                </c:pt>
                <c:pt idx="2501">
                  <c:v>42057.104166666664</c:v>
                </c:pt>
                <c:pt idx="2502">
                  <c:v>42057.125</c:v>
                </c:pt>
                <c:pt idx="2503">
                  <c:v>42057.145833333336</c:v>
                </c:pt>
                <c:pt idx="2504">
                  <c:v>42057.166666666664</c:v>
                </c:pt>
                <c:pt idx="2505">
                  <c:v>42057.1875</c:v>
                </c:pt>
                <c:pt idx="2506">
                  <c:v>42057.208333333336</c:v>
                </c:pt>
                <c:pt idx="2507">
                  <c:v>42057.229166666664</c:v>
                </c:pt>
                <c:pt idx="2508">
                  <c:v>42057.25</c:v>
                </c:pt>
                <c:pt idx="2509">
                  <c:v>42057.270833333336</c:v>
                </c:pt>
                <c:pt idx="2510">
                  <c:v>42057.291666666664</c:v>
                </c:pt>
                <c:pt idx="2511">
                  <c:v>42057.3125</c:v>
                </c:pt>
                <c:pt idx="2512">
                  <c:v>42057.333333333336</c:v>
                </c:pt>
                <c:pt idx="2513">
                  <c:v>42057.354166666664</c:v>
                </c:pt>
                <c:pt idx="2514">
                  <c:v>42057.375</c:v>
                </c:pt>
                <c:pt idx="2515">
                  <c:v>42057.395833333336</c:v>
                </c:pt>
                <c:pt idx="2516">
                  <c:v>42057.416666666664</c:v>
                </c:pt>
                <c:pt idx="2517">
                  <c:v>42057.4375</c:v>
                </c:pt>
                <c:pt idx="2518">
                  <c:v>42057.458333333336</c:v>
                </c:pt>
                <c:pt idx="2519">
                  <c:v>42057.479166666664</c:v>
                </c:pt>
                <c:pt idx="2520">
                  <c:v>42057.5</c:v>
                </c:pt>
                <c:pt idx="2521">
                  <c:v>42057.520833333336</c:v>
                </c:pt>
                <c:pt idx="2522">
                  <c:v>42057.541666666664</c:v>
                </c:pt>
                <c:pt idx="2523">
                  <c:v>42057.5625</c:v>
                </c:pt>
                <c:pt idx="2524">
                  <c:v>42057.583333333336</c:v>
                </c:pt>
                <c:pt idx="2525">
                  <c:v>42057.604166666664</c:v>
                </c:pt>
                <c:pt idx="2526">
                  <c:v>42057.625</c:v>
                </c:pt>
                <c:pt idx="2527">
                  <c:v>42057.645833333336</c:v>
                </c:pt>
                <c:pt idx="2528">
                  <c:v>42057.666666666664</c:v>
                </c:pt>
                <c:pt idx="2529">
                  <c:v>42057.6875</c:v>
                </c:pt>
                <c:pt idx="2530">
                  <c:v>42057.708333333336</c:v>
                </c:pt>
                <c:pt idx="2531">
                  <c:v>42057.729166666664</c:v>
                </c:pt>
                <c:pt idx="2532">
                  <c:v>42057.75</c:v>
                </c:pt>
                <c:pt idx="2533">
                  <c:v>42057.770833333336</c:v>
                </c:pt>
                <c:pt idx="2534">
                  <c:v>42057.791666666664</c:v>
                </c:pt>
                <c:pt idx="2535">
                  <c:v>42057.8125</c:v>
                </c:pt>
                <c:pt idx="2536">
                  <c:v>42057.833333333336</c:v>
                </c:pt>
                <c:pt idx="2537">
                  <c:v>42057.854166666664</c:v>
                </c:pt>
                <c:pt idx="2538">
                  <c:v>42057.875</c:v>
                </c:pt>
                <c:pt idx="2539">
                  <c:v>42057.895833333336</c:v>
                </c:pt>
                <c:pt idx="2540">
                  <c:v>42057.916666666664</c:v>
                </c:pt>
                <c:pt idx="2541">
                  <c:v>42057.9375</c:v>
                </c:pt>
                <c:pt idx="2542">
                  <c:v>42057.958333333336</c:v>
                </c:pt>
                <c:pt idx="2543">
                  <c:v>42057.979166666664</c:v>
                </c:pt>
                <c:pt idx="2544">
                  <c:v>42058</c:v>
                </c:pt>
                <c:pt idx="2545">
                  <c:v>42058.020833333336</c:v>
                </c:pt>
                <c:pt idx="2546">
                  <c:v>42058.041666666664</c:v>
                </c:pt>
                <c:pt idx="2547">
                  <c:v>42058.0625</c:v>
                </c:pt>
                <c:pt idx="2548">
                  <c:v>42058.083333333336</c:v>
                </c:pt>
                <c:pt idx="2549">
                  <c:v>42058.104166666664</c:v>
                </c:pt>
                <c:pt idx="2550">
                  <c:v>42058.125</c:v>
                </c:pt>
                <c:pt idx="2551">
                  <c:v>42058.145833333336</c:v>
                </c:pt>
                <c:pt idx="2552">
                  <c:v>42058.166666666664</c:v>
                </c:pt>
                <c:pt idx="2553">
                  <c:v>42058.1875</c:v>
                </c:pt>
                <c:pt idx="2554">
                  <c:v>42058.208333333336</c:v>
                </c:pt>
                <c:pt idx="2555">
                  <c:v>42058.229166666664</c:v>
                </c:pt>
                <c:pt idx="2556">
                  <c:v>42058.25</c:v>
                </c:pt>
                <c:pt idx="2557">
                  <c:v>42058.270833333336</c:v>
                </c:pt>
                <c:pt idx="2558">
                  <c:v>42058.291666666664</c:v>
                </c:pt>
                <c:pt idx="2559">
                  <c:v>42058.3125</c:v>
                </c:pt>
                <c:pt idx="2560">
                  <c:v>42058.333333333336</c:v>
                </c:pt>
                <c:pt idx="2561">
                  <c:v>42058.354166666664</c:v>
                </c:pt>
                <c:pt idx="2562">
                  <c:v>42058.375</c:v>
                </c:pt>
                <c:pt idx="2563">
                  <c:v>42058.395833333336</c:v>
                </c:pt>
                <c:pt idx="2564">
                  <c:v>42058.416666666664</c:v>
                </c:pt>
                <c:pt idx="2565">
                  <c:v>42058.4375</c:v>
                </c:pt>
                <c:pt idx="2566">
                  <c:v>42058.458333333336</c:v>
                </c:pt>
                <c:pt idx="2567">
                  <c:v>42058.479166666664</c:v>
                </c:pt>
                <c:pt idx="2568">
                  <c:v>42058.5</c:v>
                </c:pt>
                <c:pt idx="2569">
                  <c:v>42058.520833333336</c:v>
                </c:pt>
                <c:pt idx="2570">
                  <c:v>42058.541666666664</c:v>
                </c:pt>
                <c:pt idx="2571">
                  <c:v>42058.5625</c:v>
                </c:pt>
                <c:pt idx="2572">
                  <c:v>42058.583333333336</c:v>
                </c:pt>
                <c:pt idx="2573">
                  <c:v>42058.604166666664</c:v>
                </c:pt>
                <c:pt idx="2574">
                  <c:v>42058.625</c:v>
                </c:pt>
                <c:pt idx="2575">
                  <c:v>42058.645833333336</c:v>
                </c:pt>
                <c:pt idx="2576">
                  <c:v>42058.666666666664</c:v>
                </c:pt>
                <c:pt idx="2577">
                  <c:v>42058.6875</c:v>
                </c:pt>
                <c:pt idx="2578">
                  <c:v>42058.708333333336</c:v>
                </c:pt>
                <c:pt idx="2579">
                  <c:v>42058.729166666664</c:v>
                </c:pt>
                <c:pt idx="2580">
                  <c:v>42058.75</c:v>
                </c:pt>
                <c:pt idx="2581">
                  <c:v>42058.770833333336</c:v>
                </c:pt>
                <c:pt idx="2582">
                  <c:v>42058.791666666664</c:v>
                </c:pt>
                <c:pt idx="2583">
                  <c:v>42058.8125</c:v>
                </c:pt>
                <c:pt idx="2584">
                  <c:v>42058.833333333336</c:v>
                </c:pt>
                <c:pt idx="2585">
                  <c:v>42058.854166666664</c:v>
                </c:pt>
                <c:pt idx="2586">
                  <c:v>42058.875</c:v>
                </c:pt>
                <c:pt idx="2587">
                  <c:v>42058.895833333336</c:v>
                </c:pt>
                <c:pt idx="2588">
                  <c:v>42058.916666666664</c:v>
                </c:pt>
                <c:pt idx="2589">
                  <c:v>42058.9375</c:v>
                </c:pt>
                <c:pt idx="2590">
                  <c:v>42058.958333333336</c:v>
                </c:pt>
                <c:pt idx="2591">
                  <c:v>42058.979166666664</c:v>
                </c:pt>
                <c:pt idx="2592">
                  <c:v>42059</c:v>
                </c:pt>
                <c:pt idx="2593">
                  <c:v>42059.020833333336</c:v>
                </c:pt>
                <c:pt idx="2594">
                  <c:v>42059.041666666664</c:v>
                </c:pt>
                <c:pt idx="2595">
                  <c:v>42059.0625</c:v>
                </c:pt>
                <c:pt idx="2596">
                  <c:v>42059.083333333336</c:v>
                </c:pt>
                <c:pt idx="2597">
                  <c:v>42059.104166666664</c:v>
                </c:pt>
                <c:pt idx="2598">
                  <c:v>42059.125</c:v>
                </c:pt>
                <c:pt idx="2599">
                  <c:v>42059.145833333336</c:v>
                </c:pt>
                <c:pt idx="2600">
                  <c:v>42059.166666666664</c:v>
                </c:pt>
                <c:pt idx="2601">
                  <c:v>42059.1875</c:v>
                </c:pt>
                <c:pt idx="2602">
                  <c:v>42059.208333333336</c:v>
                </c:pt>
                <c:pt idx="2603">
                  <c:v>42059.229166666664</c:v>
                </c:pt>
                <c:pt idx="2604">
                  <c:v>42059.25</c:v>
                </c:pt>
                <c:pt idx="2605">
                  <c:v>42059.270833333336</c:v>
                </c:pt>
                <c:pt idx="2606">
                  <c:v>42059.291666666664</c:v>
                </c:pt>
                <c:pt idx="2607">
                  <c:v>42059.3125</c:v>
                </c:pt>
                <c:pt idx="2608">
                  <c:v>42059.333333333336</c:v>
                </c:pt>
                <c:pt idx="2609">
                  <c:v>42059.354166666664</c:v>
                </c:pt>
                <c:pt idx="2610">
                  <c:v>42059.375</c:v>
                </c:pt>
                <c:pt idx="2611">
                  <c:v>42059.395833333336</c:v>
                </c:pt>
                <c:pt idx="2612">
                  <c:v>42059.416666666664</c:v>
                </c:pt>
                <c:pt idx="2613">
                  <c:v>42059.4375</c:v>
                </c:pt>
                <c:pt idx="2614">
                  <c:v>42059.458333333336</c:v>
                </c:pt>
                <c:pt idx="2615">
                  <c:v>42059.479166666664</c:v>
                </c:pt>
                <c:pt idx="2616">
                  <c:v>42059.5</c:v>
                </c:pt>
                <c:pt idx="2617">
                  <c:v>42059.520833333336</c:v>
                </c:pt>
                <c:pt idx="2618">
                  <c:v>42059.541666666664</c:v>
                </c:pt>
                <c:pt idx="2619">
                  <c:v>42059.5625</c:v>
                </c:pt>
                <c:pt idx="2620">
                  <c:v>42059.583333333336</c:v>
                </c:pt>
                <c:pt idx="2621">
                  <c:v>42059.604166666664</c:v>
                </c:pt>
                <c:pt idx="2622">
                  <c:v>42059.625</c:v>
                </c:pt>
                <c:pt idx="2623">
                  <c:v>42059.645833333336</c:v>
                </c:pt>
                <c:pt idx="2624">
                  <c:v>42059.666666666664</c:v>
                </c:pt>
                <c:pt idx="2625">
                  <c:v>42059.6875</c:v>
                </c:pt>
                <c:pt idx="2626">
                  <c:v>42059.708333333336</c:v>
                </c:pt>
                <c:pt idx="2627">
                  <c:v>42059.729166666664</c:v>
                </c:pt>
                <c:pt idx="2628">
                  <c:v>42059.75</c:v>
                </c:pt>
                <c:pt idx="2629">
                  <c:v>42059.770833333336</c:v>
                </c:pt>
                <c:pt idx="2630">
                  <c:v>42059.791666666664</c:v>
                </c:pt>
                <c:pt idx="2631">
                  <c:v>42059.8125</c:v>
                </c:pt>
                <c:pt idx="2632">
                  <c:v>42059.833333333336</c:v>
                </c:pt>
                <c:pt idx="2633">
                  <c:v>42059.854166666664</c:v>
                </c:pt>
                <c:pt idx="2634">
                  <c:v>42059.875</c:v>
                </c:pt>
                <c:pt idx="2635">
                  <c:v>42059.895833333336</c:v>
                </c:pt>
                <c:pt idx="2636">
                  <c:v>42059.916666666664</c:v>
                </c:pt>
                <c:pt idx="2637">
                  <c:v>42059.9375</c:v>
                </c:pt>
                <c:pt idx="2638">
                  <c:v>42059.958333333336</c:v>
                </c:pt>
                <c:pt idx="2639">
                  <c:v>42059.979166666664</c:v>
                </c:pt>
                <c:pt idx="2640">
                  <c:v>42060</c:v>
                </c:pt>
                <c:pt idx="2641">
                  <c:v>42060.020833333336</c:v>
                </c:pt>
                <c:pt idx="2642">
                  <c:v>42060.041666666664</c:v>
                </c:pt>
                <c:pt idx="2643">
                  <c:v>42060.0625</c:v>
                </c:pt>
                <c:pt idx="2644">
                  <c:v>42060.083333333336</c:v>
                </c:pt>
                <c:pt idx="2645">
                  <c:v>42060.104166666664</c:v>
                </c:pt>
                <c:pt idx="2646">
                  <c:v>42060.125</c:v>
                </c:pt>
                <c:pt idx="2647">
                  <c:v>42060.145833333336</c:v>
                </c:pt>
                <c:pt idx="2648">
                  <c:v>42060.166666666664</c:v>
                </c:pt>
                <c:pt idx="2649">
                  <c:v>42060.1875</c:v>
                </c:pt>
                <c:pt idx="2650">
                  <c:v>42060.208333333336</c:v>
                </c:pt>
                <c:pt idx="2651">
                  <c:v>42060.229166666664</c:v>
                </c:pt>
                <c:pt idx="2652">
                  <c:v>42060.25</c:v>
                </c:pt>
                <c:pt idx="2653">
                  <c:v>42060.270833333336</c:v>
                </c:pt>
                <c:pt idx="2654">
                  <c:v>42060.291666666664</c:v>
                </c:pt>
                <c:pt idx="2655">
                  <c:v>42060.3125</c:v>
                </c:pt>
                <c:pt idx="2656">
                  <c:v>42060.333333333336</c:v>
                </c:pt>
                <c:pt idx="2657">
                  <c:v>42060.354166666664</c:v>
                </c:pt>
                <c:pt idx="2658">
                  <c:v>42060.375</c:v>
                </c:pt>
                <c:pt idx="2659">
                  <c:v>42060.395833333336</c:v>
                </c:pt>
                <c:pt idx="2660">
                  <c:v>42060.416666666664</c:v>
                </c:pt>
                <c:pt idx="2661">
                  <c:v>42060.4375</c:v>
                </c:pt>
                <c:pt idx="2662">
                  <c:v>42060.458333333336</c:v>
                </c:pt>
                <c:pt idx="2663">
                  <c:v>42060.479166666664</c:v>
                </c:pt>
                <c:pt idx="2664">
                  <c:v>42060.5</c:v>
                </c:pt>
                <c:pt idx="2665">
                  <c:v>42060.520833333336</c:v>
                </c:pt>
                <c:pt idx="2666">
                  <c:v>42060.541666666664</c:v>
                </c:pt>
                <c:pt idx="2667">
                  <c:v>42060.5625</c:v>
                </c:pt>
                <c:pt idx="2668">
                  <c:v>42060.583333333336</c:v>
                </c:pt>
                <c:pt idx="2669">
                  <c:v>42060.604166666664</c:v>
                </c:pt>
                <c:pt idx="2670">
                  <c:v>42060.625</c:v>
                </c:pt>
                <c:pt idx="2671">
                  <c:v>42060.645833333336</c:v>
                </c:pt>
                <c:pt idx="2672">
                  <c:v>42060.666666666664</c:v>
                </c:pt>
                <c:pt idx="2673">
                  <c:v>42060.6875</c:v>
                </c:pt>
                <c:pt idx="2674">
                  <c:v>42060.708333333336</c:v>
                </c:pt>
                <c:pt idx="2675">
                  <c:v>42060.729166666664</c:v>
                </c:pt>
                <c:pt idx="2676">
                  <c:v>42060.75</c:v>
                </c:pt>
                <c:pt idx="2677">
                  <c:v>42060.770833333336</c:v>
                </c:pt>
                <c:pt idx="2678">
                  <c:v>42060.791666666664</c:v>
                </c:pt>
                <c:pt idx="2679">
                  <c:v>42060.8125</c:v>
                </c:pt>
                <c:pt idx="2680">
                  <c:v>42060.833333333336</c:v>
                </c:pt>
                <c:pt idx="2681">
                  <c:v>42060.854166666664</c:v>
                </c:pt>
                <c:pt idx="2682">
                  <c:v>42060.875</c:v>
                </c:pt>
                <c:pt idx="2683">
                  <c:v>42060.895833333336</c:v>
                </c:pt>
                <c:pt idx="2684">
                  <c:v>42060.916666666664</c:v>
                </c:pt>
                <c:pt idx="2685">
                  <c:v>42060.9375</c:v>
                </c:pt>
                <c:pt idx="2686">
                  <c:v>42060.958333333336</c:v>
                </c:pt>
                <c:pt idx="2687">
                  <c:v>42060.979166666664</c:v>
                </c:pt>
                <c:pt idx="2688">
                  <c:v>42061</c:v>
                </c:pt>
                <c:pt idx="2689">
                  <c:v>42061.020833333336</c:v>
                </c:pt>
                <c:pt idx="2690">
                  <c:v>42061.041666666664</c:v>
                </c:pt>
                <c:pt idx="2691">
                  <c:v>42061.0625</c:v>
                </c:pt>
                <c:pt idx="2692">
                  <c:v>42061.083333333336</c:v>
                </c:pt>
                <c:pt idx="2693">
                  <c:v>42061.104166666664</c:v>
                </c:pt>
                <c:pt idx="2694">
                  <c:v>42061.125</c:v>
                </c:pt>
                <c:pt idx="2695">
                  <c:v>42061.145833333336</c:v>
                </c:pt>
                <c:pt idx="2696">
                  <c:v>42061.166666666664</c:v>
                </c:pt>
                <c:pt idx="2697">
                  <c:v>42061.1875</c:v>
                </c:pt>
                <c:pt idx="2698">
                  <c:v>42061.208333333336</c:v>
                </c:pt>
                <c:pt idx="2699">
                  <c:v>42061.229166666664</c:v>
                </c:pt>
                <c:pt idx="2700">
                  <c:v>42061.25</c:v>
                </c:pt>
                <c:pt idx="2701">
                  <c:v>42061.270833333336</c:v>
                </c:pt>
                <c:pt idx="2702">
                  <c:v>42061.291666666664</c:v>
                </c:pt>
                <c:pt idx="2703">
                  <c:v>42061.3125</c:v>
                </c:pt>
                <c:pt idx="2704">
                  <c:v>42061.333333333336</c:v>
                </c:pt>
                <c:pt idx="2705">
                  <c:v>42061.354166666664</c:v>
                </c:pt>
                <c:pt idx="2706">
                  <c:v>42061.375</c:v>
                </c:pt>
                <c:pt idx="2707">
                  <c:v>42061.395833333336</c:v>
                </c:pt>
                <c:pt idx="2708">
                  <c:v>42061.416666666664</c:v>
                </c:pt>
                <c:pt idx="2709">
                  <c:v>42061.4375</c:v>
                </c:pt>
                <c:pt idx="2710">
                  <c:v>42061.458333333336</c:v>
                </c:pt>
                <c:pt idx="2711">
                  <c:v>42061.479166666664</c:v>
                </c:pt>
                <c:pt idx="2712">
                  <c:v>42061.5</c:v>
                </c:pt>
                <c:pt idx="2713">
                  <c:v>42061.520833333336</c:v>
                </c:pt>
                <c:pt idx="2714">
                  <c:v>42061.541666666664</c:v>
                </c:pt>
                <c:pt idx="2715">
                  <c:v>42061.5625</c:v>
                </c:pt>
                <c:pt idx="2716">
                  <c:v>42061.583333333336</c:v>
                </c:pt>
                <c:pt idx="2717">
                  <c:v>42061.604166666664</c:v>
                </c:pt>
                <c:pt idx="2718">
                  <c:v>42061.625</c:v>
                </c:pt>
                <c:pt idx="2719">
                  <c:v>42061.645833333336</c:v>
                </c:pt>
                <c:pt idx="2720">
                  <c:v>42061.666666666664</c:v>
                </c:pt>
                <c:pt idx="2721">
                  <c:v>42061.6875</c:v>
                </c:pt>
                <c:pt idx="2722">
                  <c:v>42061.708333333336</c:v>
                </c:pt>
                <c:pt idx="2723">
                  <c:v>42061.729166666664</c:v>
                </c:pt>
                <c:pt idx="2724">
                  <c:v>42061.75</c:v>
                </c:pt>
                <c:pt idx="2725">
                  <c:v>42061.770833333336</c:v>
                </c:pt>
                <c:pt idx="2726">
                  <c:v>42061.791666666664</c:v>
                </c:pt>
                <c:pt idx="2727">
                  <c:v>42061.8125</c:v>
                </c:pt>
                <c:pt idx="2728">
                  <c:v>42061.833333333336</c:v>
                </c:pt>
                <c:pt idx="2729">
                  <c:v>42061.854166666664</c:v>
                </c:pt>
                <c:pt idx="2730">
                  <c:v>42061.875</c:v>
                </c:pt>
                <c:pt idx="2731">
                  <c:v>42061.895833333336</c:v>
                </c:pt>
                <c:pt idx="2732">
                  <c:v>42061.916666666664</c:v>
                </c:pt>
                <c:pt idx="2733">
                  <c:v>42061.9375</c:v>
                </c:pt>
                <c:pt idx="2734">
                  <c:v>42061.958333333336</c:v>
                </c:pt>
                <c:pt idx="2735">
                  <c:v>42061.979166666664</c:v>
                </c:pt>
                <c:pt idx="2736">
                  <c:v>42062</c:v>
                </c:pt>
                <c:pt idx="2737">
                  <c:v>42062.020833333336</c:v>
                </c:pt>
                <c:pt idx="2738">
                  <c:v>42062.041666666664</c:v>
                </c:pt>
                <c:pt idx="2739">
                  <c:v>42062.0625</c:v>
                </c:pt>
                <c:pt idx="2740">
                  <c:v>42062.083333333336</c:v>
                </c:pt>
                <c:pt idx="2741">
                  <c:v>42062.104166666664</c:v>
                </c:pt>
                <c:pt idx="2742">
                  <c:v>42062.125</c:v>
                </c:pt>
                <c:pt idx="2743">
                  <c:v>42062.145833333336</c:v>
                </c:pt>
                <c:pt idx="2744">
                  <c:v>42062.166666666664</c:v>
                </c:pt>
                <c:pt idx="2745">
                  <c:v>42062.1875</c:v>
                </c:pt>
                <c:pt idx="2746">
                  <c:v>42062.208333333336</c:v>
                </c:pt>
                <c:pt idx="2747">
                  <c:v>42062.229166666664</c:v>
                </c:pt>
                <c:pt idx="2748">
                  <c:v>42062.25</c:v>
                </c:pt>
                <c:pt idx="2749">
                  <c:v>42062.270833333336</c:v>
                </c:pt>
                <c:pt idx="2750">
                  <c:v>42062.291666666664</c:v>
                </c:pt>
                <c:pt idx="2751">
                  <c:v>42062.3125</c:v>
                </c:pt>
                <c:pt idx="2752">
                  <c:v>42062.333333333336</c:v>
                </c:pt>
                <c:pt idx="2753">
                  <c:v>42062.354166666664</c:v>
                </c:pt>
                <c:pt idx="2754">
                  <c:v>42062.375</c:v>
                </c:pt>
                <c:pt idx="2755">
                  <c:v>42062.395833333336</c:v>
                </c:pt>
                <c:pt idx="2756">
                  <c:v>42062.416666666664</c:v>
                </c:pt>
                <c:pt idx="2757">
                  <c:v>42062.4375</c:v>
                </c:pt>
                <c:pt idx="2758">
                  <c:v>42062.458333333336</c:v>
                </c:pt>
                <c:pt idx="2759">
                  <c:v>42062.479166666664</c:v>
                </c:pt>
                <c:pt idx="2760">
                  <c:v>42062.5</c:v>
                </c:pt>
                <c:pt idx="2761">
                  <c:v>42062.520833333336</c:v>
                </c:pt>
                <c:pt idx="2762">
                  <c:v>42062.541666666664</c:v>
                </c:pt>
                <c:pt idx="2763">
                  <c:v>42062.5625</c:v>
                </c:pt>
                <c:pt idx="2764">
                  <c:v>42062.583333333336</c:v>
                </c:pt>
                <c:pt idx="2765">
                  <c:v>42062.604166666664</c:v>
                </c:pt>
                <c:pt idx="2766">
                  <c:v>42062.625</c:v>
                </c:pt>
                <c:pt idx="2767">
                  <c:v>42062.645833333336</c:v>
                </c:pt>
                <c:pt idx="2768">
                  <c:v>42062.666666666664</c:v>
                </c:pt>
                <c:pt idx="2769">
                  <c:v>42062.6875</c:v>
                </c:pt>
                <c:pt idx="2770">
                  <c:v>42062.708333333336</c:v>
                </c:pt>
                <c:pt idx="2771">
                  <c:v>42062.729166666664</c:v>
                </c:pt>
                <c:pt idx="2772">
                  <c:v>42062.75</c:v>
                </c:pt>
                <c:pt idx="2773">
                  <c:v>42062.770833333336</c:v>
                </c:pt>
                <c:pt idx="2774">
                  <c:v>42062.791666666664</c:v>
                </c:pt>
                <c:pt idx="2775">
                  <c:v>42062.8125</c:v>
                </c:pt>
                <c:pt idx="2776">
                  <c:v>42062.833333333336</c:v>
                </c:pt>
                <c:pt idx="2777">
                  <c:v>42062.854166666664</c:v>
                </c:pt>
                <c:pt idx="2778">
                  <c:v>42062.875</c:v>
                </c:pt>
                <c:pt idx="2779">
                  <c:v>42062.895833333336</c:v>
                </c:pt>
                <c:pt idx="2780">
                  <c:v>42062.916666666664</c:v>
                </c:pt>
                <c:pt idx="2781">
                  <c:v>42062.9375</c:v>
                </c:pt>
                <c:pt idx="2782">
                  <c:v>42062.958333333336</c:v>
                </c:pt>
                <c:pt idx="2783">
                  <c:v>42062.979166666664</c:v>
                </c:pt>
                <c:pt idx="2784">
                  <c:v>42063</c:v>
                </c:pt>
                <c:pt idx="2785">
                  <c:v>42063.020833333336</c:v>
                </c:pt>
                <c:pt idx="2786">
                  <c:v>42063.041666666664</c:v>
                </c:pt>
                <c:pt idx="2787">
                  <c:v>42063.0625</c:v>
                </c:pt>
                <c:pt idx="2788">
                  <c:v>42063.083333333336</c:v>
                </c:pt>
                <c:pt idx="2789">
                  <c:v>42063.104166666664</c:v>
                </c:pt>
                <c:pt idx="2790">
                  <c:v>42063.125</c:v>
                </c:pt>
                <c:pt idx="2791">
                  <c:v>42063.145833333336</c:v>
                </c:pt>
                <c:pt idx="2792">
                  <c:v>42063.166666666664</c:v>
                </c:pt>
                <c:pt idx="2793">
                  <c:v>42063.1875</c:v>
                </c:pt>
                <c:pt idx="2794">
                  <c:v>42063.208333333336</c:v>
                </c:pt>
                <c:pt idx="2795">
                  <c:v>42063.229166666664</c:v>
                </c:pt>
                <c:pt idx="2796">
                  <c:v>42063.25</c:v>
                </c:pt>
                <c:pt idx="2797">
                  <c:v>42063.270833333336</c:v>
                </c:pt>
                <c:pt idx="2798">
                  <c:v>42063.291666666664</c:v>
                </c:pt>
                <c:pt idx="2799">
                  <c:v>42063.3125</c:v>
                </c:pt>
                <c:pt idx="2800">
                  <c:v>42063.333333333336</c:v>
                </c:pt>
                <c:pt idx="2801">
                  <c:v>42063.354166666664</c:v>
                </c:pt>
                <c:pt idx="2802">
                  <c:v>42063.375</c:v>
                </c:pt>
                <c:pt idx="2803">
                  <c:v>42063.395833333336</c:v>
                </c:pt>
                <c:pt idx="2804">
                  <c:v>42063.416666666664</c:v>
                </c:pt>
                <c:pt idx="2805">
                  <c:v>42063.4375</c:v>
                </c:pt>
                <c:pt idx="2806">
                  <c:v>42063.458333333336</c:v>
                </c:pt>
                <c:pt idx="2807">
                  <c:v>42063.479166666664</c:v>
                </c:pt>
                <c:pt idx="2808">
                  <c:v>42063.5</c:v>
                </c:pt>
                <c:pt idx="2809">
                  <c:v>42063.520833333336</c:v>
                </c:pt>
                <c:pt idx="2810">
                  <c:v>42063.541666666664</c:v>
                </c:pt>
                <c:pt idx="2811">
                  <c:v>42063.5625</c:v>
                </c:pt>
                <c:pt idx="2812">
                  <c:v>42063.583333333336</c:v>
                </c:pt>
                <c:pt idx="2813">
                  <c:v>42063.604166666664</c:v>
                </c:pt>
                <c:pt idx="2814">
                  <c:v>42063.625</c:v>
                </c:pt>
                <c:pt idx="2815">
                  <c:v>42063.645833333336</c:v>
                </c:pt>
                <c:pt idx="2816">
                  <c:v>42063.666666666664</c:v>
                </c:pt>
                <c:pt idx="2817">
                  <c:v>42063.6875</c:v>
                </c:pt>
                <c:pt idx="2818">
                  <c:v>42063.708333333336</c:v>
                </c:pt>
                <c:pt idx="2819">
                  <c:v>42063.729166666664</c:v>
                </c:pt>
                <c:pt idx="2820">
                  <c:v>42063.75</c:v>
                </c:pt>
                <c:pt idx="2821">
                  <c:v>42063.770833333336</c:v>
                </c:pt>
                <c:pt idx="2822">
                  <c:v>42063.791666666664</c:v>
                </c:pt>
                <c:pt idx="2823">
                  <c:v>42063.8125</c:v>
                </c:pt>
                <c:pt idx="2824">
                  <c:v>42063.833333333336</c:v>
                </c:pt>
                <c:pt idx="2825">
                  <c:v>42063.854166666664</c:v>
                </c:pt>
                <c:pt idx="2826">
                  <c:v>42063.875</c:v>
                </c:pt>
                <c:pt idx="2827">
                  <c:v>42063.895833333336</c:v>
                </c:pt>
                <c:pt idx="2828">
                  <c:v>42063.916666666664</c:v>
                </c:pt>
                <c:pt idx="2829">
                  <c:v>42063.9375</c:v>
                </c:pt>
                <c:pt idx="2830">
                  <c:v>42063.958333333336</c:v>
                </c:pt>
                <c:pt idx="2831">
                  <c:v>42063.979166666664</c:v>
                </c:pt>
                <c:pt idx="2832">
                  <c:v>42064</c:v>
                </c:pt>
                <c:pt idx="2833">
                  <c:v>42064.020833333336</c:v>
                </c:pt>
                <c:pt idx="2834">
                  <c:v>42064.041666666664</c:v>
                </c:pt>
                <c:pt idx="2835">
                  <c:v>42064.0625</c:v>
                </c:pt>
                <c:pt idx="2836">
                  <c:v>42064.083333333336</c:v>
                </c:pt>
                <c:pt idx="2837">
                  <c:v>42064.104166666664</c:v>
                </c:pt>
                <c:pt idx="2838">
                  <c:v>42064.125</c:v>
                </c:pt>
                <c:pt idx="2839">
                  <c:v>42064.145833333336</c:v>
                </c:pt>
                <c:pt idx="2840">
                  <c:v>42064.166666666664</c:v>
                </c:pt>
                <c:pt idx="2841">
                  <c:v>42064.1875</c:v>
                </c:pt>
                <c:pt idx="2842">
                  <c:v>42064.208333333336</c:v>
                </c:pt>
                <c:pt idx="2843">
                  <c:v>42064.229166666664</c:v>
                </c:pt>
                <c:pt idx="2844">
                  <c:v>42064.25</c:v>
                </c:pt>
                <c:pt idx="2845">
                  <c:v>42064.270833333336</c:v>
                </c:pt>
                <c:pt idx="2846">
                  <c:v>42064.291666666664</c:v>
                </c:pt>
                <c:pt idx="2847">
                  <c:v>42064.3125</c:v>
                </c:pt>
                <c:pt idx="2848">
                  <c:v>42064.333333333336</c:v>
                </c:pt>
                <c:pt idx="2849">
                  <c:v>42064.354166666664</c:v>
                </c:pt>
                <c:pt idx="2850">
                  <c:v>42064.375</c:v>
                </c:pt>
                <c:pt idx="2851">
                  <c:v>42064.395833333336</c:v>
                </c:pt>
                <c:pt idx="2852">
                  <c:v>42064.416666666664</c:v>
                </c:pt>
                <c:pt idx="2853">
                  <c:v>42064.4375</c:v>
                </c:pt>
                <c:pt idx="2854">
                  <c:v>42064.458333333336</c:v>
                </c:pt>
                <c:pt idx="2855">
                  <c:v>42064.479166666664</c:v>
                </c:pt>
                <c:pt idx="2856">
                  <c:v>42064.5</c:v>
                </c:pt>
                <c:pt idx="2857">
                  <c:v>42064.520833333336</c:v>
                </c:pt>
                <c:pt idx="2858">
                  <c:v>42064.541666666664</c:v>
                </c:pt>
                <c:pt idx="2859">
                  <c:v>42064.5625</c:v>
                </c:pt>
                <c:pt idx="2860">
                  <c:v>42064.583333333336</c:v>
                </c:pt>
                <c:pt idx="2861">
                  <c:v>42064.604166666664</c:v>
                </c:pt>
                <c:pt idx="2862">
                  <c:v>42064.625</c:v>
                </c:pt>
                <c:pt idx="2863">
                  <c:v>42064.645833333336</c:v>
                </c:pt>
                <c:pt idx="2864">
                  <c:v>42064.666666666664</c:v>
                </c:pt>
                <c:pt idx="2865">
                  <c:v>42064.6875</c:v>
                </c:pt>
                <c:pt idx="2866">
                  <c:v>42064.708333333336</c:v>
                </c:pt>
                <c:pt idx="2867">
                  <c:v>42064.729166666664</c:v>
                </c:pt>
                <c:pt idx="2868">
                  <c:v>42064.75</c:v>
                </c:pt>
                <c:pt idx="2869">
                  <c:v>42064.770833333336</c:v>
                </c:pt>
                <c:pt idx="2870">
                  <c:v>42064.791666666664</c:v>
                </c:pt>
                <c:pt idx="2871">
                  <c:v>42064.8125</c:v>
                </c:pt>
                <c:pt idx="2872">
                  <c:v>42064.833333333336</c:v>
                </c:pt>
                <c:pt idx="2873">
                  <c:v>42064.854166666664</c:v>
                </c:pt>
                <c:pt idx="2874">
                  <c:v>42064.875</c:v>
                </c:pt>
                <c:pt idx="2875">
                  <c:v>42064.895833333336</c:v>
                </c:pt>
                <c:pt idx="2876">
                  <c:v>42064.916666666664</c:v>
                </c:pt>
                <c:pt idx="2877">
                  <c:v>42064.9375</c:v>
                </c:pt>
                <c:pt idx="2878">
                  <c:v>42064.958333333336</c:v>
                </c:pt>
                <c:pt idx="2879">
                  <c:v>42064.979166666664</c:v>
                </c:pt>
                <c:pt idx="2880">
                  <c:v>42065</c:v>
                </c:pt>
                <c:pt idx="2881">
                  <c:v>42065.020833333336</c:v>
                </c:pt>
                <c:pt idx="2882">
                  <c:v>42065.041666666664</c:v>
                </c:pt>
                <c:pt idx="2883">
                  <c:v>42065.0625</c:v>
                </c:pt>
                <c:pt idx="2884">
                  <c:v>42065.083333333336</c:v>
                </c:pt>
                <c:pt idx="2885">
                  <c:v>42065.104166666664</c:v>
                </c:pt>
                <c:pt idx="2886">
                  <c:v>42065.125</c:v>
                </c:pt>
                <c:pt idx="2887">
                  <c:v>42065.145833333336</c:v>
                </c:pt>
                <c:pt idx="2888">
                  <c:v>42065.166666666664</c:v>
                </c:pt>
                <c:pt idx="2889">
                  <c:v>42065.1875</c:v>
                </c:pt>
                <c:pt idx="2890">
                  <c:v>42065.208333333336</c:v>
                </c:pt>
                <c:pt idx="2891">
                  <c:v>42065.229166666664</c:v>
                </c:pt>
                <c:pt idx="2892">
                  <c:v>42065.25</c:v>
                </c:pt>
                <c:pt idx="2893">
                  <c:v>42065.270833333336</c:v>
                </c:pt>
                <c:pt idx="2894">
                  <c:v>42065.291666666664</c:v>
                </c:pt>
                <c:pt idx="2895">
                  <c:v>42065.3125</c:v>
                </c:pt>
                <c:pt idx="2896">
                  <c:v>42065.333333333336</c:v>
                </c:pt>
                <c:pt idx="2897">
                  <c:v>42065.354166666664</c:v>
                </c:pt>
                <c:pt idx="2898">
                  <c:v>42065.375</c:v>
                </c:pt>
                <c:pt idx="2899">
                  <c:v>42065.395833333336</c:v>
                </c:pt>
                <c:pt idx="2900">
                  <c:v>42065.416666666664</c:v>
                </c:pt>
                <c:pt idx="2901">
                  <c:v>42065.4375</c:v>
                </c:pt>
                <c:pt idx="2902">
                  <c:v>42065.458333333336</c:v>
                </c:pt>
                <c:pt idx="2903">
                  <c:v>42065.479166666664</c:v>
                </c:pt>
                <c:pt idx="2904">
                  <c:v>42065.5</c:v>
                </c:pt>
                <c:pt idx="2905">
                  <c:v>42065.520833333336</c:v>
                </c:pt>
                <c:pt idx="2906">
                  <c:v>42065.541666666664</c:v>
                </c:pt>
                <c:pt idx="2907">
                  <c:v>42065.5625</c:v>
                </c:pt>
                <c:pt idx="2908">
                  <c:v>42065.583333333336</c:v>
                </c:pt>
                <c:pt idx="2909">
                  <c:v>42065.604166666664</c:v>
                </c:pt>
                <c:pt idx="2910">
                  <c:v>42065.625</c:v>
                </c:pt>
                <c:pt idx="2911">
                  <c:v>42065.645833333336</c:v>
                </c:pt>
                <c:pt idx="2912">
                  <c:v>42065.666666666664</c:v>
                </c:pt>
                <c:pt idx="2913">
                  <c:v>42065.6875</c:v>
                </c:pt>
                <c:pt idx="2914">
                  <c:v>42065.708333333336</c:v>
                </c:pt>
                <c:pt idx="2915">
                  <c:v>42065.729166666664</c:v>
                </c:pt>
                <c:pt idx="2916">
                  <c:v>42065.75</c:v>
                </c:pt>
                <c:pt idx="2917">
                  <c:v>42065.770833333336</c:v>
                </c:pt>
                <c:pt idx="2918">
                  <c:v>42065.791666666664</c:v>
                </c:pt>
                <c:pt idx="2919">
                  <c:v>42065.8125</c:v>
                </c:pt>
                <c:pt idx="2920">
                  <c:v>42065.833333333336</c:v>
                </c:pt>
                <c:pt idx="2921">
                  <c:v>42065.854166666664</c:v>
                </c:pt>
                <c:pt idx="2922">
                  <c:v>42065.875</c:v>
                </c:pt>
                <c:pt idx="2923">
                  <c:v>42065.895833333336</c:v>
                </c:pt>
                <c:pt idx="2924">
                  <c:v>42065.916666666664</c:v>
                </c:pt>
                <c:pt idx="2925">
                  <c:v>42065.9375</c:v>
                </c:pt>
                <c:pt idx="2926">
                  <c:v>42065.958333333336</c:v>
                </c:pt>
                <c:pt idx="2927">
                  <c:v>42065.979166666664</c:v>
                </c:pt>
                <c:pt idx="2928">
                  <c:v>42066</c:v>
                </c:pt>
                <c:pt idx="2929">
                  <c:v>42066.020833333336</c:v>
                </c:pt>
                <c:pt idx="2930">
                  <c:v>42066.041666666664</c:v>
                </c:pt>
                <c:pt idx="2931">
                  <c:v>42066.0625</c:v>
                </c:pt>
                <c:pt idx="2932">
                  <c:v>42066.083333333336</c:v>
                </c:pt>
                <c:pt idx="2933">
                  <c:v>42066.104166666664</c:v>
                </c:pt>
                <c:pt idx="2934">
                  <c:v>42066.125</c:v>
                </c:pt>
                <c:pt idx="2935">
                  <c:v>42066.145833333336</c:v>
                </c:pt>
                <c:pt idx="2936">
                  <c:v>42066.166666666664</c:v>
                </c:pt>
                <c:pt idx="2937">
                  <c:v>42066.1875</c:v>
                </c:pt>
                <c:pt idx="2938">
                  <c:v>42066.208333333336</c:v>
                </c:pt>
                <c:pt idx="2939">
                  <c:v>42066.229166666664</c:v>
                </c:pt>
                <c:pt idx="2940">
                  <c:v>42066.25</c:v>
                </c:pt>
                <c:pt idx="2941">
                  <c:v>42066.270833333336</c:v>
                </c:pt>
                <c:pt idx="2942">
                  <c:v>42066.291666666664</c:v>
                </c:pt>
                <c:pt idx="2943">
                  <c:v>42066.3125</c:v>
                </c:pt>
                <c:pt idx="2944">
                  <c:v>42066.333333333336</c:v>
                </c:pt>
                <c:pt idx="2945">
                  <c:v>42066.354166666664</c:v>
                </c:pt>
                <c:pt idx="2946">
                  <c:v>42066.375</c:v>
                </c:pt>
                <c:pt idx="2947">
                  <c:v>42066.395833333336</c:v>
                </c:pt>
                <c:pt idx="2948">
                  <c:v>42066.416666666664</c:v>
                </c:pt>
                <c:pt idx="2949">
                  <c:v>42066.4375</c:v>
                </c:pt>
                <c:pt idx="2950">
                  <c:v>42066.458333333336</c:v>
                </c:pt>
                <c:pt idx="2951">
                  <c:v>42066.479166666664</c:v>
                </c:pt>
                <c:pt idx="2952">
                  <c:v>42066.5</c:v>
                </c:pt>
                <c:pt idx="2953">
                  <c:v>42066.520833333336</c:v>
                </c:pt>
                <c:pt idx="2954">
                  <c:v>42066.541666666664</c:v>
                </c:pt>
                <c:pt idx="2955">
                  <c:v>42066.5625</c:v>
                </c:pt>
                <c:pt idx="2956">
                  <c:v>42066.583333333336</c:v>
                </c:pt>
                <c:pt idx="2957">
                  <c:v>42066.604166666664</c:v>
                </c:pt>
                <c:pt idx="2958">
                  <c:v>42066.625</c:v>
                </c:pt>
                <c:pt idx="2959">
                  <c:v>42066.645833333336</c:v>
                </c:pt>
                <c:pt idx="2960">
                  <c:v>42066.666666666664</c:v>
                </c:pt>
                <c:pt idx="2961">
                  <c:v>42066.6875</c:v>
                </c:pt>
                <c:pt idx="2962">
                  <c:v>42066.708333333336</c:v>
                </c:pt>
                <c:pt idx="2963">
                  <c:v>42066.729166666664</c:v>
                </c:pt>
                <c:pt idx="2964">
                  <c:v>42066.75</c:v>
                </c:pt>
                <c:pt idx="2965">
                  <c:v>42066.770833333336</c:v>
                </c:pt>
                <c:pt idx="2966">
                  <c:v>42066.791666666664</c:v>
                </c:pt>
                <c:pt idx="2967">
                  <c:v>42066.8125</c:v>
                </c:pt>
                <c:pt idx="2968">
                  <c:v>42066.833333333336</c:v>
                </c:pt>
                <c:pt idx="2969">
                  <c:v>42066.854166666664</c:v>
                </c:pt>
                <c:pt idx="2970">
                  <c:v>42066.875</c:v>
                </c:pt>
                <c:pt idx="2971">
                  <c:v>42066.895833333336</c:v>
                </c:pt>
                <c:pt idx="2972">
                  <c:v>42066.916666666664</c:v>
                </c:pt>
                <c:pt idx="2973">
                  <c:v>42066.9375</c:v>
                </c:pt>
                <c:pt idx="2974">
                  <c:v>42066.958333333336</c:v>
                </c:pt>
                <c:pt idx="2975">
                  <c:v>42066.979166666664</c:v>
                </c:pt>
                <c:pt idx="2976">
                  <c:v>42067</c:v>
                </c:pt>
                <c:pt idx="2977">
                  <c:v>42067.020833333336</c:v>
                </c:pt>
                <c:pt idx="2978">
                  <c:v>42067.041666666664</c:v>
                </c:pt>
                <c:pt idx="2979">
                  <c:v>42067.0625</c:v>
                </c:pt>
                <c:pt idx="2980">
                  <c:v>42067.083333333336</c:v>
                </c:pt>
                <c:pt idx="2981">
                  <c:v>42067.104166666664</c:v>
                </c:pt>
                <c:pt idx="2982">
                  <c:v>42067.125</c:v>
                </c:pt>
                <c:pt idx="2983">
                  <c:v>42067.145833333336</c:v>
                </c:pt>
                <c:pt idx="2984">
                  <c:v>42067.166666666664</c:v>
                </c:pt>
                <c:pt idx="2985">
                  <c:v>42067.1875</c:v>
                </c:pt>
                <c:pt idx="2986">
                  <c:v>42067.208333333336</c:v>
                </c:pt>
                <c:pt idx="2987">
                  <c:v>42067.229166666664</c:v>
                </c:pt>
                <c:pt idx="2988">
                  <c:v>42067.25</c:v>
                </c:pt>
                <c:pt idx="2989">
                  <c:v>42067.270833333336</c:v>
                </c:pt>
                <c:pt idx="2990">
                  <c:v>42067.291666666664</c:v>
                </c:pt>
                <c:pt idx="2991">
                  <c:v>42067.3125</c:v>
                </c:pt>
                <c:pt idx="2992">
                  <c:v>42067.333333333336</c:v>
                </c:pt>
                <c:pt idx="2993">
                  <c:v>42067.354166666664</c:v>
                </c:pt>
                <c:pt idx="2994">
                  <c:v>42067.375</c:v>
                </c:pt>
                <c:pt idx="2995">
                  <c:v>42067.395833333336</c:v>
                </c:pt>
                <c:pt idx="2996">
                  <c:v>42067.416666666664</c:v>
                </c:pt>
                <c:pt idx="2997">
                  <c:v>42067.4375</c:v>
                </c:pt>
                <c:pt idx="2998">
                  <c:v>42067.458333333336</c:v>
                </c:pt>
                <c:pt idx="2999">
                  <c:v>42067.479166666664</c:v>
                </c:pt>
                <c:pt idx="3000">
                  <c:v>42067.5</c:v>
                </c:pt>
                <c:pt idx="3001">
                  <c:v>42067.520833333336</c:v>
                </c:pt>
                <c:pt idx="3002">
                  <c:v>42067.541666666664</c:v>
                </c:pt>
                <c:pt idx="3003">
                  <c:v>42067.5625</c:v>
                </c:pt>
                <c:pt idx="3004">
                  <c:v>42067.583333333336</c:v>
                </c:pt>
                <c:pt idx="3005">
                  <c:v>42067.604166666664</c:v>
                </c:pt>
                <c:pt idx="3006">
                  <c:v>42067.625</c:v>
                </c:pt>
                <c:pt idx="3007">
                  <c:v>42067.645833333336</c:v>
                </c:pt>
                <c:pt idx="3008">
                  <c:v>42067.666666666664</c:v>
                </c:pt>
                <c:pt idx="3009">
                  <c:v>42067.6875</c:v>
                </c:pt>
                <c:pt idx="3010">
                  <c:v>42067.708333333336</c:v>
                </c:pt>
                <c:pt idx="3011">
                  <c:v>42067.729166666664</c:v>
                </c:pt>
                <c:pt idx="3012">
                  <c:v>42067.75</c:v>
                </c:pt>
                <c:pt idx="3013">
                  <c:v>42067.770833333336</c:v>
                </c:pt>
                <c:pt idx="3014">
                  <c:v>42067.791666666664</c:v>
                </c:pt>
                <c:pt idx="3015">
                  <c:v>42067.8125</c:v>
                </c:pt>
                <c:pt idx="3016">
                  <c:v>42067.833333333336</c:v>
                </c:pt>
                <c:pt idx="3017">
                  <c:v>42067.854166666664</c:v>
                </c:pt>
                <c:pt idx="3018">
                  <c:v>42067.875</c:v>
                </c:pt>
                <c:pt idx="3019">
                  <c:v>42067.895833333336</c:v>
                </c:pt>
                <c:pt idx="3020">
                  <c:v>42067.916666666664</c:v>
                </c:pt>
                <c:pt idx="3021">
                  <c:v>42067.9375</c:v>
                </c:pt>
                <c:pt idx="3022">
                  <c:v>42067.958333333336</c:v>
                </c:pt>
                <c:pt idx="3023">
                  <c:v>42067.979166666664</c:v>
                </c:pt>
                <c:pt idx="3024">
                  <c:v>42068</c:v>
                </c:pt>
                <c:pt idx="3025">
                  <c:v>42068.020833333336</c:v>
                </c:pt>
                <c:pt idx="3026">
                  <c:v>42068.041666666664</c:v>
                </c:pt>
                <c:pt idx="3027">
                  <c:v>42068.0625</c:v>
                </c:pt>
                <c:pt idx="3028">
                  <c:v>42068.083333333336</c:v>
                </c:pt>
                <c:pt idx="3029">
                  <c:v>42068.104166666664</c:v>
                </c:pt>
                <c:pt idx="3030">
                  <c:v>42068.125</c:v>
                </c:pt>
                <c:pt idx="3031">
                  <c:v>42068.145833333336</c:v>
                </c:pt>
                <c:pt idx="3032">
                  <c:v>42068.166666666664</c:v>
                </c:pt>
                <c:pt idx="3033">
                  <c:v>42068.1875</c:v>
                </c:pt>
                <c:pt idx="3034">
                  <c:v>42068.208333333336</c:v>
                </c:pt>
                <c:pt idx="3035">
                  <c:v>42068.229166666664</c:v>
                </c:pt>
                <c:pt idx="3036">
                  <c:v>42068.25</c:v>
                </c:pt>
                <c:pt idx="3037">
                  <c:v>42068.270833333336</c:v>
                </c:pt>
                <c:pt idx="3038">
                  <c:v>42068.291666666664</c:v>
                </c:pt>
                <c:pt idx="3039">
                  <c:v>42068.3125</c:v>
                </c:pt>
                <c:pt idx="3040">
                  <c:v>42068.333333333336</c:v>
                </c:pt>
                <c:pt idx="3041">
                  <c:v>42068.354166666664</c:v>
                </c:pt>
                <c:pt idx="3042">
                  <c:v>42068.375</c:v>
                </c:pt>
                <c:pt idx="3043">
                  <c:v>42068.395833333336</c:v>
                </c:pt>
                <c:pt idx="3044">
                  <c:v>42068.416666666664</c:v>
                </c:pt>
                <c:pt idx="3045">
                  <c:v>42068.4375</c:v>
                </c:pt>
                <c:pt idx="3046">
                  <c:v>42068.458333333336</c:v>
                </c:pt>
                <c:pt idx="3047">
                  <c:v>42068.479166666664</c:v>
                </c:pt>
                <c:pt idx="3048">
                  <c:v>42068.5</c:v>
                </c:pt>
                <c:pt idx="3049">
                  <c:v>42068.520833333336</c:v>
                </c:pt>
                <c:pt idx="3050">
                  <c:v>42068.541666666664</c:v>
                </c:pt>
                <c:pt idx="3051">
                  <c:v>42068.5625</c:v>
                </c:pt>
                <c:pt idx="3052">
                  <c:v>42068.583333333336</c:v>
                </c:pt>
                <c:pt idx="3053">
                  <c:v>42068.604166666664</c:v>
                </c:pt>
                <c:pt idx="3054">
                  <c:v>42068.625</c:v>
                </c:pt>
                <c:pt idx="3055">
                  <c:v>42068.645833333336</c:v>
                </c:pt>
                <c:pt idx="3056">
                  <c:v>42068.666666666664</c:v>
                </c:pt>
                <c:pt idx="3057">
                  <c:v>42068.6875</c:v>
                </c:pt>
                <c:pt idx="3058">
                  <c:v>42068.708333333336</c:v>
                </c:pt>
                <c:pt idx="3059">
                  <c:v>42068.729166666664</c:v>
                </c:pt>
                <c:pt idx="3060">
                  <c:v>42068.75</c:v>
                </c:pt>
                <c:pt idx="3061">
                  <c:v>42068.770833333336</c:v>
                </c:pt>
                <c:pt idx="3062">
                  <c:v>42068.791666666664</c:v>
                </c:pt>
                <c:pt idx="3063">
                  <c:v>42068.8125</c:v>
                </c:pt>
                <c:pt idx="3064">
                  <c:v>42068.833333333336</c:v>
                </c:pt>
                <c:pt idx="3065">
                  <c:v>42068.854166666664</c:v>
                </c:pt>
                <c:pt idx="3066">
                  <c:v>42068.875</c:v>
                </c:pt>
                <c:pt idx="3067">
                  <c:v>42068.895833333336</c:v>
                </c:pt>
                <c:pt idx="3068">
                  <c:v>42068.916666666664</c:v>
                </c:pt>
                <c:pt idx="3069">
                  <c:v>42068.9375</c:v>
                </c:pt>
                <c:pt idx="3070">
                  <c:v>42068.958333333336</c:v>
                </c:pt>
                <c:pt idx="3071">
                  <c:v>42068.979166666664</c:v>
                </c:pt>
                <c:pt idx="3072">
                  <c:v>42069</c:v>
                </c:pt>
                <c:pt idx="3073">
                  <c:v>42069.020833333336</c:v>
                </c:pt>
                <c:pt idx="3074">
                  <c:v>42069.041666666664</c:v>
                </c:pt>
                <c:pt idx="3075">
                  <c:v>42069.0625</c:v>
                </c:pt>
                <c:pt idx="3076">
                  <c:v>42069.083333333336</c:v>
                </c:pt>
                <c:pt idx="3077">
                  <c:v>42069.104166666664</c:v>
                </c:pt>
                <c:pt idx="3078">
                  <c:v>42069.125</c:v>
                </c:pt>
                <c:pt idx="3079">
                  <c:v>42069.145833333336</c:v>
                </c:pt>
                <c:pt idx="3080">
                  <c:v>42069.166666666664</c:v>
                </c:pt>
                <c:pt idx="3081">
                  <c:v>42069.1875</c:v>
                </c:pt>
                <c:pt idx="3082">
                  <c:v>42069.208333333336</c:v>
                </c:pt>
                <c:pt idx="3083">
                  <c:v>42069.229166666664</c:v>
                </c:pt>
                <c:pt idx="3084">
                  <c:v>42069.25</c:v>
                </c:pt>
                <c:pt idx="3085">
                  <c:v>42069.270833333336</c:v>
                </c:pt>
                <c:pt idx="3086">
                  <c:v>42069.291666666664</c:v>
                </c:pt>
                <c:pt idx="3087">
                  <c:v>42069.3125</c:v>
                </c:pt>
                <c:pt idx="3088">
                  <c:v>42069.333333333336</c:v>
                </c:pt>
                <c:pt idx="3089">
                  <c:v>42069.354166666664</c:v>
                </c:pt>
                <c:pt idx="3090">
                  <c:v>42069.375</c:v>
                </c:pt>
                <c:pt idx="3091">
                  <c:v>42069.395833333336</c:v>
                </c:pt>
                <c:pt idx="3092">
                  <c:v>42069.416666666664</c:v>
                </c:pt>
                <c:pt idx="3093">
                  <c:v>42069.4375</c:v>
                </c:pt>
                <c:pt idx="3094">
                  <c:v>42069.458333333336</c:v>
                </c:pt>
                <c:pt idx="3095">
                  <c:v>42069.479166666664</c:v>
                </c:pt>
                <c:pt idx="3096">
                  <c:v>42069.5</c:v>
                </c:pt>
                <c:pt idx="3097">
                  <c:v>42069.520833333336</c:v>
                </c:pt>
                <c:pt idx="3098">
                  <c:v>42069.541666666664</c:v>
                </c:pt>
                <c:pt idx="3099">
                  <c:v>42069.5625</c:v>
                </c:pt>
                <c:pt idx="3100">
                  <c:v>42069.583333333336</c:v>
                </c:pt>
                <c:pt idx="3101">
                  <c:v>42069.604166666664</c:v>
                </c:pt>
                <c:pt idx="3102">
                  <c:v>42069.625</c:v>
                </c:pt>
                <c:pt idx="3103">
                  <c:v>42069.645833333336</c:v>
                </c:pt>
                <c:pt idx="3104">
                  <c:v>42069.666666666664</c:v>
                </c:pt>
                <c:pt idx="3105">
                  <c:v>42069.6875</c:v>
                </c:pt>
                <c:pt idx="3106">
                  <c:v>42069.708333333336</c:v>
                </c:pt>
                <c:pt idx="3107">
                  <c:v>42069.729166666664</c:v>
                </c:pt>
                <c:pt idx="3108">
                  <c:v>42069.75</c:v>
                </c:pt>
                <c:pt idx="3109">
                  <c:v>42069.770833333336</c:v>
                </c:pt>
                <c:pt idx="3110">
                  <c:v>42069.791666666664</c:v>
                </c:pt>
                <c:pt idx="3111">
                  <c:v>42069.8125</c:v>
                </c:pt>
                <c:pt idx="3112">
                  <c:v>42069.833333333336</c:v>
                </c:pt>
                <c:pt idx="3113">
                  <c:v>42069.854166666664</c:v>
                </c:pt>
                <c:pt idx="3114">
                  <c:v>42069.875</c:v>
                </c:pt>
                <c:pt idx="3115">
                  <c:v>42069.895833333336</c:v>
                </c:pt>
                <c:pt idx="3116">
                  <c:v>42069.916666666664</c:v>
                </c:pt>
                <c:pt idx="3117">
                  <c:v>42069.9375</c:v>
                </c:pt>
                <c:pt idx="3118">
                  <c:v>42069.958333333336</c:v>
                </c:pt>
                <c:pt idx="3119">
                  <c:v>42069.979166666664</c:v>
                </c:pt>
                <c:pt idx="3120">
                  <c:v>42070</c:v>
                </c:pt>
                <c:pt idx="3121">
                  <c:v>42070.020833333336</c:v>
                </c:pt>
                <c:pt idx="3122">
                  <c:v>42070.041666666664</c:v>
                </c:pt>
                <c:pt idx="3123">
                  <c:v>42070.0625</c:v>
                </c:pt>
                <c:pt idx="3124">
                  <c:v>42070.083333333336</c:v>
                </c:pt>
                <c:pt idx="3125">
                  <c:v>42070.104166666664</c:v>
                </c:pt>
                <c:pt idx="3126">
                  <c:v>42070.125</c:v>
                </c:pt>
                <c:pt idx="3127">
                  <c:v>42070.145833333336</c:v>
                </c:pt>
                <c:pt idx="3128">
                  <c:v>42070.166666666664</c:v>
                </c:pt>
                <c:pt idx="3129">
                  <c:v>42070.1875</c:v>
                </c:pt>
                <c:pt idx="3130">
                  <c:v>42070.208333333336</c:v>
                </c:pt>
                <c:pt idx="3131">
                  <c:v>42070.229166666664</c:v>
                </c:pt>
                <c:pt idx="3132">
                  <c:v>42070.25</c:v>
                </c:pt>
                <c:pt idx="3133">
                  <c:v>42070.270833333336</c:v>
                </c:pt>
                <c:pt idx="3134">
                  <c:v>42070.291666666664</c:v>
                </c:pt>
                <c:pt idx="3135">
                  <c:v>42070.3125</c:v>
                </c:pt>
                <c:pt idx="3136">
                  <c:v>42070.333333333336</c:v>
                </c:pt>
                <c:pt idx="3137">
                  <c:v>42070.354166666664</c:v>
                </c:pt>
                <c:pt idx="3138">
                  <c:v>42070.375</c:v>
                </c:pt>
                <c:pt idx="3139">
                  <c:v>42070.395833333336</c:v>
                </c:pt>
                <c:pt idx="3140">
                  <c:v>42070.416666666664</c:v>
                </c:pt>
                <c:pt idx="3141">
                  <c:v>42070.4375</c:v>
                </c:pt>
                <c:pt idx="3142">
                  <c:v>42070.458333333336</c:v>
                </c:pt>
                <c:pt idx="3143">
                  <c:v>42070.479166666664</c:v>
                </c:pt>
                <c:pt idx="3144">
                  <c:v>42070.5</c:v>
                </c:pt>
                <c:pt idx="3145">
                  <c:v>42070.520833333336</c:v>
                </c:pt>
                <c:pt idx="3146">
                  <c:v>42070.541666666664</c:v>
                </c:pt>
                <c:pt idx="3147">
                  <c:v>42070.5625</c:v>
                </c:pt>
                <c:pt idx="3148">
                  <c:v>42070.583333333336</c:v>
                </c:pt>
                <c:pt idx="3149">
                  <c:v>42070.604166666664</c:v>
                </c:pt>
                <c:pt idx="3150">
                  <c:v>42070.625</c:v>
                </c:pt>
                <c:pt idx="3151">
                  <c:v>42070.645833333336</c:v>
                </c:pt>
                <c:pt idx="3152">
                  <c:v>42070.666666666664</c:v>
                </c:pt>
                <c:pt idx="3153">
                  <c:v>42070.6875</c:v>
                </c:pt>
                <c:pt idx="3154">
                  <c:v>42070.708333333336</c:v>
                </c:pt>
                <c:pt idx="3155">
                  <c:v>42070.729166666664</c:v>
                </c:pt>
                <c:pt idx="3156">
                  <c:v>42070.75</c:v>
                </c:pt>
                <c:pt idx="3157">
                  <c:v>42070.770833333336</c:v>
                </c:pt>
                <c:pt idx="3158">
                  <c:v>42070.791666666664</c:v>
                </c:pt>
                <c:pt idx="3159">
                  <c:v>42070.8125</c:v>
                </c:pt>
                <c:pt idx="3160">
                  <c:v>42070.833333333336</c:v>
                </c:pt>
                <c:pt idx="3161">
                  <c:v>42070.854166666664</c:v>
                </c:pt>
                <c:pt idx="3162">
                  <c:v>42070.875</c:v>
                </c:pt>
                <c:pt idx="3163">
                  <c:v>42070.895833333336</c:v>
                </c:pt>
                <c:pt idx="3164">
                  <c:v>42070.916666666664</c:v>
                </c:pt>
                <c:pt idx="3165">
                  <c:v>42070.9375</c:v>
                </c:pt>
                <c:pt idx="3166">
                  <c:v>42070.958333333336</c:v>
                </c:pt>
                <c:pt idx="3167">
                  <c:v>42070.979166666664</c:v>
                </c:pt>
                <c:pt idx="3168">
                  <c:v>42071</c:v>
                </c:pt>
                <c:pt idx="3169">
                  <c:v>42071.020833333336</c:v>
                </c:pt>
                <c:pt idx="3170">
                  <c:v>42071.041666666664</c:v>
                </c:pt>
                <c:pt idx="3171">
                  <c:v>42071.0625</c:v>
                </c:pt>
                <c:pt idx="3172">
                  <c:v>42071.083333333336</c:v>
                </c:pt>
                <c:pt idx="3173">
                  <c:v>42071.104166666664</c:v>
                </c:pt>
                <c:pt idx="3174">
                  <c:v>42071.125</c:v>
                </c:pt>
                <c:pt idx="3175">
                  <c:v>42071.145833333336</c:v>
                </c:pt>
                <c:pt idx="3176">
                  <c:v>42071.166666666664</c:v>
                </c:pt>
                <c:pt idx="3177">
                  <c:v>42071.1875</c:v>
                </c:pt>
                <c:pt idx="3178">
                  <c:v>42071.208333333336</c:v>
                </c:pt>
                <c:pt idx="3179">
                  <c:v>42071.229166666664</c:v>
                </c:pt>
                <c:pt idx="3180">
                  <c:v>42071.25</c:v>
                </c:pt>
                <c:pt idx="3181">
                  <c:v>42071.270833333336</c:v>
                </c:pt>
                <c:pt idx="3182">
                  <c:v>42071.291666666664</c:v>
                </c:pt>
                <c:pt idx="3183">
                  <c:v>42071.3125</c:v>
                </c:pt>
                <c:pt idx="3184">
                  <c:v>42071.333333333336</c:v>
                </c:pt>
                <c:pt idx="3185">
                  <c:v>42071.354166666664</c:v>
                </c:pt>
                <c:pt idx="3186">
                  <c:v>42071.375</c:v>
                </c:pt>
                <c:pt idx="3187">
                  <c:v>42071.395833333336</c:v>
                </c:pt>
                <c:pt idx="3188">
                  <c:v>42071.416666666664</c:v>
                </c:pt>
                <c:pt idx="3189">
                  <c:v>42071.4375</c:v>
                </c:pt>
                <c:pt idx="3190">
                  <c:v>42071.458333333336</c:v>
                </c:pt>
                <c:pt idx="3191">
                  <c:v>42071.479166666664</c:v>
                </c:pt>
                <c:pt idx="3192">
                  <c:v>42071.5</c:v>
                </c:pt>
                <c:pt idx="3193">
                  <c:v>42071.520833333336</c:v>
                </c:pt>
                <c:pt idx="3194">
                  <c:v>42071.541666666664</c:v>
                </c:pt>
                <c:pt idx="3195">
                  <c:v>42071.5625</c:v>
                </c:pt>
                <c:pt idx="3196">
                  <c:v>42071.583333333336</c:v>
                </c:pt>
                <c:pt idx="3197">
                  <c:v>42071.604166666664</c:v>
                </c:pt>
                <c:pt idx="3198">
                  <c:v>42071.625</c:v>
                </c:pt>
                <c:pt idx="3199">
                  <c:v>42071.645833333336</c:v>
                </c:pt>
                <c:pt idx="3200">
                  <c:v>42071.666666666664</c:v>
                </c:pt>
                <c:pt idx="3201">
                  <c:v>42071.6875</c:v>
                </c:pt>
                <c:pt idx="3202">
                  <c:v>42071.708333333336</c:v>
                </c:pt>
                <c:pt idx="3203">
                  <c:v>42071.729166666664</c:v>
                </c:pt>
                <c:pt idx="3204">
                  <c:v>42071.75</c:v>
                </c:pt>
                <c:pt idx="3205">
                  <c:v>42071.770833333336</c:v>
                </c:pt>
                <c:pt idx="3206">
                  <c:v>42071.791666666664</c:v>
                </c:pt>
                <c:pt idx="3207">
                  <c:v>42071.8125</c:v>
                </c:pt>
                <c:pt idx="3208">
                  <c:v>42071.833333333336</c:v>
                </c:pt>
                <c:pt idx="3209">
                  <c:v>42071.854166666664</c:v>
                </c:pt>
                <c:pt idx="3210">
                  <c:v>42071.875</c:v>
                </c:pt>
                <c:pt idx="3211">
                  <c:v>42071.895833333336</c:v>
                </c:pt>
                <c:pt idx="3212">
                  <c:v>42071.916666666664</c:v>
                </c:pt>
                <c:pt idx="3213">
                  <c:v>42071.9375</c:v>
                </c:pt>
                <c:pt idx="3214">
                  <c:v>42071.958333333336</c:v>
                </c:pt>
                <c:pt idx="3215">
                  <c:v>42071.979166666664</c:v>
                </c:pt>
                <c:pt idx="3216">
                  <c:v>42072</c:v>
                </c:pt>
                <c:pt idx="3217">
                  <c:v>42072.020833333336</c:v>
                </c:pt>
                <c:pt idx="3218">
                  <c:v>42072.041666666664</c:v>
                </c:pt>
                <c:pt idx="3219">
                  <c:v>42072.0625</c:v>
                </c:pt>
                <c:pt idx="3220">
                  <c:v>42072.083333333336</c:v>
                </c:pt>
                <c:pt idx="3221">
                  <c:v>42072.104166666664</c:v>
                </c:pt>
                <c:pt idx="3222">
                  <c:v>42072.125</c:v>
                </c:pt>
                <c:pt idx="3223">
                  <c:v>42072.145833333336</c:v>
                </c:pt>
                <c:pt idx="3224">
                  <c:v>42072.166666666664</c:v>
                </c:pt>
                <c:pt idx="3225">
                  <c:v>42072.1875</c:v>
                </c:pt>
                <c:pt idx="3226">
                  <c:v>42072.208333333336</c:v>
                </c:pt>
                <c:pt idx="3227">
                  <c:v>42072.229166666664</c:v>
                </c:pt>
                <c:pt idx="3228">
                  <c:v>42072.25</c:v>
                </c:pt>
                <c:pt idx="3229">
                  <c:v>42072.270833333336</c:v>
                </c:pt>
                <c:pt idx="3230">
                  <c:v>42072.291666666664</c:v>
                </c:pt>
                <c:pt idx="3231">
                  <c:v>42072.3125</c:v>
                </c:pt>
                <c:pt idx="3232">
                  <c:v>42072.333333333336</c:v>
                </c:pt>
                <c:pt idx="3233">
                  <c:v>42072.354166666664</c:v>
                </c:pt>
                <c:pt idx="3234">
                  <c:v>42072.375</c:v>
                </c:pt>
                <c:pt idx="3235">
                  <c:v>42072.395833333336</c:v>
                </c:pt>
                <c:pt idx="3236">
                  <c:v>42072.416666666664</c:v>
                </c:pt>
                <c:pt idx="3237">
                  <c:v>42072.4375</c:v>
                </c:pt>
                <c:pt idx="3238">
                  <c:v>42072.458333333336</c:v>
                </c:pt>
                <c:pt idx="3239">
                  <c:v>42072.479166666664</c:v>
                </c:pt>
                <c:pt idx="3240">
                  <c:v>42072.5</c:v>
                </c:pt>
                <c:pt idx="3241">
                  <c:v>42072.520833333336</c:v>
                </c:pt>
                <c:pt idx="3242">
                  <c:v>42072.541666666664</c:v>
                </c:pt>
                <c:pt idx="3243">
                  <c:v>42072.5625</c:v>
                </c:pt>
                <c:pt idx="3244">
                  <c:v>42072.583333333336</c:v>
                </c:pt>
                <c:pt idx="3245">
                  <c:v>42072.604166666664</c:v>
                </c:pt>
                <c:pt idx="3246">
                  <c:v>42072.625</c:v>
                </c:pt>
                <c:pt idx="3247">
                  <c:v>42072.645833333336</c:v>
                </c:pt>
                <c:pt idx="3248">
                  <c:v>42072.666666666664</c:v>
                </c:pt>
                <c:pt idx="3249">
                  <c:v>42072.6875</c:v>
                </c:pt>
                <c:pt idx="3250">
                  <c:v>42072.708333333336</c:v>
                </c:pt>
                <c:pt idx="3251">
                  <c:v>42072.729166666664</c:v>
                </c:pt>
                <c:pt idx="3252">
                  <c:v>42072.75</c:v>
                </c:pt>
                <c:pt idx="3253">
                  <c:v>42072.770833333336</c:v>
                </c:pt>
                <c:pt idx="3254">
                  <c:v>42072.791666666664</c:v>
                </c:pt>
                <c:pt idx="3255">
                  <c:v>42072.8125</c:v>
                </c:pt>
                <c:pt idx="3256">
                  <c:v>42072.833333333336</c:v>
                </c:pt>
                <c:pt idx="3257">
                  <c:v>42072.854166666664</c:v>
                </c:pt>
                <c:pt idx="3258">
                  <c:v>42072.875</c:v>
                </c:pt>
                <c:pt idx="3259">
                  <c:v>42072.895833333336</c:v>
                </c:pt>
                <c:pt idx="3260">
                  <c:v>42072.916666666664</c:v>
                </c:pt>
                <c:pt idx="3261">
                  <c:v>42072.9375</c:v>
                </c:pt>
                <c:pt idx="3262">
                  <c:v>42072.958333333336</c:v>
                </c:pt>
                <c:pt idx="3263">
                  <c:v>42072.979166666664</c:v>
                </c:pt>
                <c:pt idx="3264">
                  <c:v>42073</c:v>
                </c:pt>
                <c:pt idx="3265">
                  <c:v>42073.020833333336</c:v>
                </c:pt>
                <c:pt idx="3266">
                  <c:v>42073.041666666664</c:v>
                </c:pt>
                <c:pt idx="3267">
                  <c:v>42073.0625</c:v>
                </c:pt>
                <c:pt idx="3268">
                  <c:v>42073.083333333336</c:v>
                </c:pt>
                <c:pt idx="3269">
                  <c:v>42073.104166666664</c:v>
                </c:pt>
                <c:pt idx="3270">
                  <c:v>42073.125</c:v>
                </c:pt>
                <c:pt idx="3271">
                  <c:v>42073.145833333336</c:v>
                </c:pt>
                <c:pt idx="3272">
                  <c:v>42073.166666666664</c:v>
                </c:pt>
                <c:pt idx="3273">
                  <c:v>42073.1875</c:v>
                </c:pt>
                <c:pt idx="3274">
                  <c:v>42073.208333333336</c:v>
                </c:pt>
                <c:pt idx="3275">
                  <c:v>42073.229166666664</c:v>
                </c:pt>
                <c:pt idx="3276">
                  <c:v>42073.25</c:v>
                </c:pt>
                <c:pt idx="3277">
                  <c:v>42073.270833333336</c:v>
                </c:pt>
                <c:pt idx="3278">
                  <c:v>42073.291666666664</c:v>
                </c:pt>
                <c:pt idx="3279">
                  <c:v>42073.3125</c:v>
                </c:pt>
                <c:pt idx="3280">
                  <c:v>42073.333333333336</c:v>
                </c:pt>
                <c:pt idx="3281">
                  <c:v>42073.354166666664</c:v>
                </c:pt>
                <c:pt idx="3282">
                  <c:v>42073.375</c:v>
                </c:pt>
                <c:pt idx="3283">
                  <c:v>42073.395833333336</c:v>
                </c:pt>
                <c:pt idx="3284">
                  <c:v>42073.416666666664</c:v>
                </c:pt>
                <c:pt idx="3285">
                  <c:v>42073.4375</c:v>
                </c:pt>
                <c:pt idx="3286">
                  <c:v>42073.458333333336</c:v>
                </c:pt>
                <c:pt idx="3287">
                  <c:v>42073.479166666664</c:v>
                </c:pt>
                <c:pt idx="3288">
                  <c:v>42073.5</c:v>
                </c:pt>
                <c:pt idx="3289">
                  <c:v>42073.520833333336</c:v>
                </c:pt>
                <c:pt idx="3290">
                  <c:v>42073.541666666664</c:v>
                </c:pt>
                <c:pt idx="3291">
                  <c:v>42073.5625</c:v>
                </c:pt>
                <c:pt idx="3292">
                  <c:v>42073.583333333336</c:v>
                </c:pt>
                <c:pt idx="3293">
                  <c:v>42073.604166666664</c:v>
                </c:pt>
                <c:pt idx="3294">
                  <c:v>42073.625</c:v>
                </c:pt>
                <c:pt idx="3295">
                  <c:v>42073.645833333336</c:v>
                </c:pt>
                <c:pt idx="3296">
                  <c:v>42073.666666666664</c:v>
                </c:pt>
                <c:pt idx="3297">
                  <c:v>42073.6875</c:v>
                </c:pt>
                <c:pt idx="3298">
                  <c:v>42073.708333333336</c:v>
                </c:pt>
                <c:pt idx="3299">
                  <c:v>42073.729166666664</c:v>
                </c:pt>
                <c:pt idx="3300">
                  <c:v>42073.75</c:v>
                </c:pt>
                <c:pt idx="3301">
                  <c:v>42073.770833333336</c:v>
                </c:pt>
                <c:pt idx="3302">
                  <c:v>42073.791666666664</c:v>
                </c:pt>
                <c:pt idx="3303">
                  <c:v>42073.8125</c:v>
                </c:pt>
                <c:pt idx="3304">
                  <c:v>42073.833333333336</c:v>
                </c:pt>
                <c:pt idx="3305">
                  <c:v>42073.854166666664</c:v>
                </c:pt>
                <c:pt idx="3306">
                  <c:v>42073.875</c:v>
                </c:pt>
                <c:pt idx="3307">
                  <c:v>42073.895833333336</c:v>
                </c:pt>
                <c:pt idx="3308">
                  <c:v>42073.916666666664</c:v>
                </c:pt>
                <c:pt idx="3309">
                  <c:v>42073.9375</c:v>
                </c:pt>
                <c:pt idx="3310">
                  <c:v>42073.958333333336</c:v>
                </c:pt>
                <c:pt idx="3311">
                  <c:v>42073.979166666664</c:v>
                </c:pt>
                <c:pt idx="3312">
                  <c:v>42074</c:v>
                </c:pt>
                <c:pt idx="3313">
                  <c:v>42074.020833333336</c:v>
                </c:pt>
                <c:pt idx="3314">
                  <c:v>42074.041666666664</c:v>
                </c:pt>
                <c:pt idx="3315">
                  <c:v>42074.0625</c:v>
                </c:pt>
                <c:pt idx="3316">
                  <c:v>42074.083333333336</c:v>
                </c:pt>
                <c:pt idx="3317">
                  <c:v>42074.104166666664</c:v>
                </c:pt>
                <c:pt idx="3318">
                  <c:v>42074.125</c:v>
                </c:pt>
                <c:pt idx="3319">
                  <c:v>42074.145833333336</c:v>
                </c:pt>
                <c:pt idx="3320">
                  <c:v>42074.166666666664</c:v>
                </c:pt>
                <c:pt idx="3321">
                  <c:v>42074.1875</c:v>
                </c:pt>
                <c:pt idx="3322">
                  <c:v>42074.208333333336</c:v>
                </c:pt>
                <c:pt idx="3323">
                  <c:v>42074.229166666664</c:v>
                </c:pt>
                <c:pt idx="3324">
                  <c:v>42074.25</c:v>
                </c:pt>
                <c:pt idx="3325">
                  <c:v>42074.270833333336</c:v>
                </c:pt>
                <c:pt idx="3326">
                  <c:v>42074.291666666664</c:v>
                </c:pt>
                <c:pt idx="3327">
                  <c:v>42074.3125</c:v>
                </c:pt>
                <c:pt idx="3328">
                  <c:v>42074.333333333336</c:v>
                </c:pt>
                <c:pt idx="3329">
                  <c:v>42074.354166666664</c:v>
                </c:pt>
                <c:pt idx="3330">
                  <c:v>42074.375</c:v>
                </c:pt>
                <c:pt idx="3331">
                  <c:v>42074.395833333336</c:v>
                </c:pt>
                <c:pt idx="3332">
                  <c:v>42074.416666666664</c:v>
                </c:pt>
                <c:pt idx="3333">
                  <c:v>42074.4375</c:v>
                </c:pt>
                <c:pt idx="3334">
                  <c:v>42074.458333333336</c:v>
                </c:pt>
                <c:pt idx="3335">
                  <c:v>42074.479166666664</c:v>
                </c:pt>
                <c:pt idx="3336">
                  <c:v>42074.5</c:v>
                </c:pt>
                <c:pt idx="3337">
                  <c:v>42074.520833333336</c:v>
                </c:pt>
                <c:pt idx="3338">
                  <c:v>42074.541666666664</c:v>
                </c:pt>
                <c:pt idx="3339">
                  <c:v>42074.5625</c:v>
                </c:pt>
                <c:pt idx="3340">
                  <c:v>42074.583333333336</c:v>
                </c:pt>
                <c:pt idx="3341">
                  <c:v>42074.604166666664</c:v>
                </c:pt>
                <c:pt idx="3342">
                  <c:v>42074.625</c:v>
                </c:pt>
                <c:pt idx="3343">
                  <c:v>42074.645833333336</c:v>
                </c:pt>
                <c:pt idx="3344">
                  <c:v>42074.666666666664</c:v>
                </c:pt>
                <c:pt idx="3345">
                  <c:v>42074.6875</c:v>
                </c:pt>
                <c:pt idx="3346">
                  <c:v>42074.708333333336</c:v>
                </c:pt>
                <c:pt idx="3347">
                  <c:v>42074.729166666664</c:v>
                </c:pt>
                <c:pt idx="3348">
                  <c:v>42074.75</c:v>
                </c:pt>
                <c:pt idx="3349">
                  <c:v>42074.770833333336</c:v>
                </c:pt>
                <c:pt idx="3350">
                  <c:v>42074.791666666664</c:v>
                </c:pt>
                <c:pt idx="3351">
                  <c:v>42074.8125</c:v>
                </c:pt>
                <c:pt idx="3352">
                  <c:v>42074.833333333336</c:v>
                </c:pt>
                <c:pt idx="3353">
                  <c:v>42074.854166666664</c:v>
                </c:pt>
                <c:pt idx="3354">
                  <c:v>42074.875</c:v>
                </c:pt>
                <c:pt idx="3355">
                  <c:v>42074.895833333336</c:v>
                </c:pt>
                <c:pt idx="3356">
                  <c:v>42074.916666666664</c:v>
                </c:pt>
                <c:pt idx="3357">
                  <c:v>42074.9375</c:v>
                </c:pt>
                <c:pt idx="3358">
                  <c:v>42074.958333333336</c:v>
                </c:pt>
                <c:pt idx="3359">
                  <c:v>42074.979166666664</c:v>
                </c:pt>
                <c:pt idx="3360">
                  <c:v>42075</c:v>
                </c:pt>
                <c:pt idx="3361">
                  <c:v>42075.020833333336</c:v>
                </c:pt>
                <c:pt idx="3362">
                  <c:v>42075.041666666664</c:v>
                </c:pt>
                <c:pt idx="3363">
                  <c:v>42075.0625</c:v>
                </c:pt>
                <c:pt idx="3364">
                  <c:v>42075.083333333336</c:v>
                </c:pt>
                <c:pt idx="3365">
                  <c:v>42075.104166666664</c:v>
                </c:pt>
                <c:pt idx="3366">
                  <c:v>42075.125</c:v>
                </c:pt>
                <c:pt idx="3367">
                  <c:v>42075.145833333336</c:v>
                </c:pt>
                <c:pt idx="3368">
                  <c:v>42075.166666666664</c:v>
                </c:pt>
                <c:pt idx="3369">
                  <c:v>42075.1875</c:v>
                </c:pt>
                <c:pt idx="3370">
                  <c:v>42075.208333333336</c:v>
                </c:pt>
                <c:pt idx="3371">
                  <c:v>42075.229166666664</c:v>
                </c:pt>
                <c:pt idx="3372">
                  <c:v>42075.25</c:v>
                </c:pt>
                <c:pt idx="3373">
                  <c:v>42075.270833333336</c:v>
                </c:pt>
                <c:pt idx="3374">
                  <c:v>42075.291666666664</c:v>
                </c:pt>
                <c:pt idx="3375">
                  <c:v>42075.3125</c:v>
                </c:pt>
                <c:pt idx="3376">
                  <c:v>42075.333333333336</c:v>
                </c:pt>
                <c:pt idx="3377">
                  <c:v>42075.354166666664</c:v>
                </c:pt>
                <c:pt idx="3378">
                  <c:v>42075.375</c:v>
                </c:pt>
                <c:pt idx="3379">
                  <c:v>42075.395833333336</c:v>
                </c:pt>
                <c:pt idx="3380">
                  <c:v>42075.416666666664</c:v>
                </c:pt>
                <c:pt idx="3381">
                  <c:v>42075.4375</c:v>
                </c:pt>
                <c:pt idx="3382">
                  <c:v>42075.458333333336</c:v>
                </c:pt>
                <c:pt idx="3383">
                  <c:v>42075.479166666664</c:v>
                </c:pt>
                <c:pt idx="3384">
                  <c:v>42075.5</c:v>
                </c:pt>
                <c:pt idx="3385">
                  <c:v>42075.520833333336</c:v>
                </c:pt>
                <c:pt idx="3386">
                  <c:v>42075.541666666664</c:v>
                </c:pt>
                <c:pt idx="3387">
                  <c:v>42075.5625</c:v>
                </c:pt>
                <c:pt idx="3388">
                  <c:v>42075.583333333336</c:v>
                </c:pt>
                <c:pt idx="3389">
                  <c:v>42075.604166666664</c:v>
                </c:pt>
                <c:pt idx="3390">
                  <c:v>42075.625</c:v>
                </c:pt>
                <c:pt idx="3391">
                  <c:v>42075.645833333336</c:v>
                </c:pt>
                <c:pt idx="3392">
                  <c:v>42075.666666666664</c:v>
                </c:pt>
                <c:pt idx="3393">
                  <c:v>42075.6875</c:v>
                </c:pt>
                <c:pt idx="3394">
                  <c:v>42075.708333333336</c:v>
                </c:pt>
                <c:pt idx="3395">
                  <c:v>42075.729166666664</c:v>
                </c:pt>
                <c:pt idx="3396">
                  <c:v>42075.75</c:v>
                </c:pt>
                <c:pt idx="3397">
                  <c:v>42075.770833333336</c:v>
                </c:pt>
                <c:pt idx="3398">
                  <c:v>42075.791666666664</c:v>
                </c:pt>
                <c:pt idx="3399">
                  <c:v>42075.8125</c:v>
                </c:pt>
                <c:pt idx="3400">
                  <c:v>42075.833333333336</c:v>
                </c:pt>
                <c:pt idx="3401">
                  <c:v>42075.854166666664</c:v>
                </c:pt>
                <c:pt idx="3402">
                  <c:v>42075.875</c:v>
                </c:pt>
                <c:pt idx="3403">
                  <c:v>42075.895833333336</c:v>
                </c:pt>
                <c:pt idx="3404">
                  <c:v>42075.916666666664</c:v>
                </c:pt>
                <c:pt idx="3405">
                  <c:v>42075.9375</c:v>
                </c:pt>
                <c:pt idx="3406">
                  <c:v>42075.958333333336</c:v>
                </c:pt>
                <c:pt idx="3407">
                  <c:v>42075.979166666664</c:v>
                </c:pt>
                <c:pt idx="3408">
                  <c:v>42076</c:v>
                </c:pt>
                <c:pt idx="3409">
                  <c:v>42076.020833333336</c:v>
                </c:pt>
                <c:pt idx="3410">
                  <c:v>42076.041666666664</c:v>
                </c:pt>
                <c:pt idx="3411">
                  <c:v>42076.0625</c:v>
                </c:pt>
                <c:pt idx="3412">
                  <c:v>42076.083333333336</c:v>
                </c:pt>
                <c:pt idx="3413">
                  <c:v>42076.104166666664</c:v>
                </c:pt>
                <c:pt idx="3414">
                  <c:v>42076.125</c:v>
                </c:pt>
                <c:pt idx="3415">
                  <c:v>42076.145833333336</c:v>
                </c:pt>
                <c:pt idx="3416">
                  <c:v>42076.166666666664</c:v>
                </c:pt>
                <c:pt idx="3417">
                  <c:v>42076.1875</c:v>
                </c:pt>
                <c:pt idx="3418">
                  <c:v>42076.208333333336</c:v>
                </c:pt>
                <c:pt idx="3419">
                  <c:v>42076.229166666664</c:v>
                </c:pt>
                <c:pt idx="3420">
                  <c:v>42076.25</c:v>
                </c:pt>
                <c:pt idx="3421">
                  <c:v>42076.270833333336</c:v>
                </c:pt>
                <c:pt idx="3422">
                  <c:v>42076.291666666664</c:v>
                </c:pt>
                <c:pt idx="3423">
                  <c:v>42076.3125</c:v>
                </c:pt>
                <c:pt idx="3424">
                  <c:v>42076.333333333336</c:v>
                </c:pt>
                <c:pt idx="3425">
                  <c:v>42076.354166666664</c:v>
                </c:pt>
                <c:pt idx="3426">
                  <c:v>42076.375</c:v>
                </c:pt>
                <c:pt idx="3427">
                  <c:v>42076.395833333336</c:v>
                </c:pt>
                <c:pt idx="3428">
                  <c:v>42076.416666666664</c:v>
                </c:pt>
                <c:pt idx="3429">
                  <c:v>42076.4375</c:v>
                </c:pt>
                <c:pt idx="3430">
                  <c:v>42076.458333333336</c:v>
                </c:pt>
                <c:pt idx="3431">
                  <c:v>42076.479166666664</c:v>
                </c:pt>
                <c:pt idx="3432">
                  <c:v>42076.5</c:v>
                </c:pt>
                <c:pt idx="3433">
                  <c:v>42076.520833333336</c:v>
                </c:pt>
                <c:pt idx="3434">
                  <c:v>42076.541666666664</c:v>
                </c:pt>
                <c:pt idx="3435">
                  <c:v>42076.5625</c:v>
                </c:pt>
                <c:pt idx="3436">
                  <c:v>42076.583333333336</c:v>
                </c:pt>
                <c:pt idx="3437">
                  <c:v>42076.604166666664</c:v>
                </c:pt>
                <c:pt idx="3438">
                  <c:v>42076.625</c:v>
                </c:pt>
                <c:pt idx="3439">
                  <c:v>42076.645833333336</c:v>
                </c:pt>
                <c:pt idx="3440">
                  <c:v>42076.666666666664</c:v>
                </c:pt>
                <c:pt idx="3441">
                  <c:v>42076.6875</c:v>
                </c:pt>
                <c:pt idx="3442">
                  <c:v>42076.708333333336</c:v>
                </c:pt>
                <c:pt idx="3443">
                  <c:v>42076.729166666664</c:v>
                </c:pt>
                <c:pt idx="3444">
                  <c:v>42076.75</c:v>
                </c:pt>
                <c:pt idx="3445">
                  <c:v>42076.770833333336</c:v>
                </c:pt>
                <c:pt idx="3446">
                  <c:v>42076.791666666664</c:v>
                </c:pt>
                <c:pt idx="3447">
                  <c:v>42076.8125</c:v>
                </c:pt>
                <c:pt idx="3448">
                  <c:v>42076.833333333336</c:v>
                </c:pt>
                <c:pt idx="3449">
                  <c:v>42076.854166666664</c:v>
                </c:pt>
                <c:pt idx="3450">
                  <c:v>42076.875</c:v>
                </c:pt>
                <c:pt idx="3451">
                  <c:v>42076.895833333336</c:v>
                </c:pt>
                <c:pt idx="3452">
                  <c:v>42076.916666666664</c:v>
                </c:pt>
                <c:pt idx="3453">
                  <c:v>42076.9375</c:v>
                </c:pt>
                <c:pt idx="3454">
                  <c:v>42076.958333333336</c:v>
                </c:pt>
                <c:pt idx="3455">
                  <c:v>42076.979166666664</c:v>
                </c:pt>
                <c:pt idx="3456">
                  <c:v>42077</c:v>
                </c:pt>
                <c:pt idx="3457">
                  <c:v>42077.020833333336</c:v>
                </c:pt>
                <c:pt idx="3458">
                  <c:v>42077.041666666664</c:v>
                </c:pt>
                <c:pt idx="3459">
                  <c:v>42077.0625</c:v>
                </c:pt>
                <c:pt idx="3460">
                  <c:v>42077.083333333336</c:v>
                </c:pt>
                <c:pt idx="3461">
                  <c:v>42077.104166666664</c:v>
                </c:pt>
                <c:pt idx="3462">
                  <c:v>42077.125</c:v>
                </c:pt>
                <c:pt idx="3463">
                  <c:v>42077.145833333336</c:v>
                </c:pt>
                <c:pt idx="3464">
                  <c:v>42077.166666666664</c:v>
                </c:pt>
                <c:pt idx="3465">
                  <c:v>42077.1875</c:v>
                </c:pt>
                <c:pt idx="3466">
                  <c:v>42077.208333333336</c:v>
                </c:pt>
                <c:pt idx="3467">
                  <c:v>42077.229166666664</c:v>
                </c:pt>
                <c:pt idx="3468">
                  <c:v>42077.25</c:v>
                </c:pt>
                <c:pt idx="3469">
                  <c:v>42077.270833333336</c:v>
                </c:pt>
                <c:pt idx="3470">
                  <c:v>42077.291666666664</c:v>
                </c:pt>
                <c:pt idx="3471">
                  <c:v>42077.3125</c:v>
                </c:pt>
                <c:pt idx="3472">
                  <c:v>42077.333333333336</c:v>
                </c:pt>
                <c:pt idx="3473">
                  <c:v>42077.354166666664</c:v>
                </c:pt>
                <c:pt idx="3474">
                  <c:v>42077.375</c:v>
                </c:pt>
                <c:pt idx="3475">
                  <c:v>42077.395833333336</c:v>
                </c:pt>
                <c:pt idx="3476">
                  <c:v>42077.416666666664</c:v>
                </c:pt>
                <c:pt idx="3477">
                  <c:v>42077.4375</c:v>
                </c:pt>
                <c:pt idx="3478">
                  <c:v>42077.458333333336</c:v>
                </c:pt>
                <c:pt idx="3479">
                  <c:v>42077.479166666664</c:v>
                </c:pt>
                <c:pt idx="3480">
                  <c:v>42077.5</c:v>
                </c:pt>
                <c:pt idx="3481">
                  <c:v>42077.520833333336</c:v>
                </c:pt>
                <c:pt idx="3482">
                  <c:v>42077.541666666664</c:v>
                </c:pt>
                <c:pt idx="3483">
                  <c:v>42077.5625</c:v>
                </c:pt>
                <c:pt idx="3484">
                  <c:v>42077.583333333336</c:v>
                </c:pt>
                <c:pt idx="3485">
                  <c:v>42077.604166666664</c:v>
                </c:pt>
                <c:pt idx="3486">
                  <c:v>42077.625</c:v>
                </c:pt>
                <c:pt idx="3487">
                  <c:v>42077.645833333336</c:v>
                </c:pt>
                <c:pt idx="3488">
                  <c:v>42077.666666666664</c:v>
                </c:pt>
                <c:pt idx="3489">
                  <c:v>42077.6875</c:v>
                </c:pt>
                <c:pt idx="3490">
                  <c:v>42077.708333333336</c:v>
                </c:pt>
                <c:pt idx="3491">
                  <c:v>42077.729166666664</c:v>
                </c:pt>
                <c:pt idx="3492">
                  <c:v>42077.75</c:v>
                </c:pt>
                <c:pt idx="3493">
                  <c:v>42077.770833333336</c:v>
                </c:pt>
                <c:pt idx="3494">
                  <c:v>42077.791666666664</c:v>
                </c:pt>
                <c:pt idx="3495">
                  <c:v>42077.8125</c:v>
                </c:pt>
                <c:pt idx="3496">
                  <c:v>42077.833333333336</c:v>
                </c:pt>
                <c:pt idx="3497">
                  <c:v>42077.854166666664</c:v>
                </c:pt>
                <c:pt idx="3498">
                  <c:v>42077.875</c:v>
                </c:pt>
                <c:pt idx="3499">
                  <c:v>42077.895833333336</c:v>
                </c:pt>
                <c:pt idx="3500">
                  <c:v>42077.916666666664</c:v>
                </c:pt>
                <c:pt idx="3501">
                  <c:v>42077.9375</c:v>
                </c:pt>
                <c:pt idx="3502">
                  <c:v>42077.958333333336</c:v>
                </c:pt>
                <c:pt idx="3503">
                  <c:v>42077.979166666664</c:v>
                </c:pt>
                <c:pt idx="3504">
                  <c:v>42078</c:v>
                </c:pt>
                <c:pt idx="3505">
                  <c:v>42078.020833333336</c:v>
                </c:pt>
                <c:pt idx="3506">
                  <c:v>42078.041666666664</c:v>
                </c:pt>
                <c:pt idx="3507">
                  <c:v>42078.0625</c:v>
                </c:pt>
                <c:pt idx="3508">
                  <c:v>42078.083333333336</c:v>
                </c:pt>
                <c:pt idx="3509">
                  <c:v>42078.104166666664</c:v>
                </c:pt>
                <c:pt idx="3510">
                  <c:v>42078.125</c:v>
                </c:pt>
                <c:pt idx="3511">
                  <c:v>42078.145833333336</c:v>
                </c:pt>
                <c:pt idx="3512">
                  <c:v>42078.166666666664</c:v>
                </c:pt>
                <c:pt idx="3513">
                  <c:v>42078.1875</c:v>
                </c:pt>
                <c:pt idx="3514">
                  <c:v>42078.208333333336</c:v>
                </c:pt>
                <c:pt idx="3515">
                  <c:v>42078.229166666664</c:v>
                </c:pt>
                <c:pt idx="3516">
                  <c:v>42078.25</c:v>
                </c:pt>
                <c:pt idx="3517">
                  <c:v>42078.270833333336</c:v>
                </c:pt>
                <c:pt idx="3518">
                  <c:v>42078.291666666664</c:v>
                </c:pt>
                <c:pt idx="3519">
                  <c:v>42078.3125</c:v>
                </c:pt>
                <c:pt idx="3520">
                  <c:v>42078.333333333336</c:v>
                </c:pt>
                <c:pt idx="3521">
                  <c:v>42078.354166666664</c:v>
                </c:pt>
                <c:pt idx="3522">
                  <c:v>42078.375</c:v>
                </c:pt>
                <c:pt idx="3523">
                  <c:v>42078.395833333336</c:v>
                </c:pt>
                <c:pt idx="3524">
                  <c:v>42078.416666666664</c:v>
                </c:pt>
                <c:pt idx="3525">
                  <c:v>42078.4375</c:v>
                </c:pt>
                <c:pt idx="3526">
                  <c:v>42078.458333333336</c:v>
                </c:pt>
                <c:pt idx="3527">
                  <c:v>42078.479166666664</c:v>
                </c:pt>
                <c:pt idx="3528">
                  <c:v>42078.5</c:v>
                </c:pt>
                <c:pt idx="3529">
                  <c:v>42078.520833333336</c:v>
                </c:pt>
                <c:pt idx="3530">
                  <c:v>42078.541666666664</c:v>
                </c:pt>
                <c:pt idx="3531">
                  <c:v>42078.5625</c:v>
                </c:pt>
                <c:pt idx="3532">
                  <c:v>42078.583333333336</c:v>
                </c:pt>
                <c:pt idx="3533">
                  <c:v>42078.604166666664</c:v>
                </c:pt>
                <c:pt idx="3534">
                  <c:v>42078.625</c:v>
                </c:pt>
                <c:pt idx="3535">
                  <c:v>42078.645833333336</c:v>
                </c:pt>
                <c:pt idx="3536">
                  <c:v>42078.666666666664</c:v>
                </c:pt>
                <c:pt idx="3537">
                  <c:v>42078.6875</c:v>
                </c:pt>
                <c:pt idx="3538">
                  <c:v>42078.708333333336</c:v>
                </c:pt>
                <c:pt idx="3539">
                  <c:v>42078.729166666664</c:v>
                </c:pt>
                <c:pt idx="3540">
                  <c:v>42078.75</c:v>
                </c:pt>
                <c:pt idx="3541">
                  <c:v>42078.770833333336</c:v>
                </c:pt>
                <c:pt idx="3542">
                  <c:v>42078.791666666664</c:v>
                </c:pt>
                <c:pt idx="3543">
                  <c:v>42078.8125</c:v>
                </c:pt>
                <c:pt idx="3544">
                  <c:v>42078.833333333336</c:v>
                </c:pt>
                <c:pt idx="3545">
                  <c:v>42078.854166666664</c:v>
                </c:pt>
                <c:pt idx="3546">
                  <c:v>42078.875</c:v>
                </c:pt>
                <c:pt idx="3547">
                  <c:v>42078.895833333336</c:v>
                </c:pt>
                <c:pt idx="3548">
                  <c:v>42078.916666666664</c:v>
                </c:pt>
                <c:pt idx="3549">
                  <c:v>42078.9375</c:v>
                </c:pt>
                <c:pt idx="3550">
                  <c:v>42078.958333333336</c:v>
                </c:pt>
                <c:pt idx="3551">
                  <c:v>42078.979166666664</c:v>
                </c:pt>
                <c:pt idx="3552">
                  <c:v>42079</c:v>
                </c:pt>
                <c:pt idx="3553">
                  <c:v>42079.020833333336</c:v>
                </c:pt>
                <c:pt idx="3554">
                  <c:v>42079.041666666664</c:v>
                </c:pt>
                <c:pt idx="3555">
                  <c:v>42079.0625</c:v>
                </c:pt>
                <c:pt idx="3556">
                  <c:v>42079.083333333336</c:v>
                </c:pt>
                <c:pt idx="3557">
                  <c:v>42079.104166666664</c:v>
                </c:pt>
                <c:pt idx="3558">
                  <c:v>42079.125</c:v>
                </c:pt>
                <c:pt idx="3559">
                  <c:v>42079.145833333336</c:v>
                </c:pt>
                <c:pt idx="3560">
                  <c:v>42079.166666666664</c:v>
                </c:pt>
                <c:pt idx="3561">
                  <c:v>42079.1875</c:v>
                </c:pt>
                <c:pt idx="3562">
                  <c:v>42079.208333333336</c:v>
                </c:pt>
                <c:pt idx="3563">
                  <c:v>42079.229166666664</c:v>
                </c:pt>
                <c:pt idx="3564">
                  <c:v>42079.25</c:v>
                </c:pt>
                <c:pt idx="3565">
                  <c:v>42079.270833333336</c:v>
                </c:pt>
                <c:pt idx="3566">
                  <c:v>42079.291666666664</c:v>
                </c:pt>
                <c:pt idx="3567">
                  <c:v>42079.3125</c:v>
                </c:pt>
                <c:pt idx="3568">
                  <c:v>42079.333333333336</c:v>
                </c:pt>
                <c:pt idx="3569">
                  <c:v>42079.354166666664</c:v>
                </c:pt>
                <c:pt idx="3570">
                  <c:v>42079.375</c:v>
                </c:pt>
                <c:pt idx="3571">
                  <c:v>42079.395833333336</c:v>
                </c:pt>
                <c:pt idx="3572">
                  <c:v>42079.416666666664</c:v>
                </c:pt>
                <c:pt idx="3573">
                  <c:v>42079.4375</c:v>
                </c:pt>
                <c:pt idx="3574">
                  <c:v>42079.458333333336</c:v>
                </c:pt>
                <c:pt idx="3575">
                  <c:v>42079.479166666664</c:v>
                </c:pt>
                <c:pt idx="3576">
                  <c:v>42079.5</c:v>
                </c:pt>
                <c:pt idx="3577">
                  <c:v>42079.520833333336</c:v>
                </c:pt>
                <c:pt idx="3578">
                  <c:v>42079.541666666664</c:v>
                </c:pt>
                <c:pt idx="3579">
                  <c:v>42079.5625</c:v>
                </c:pt>
                <c:pt idx="3580">
                  <c:v>42079.583333333336</c:v>
                </c:pt>
                <c:pt idx="3581">
                  <c:v>42079.604166666664</c:v>
                </c:pt>
                <c:pt idx="3582">
                  <c:v>42079.625</c:v>
                </c:pt>
                <c:pt idx="3583">
                  <c:v>42079.645833333336</c:v>
                </c:pt>
                <c:pt idx="3584">
                  <c:v>42079.666666666664</c:v>
                </c:pt>
                <c:pt idx="3585">
                  <c:v>42079.6875</c:v>
                </c:pt>
                <c:pt idx="3586">
                  <c:v>42079.708333333336</c:v>
                </c:pt>
                <c:pt idx="3587">
                  <c:v>42079.729166666664</c:v>
                </c:pt>
                <c:pt idx="3588">
                  <c:v>42079.75</c:v>
                </c:pt>
                <c:pt idx="3589">
                  <c:v>42079.770833333336</c:v>
                </c:pt>
                <c:pt idx="3590">
                  <c:v>42079.791666666664</c:v>
                </c:pt>
                <c:pt idx="3591">
                  <c:v>42079.8125</c:v>
                </c:pt>
                <c:pt idx="3592">
                  <c:v>42079.833333333336</c:v>
                </c:pt>
                <c:pt idx="3593">
                  <c:v>42079.854166666664</c:v>
                </c:pt>
                <c:pt idx="3594">
                  <c:v>42079.875</c:v>
                </c:pt>
                <c:pt idx="3595">
                  <c:v>42079.895833333336</c:v>
                </c:pt>
                <c:pt idx="3596">
                  <c:v>42079.916666666664</c:v>
                </c:pt>
                <c:pt idx="3597">
                  <c:v>42079.9375</c:v>
                </c:pt>
                <c:pt idx="3598">
                  <c:v>42079.958333333336</c:v>
                </c:pt>
                <c:pt idx="3599">
                  <c:v>42079.979166666664</c:v>
                </c:pt>
                <c:pt idx="3600">
                  <c:v>42080</c:v>
                </c:pt>
                <c:pt idx="3601">
                  <c:v>42080.020833333336</c:v>
                </c:pt>
                <c:pt idx="3602">
                  <c:v>42080.041666666664</c:v>
                </c:pt>
                <c:pt idx="3603">
                  <c:v>42080.0625</c:v>
                </c:pt>
                <c:pt idx="3604">
                  <c:v>42080.083333333336</c:v>
                </c:pt>
                <c:pt idx="3605">
                  <c:v>42080.104166666664</c:v>
                </c:pt>
                <c:pt idx="3606">
                  <c:v>42080.125</c:v>
                </c:pt>
                <c:pt idx="3607">
                  <c:v>42080.145833333336</c:v>
                </c:pt>
                <c:pt idx="3608">
                  <c:v>42080.166666666664</c:v>
                </c:pt>
                <c:pt idx="3609">
                  <c:v>42080.1875</c:v>
                </c:pt>
                <c:pt idx="3610">
                  <c:v>42080.208333333336</c:v>
                </c:pt>
                <c:pt idx="3611">
                  <c:v>42080.229166666664</c:v>
                </c:pt>
                <c:pt idx="3612">
                  <c:v>42080.25</c:v>
                </c:pt>
                <c:pt idx="3613">
                  <c:v>42080.270833333336</c:v>
                </c:pt>
                <c:pt idx="3614">
                  <c:v>42080.291666666664</c:v>
                </c:pt>
                <c:pt idx="3615">
                  <c:v>42080.3125</c:v>
                </c:pt>
                <c:pt idx="3616">
                  <c:v>42080.333333333336</c:v>
                </c:pt>
                <c:pt idx="3617">
                  <c:v>42080.354166666664</c:v>
                </c:pt>
                <c:pt idx="3618">
                  <c:v>42080.375</c:v>
                </c:pt>
                <c:pt idx="3619">
                  <c:v>42080.395833333336</c:v>
                </c:pt>
                <c:pt idx="3620">
                  <c:v>42080.416666666664</c:v>
                </c:pt>
                <c:pt idx="3621">
                  <c:v>42080.4375</c:v>
                </c:pt>
                <c:pt idx="3622">
                  <c:v>42080.458333333336</c:v>
                </c:pt>
                <c:pt idx="3623">
                  <c:v>42080.479166666664</c:v>
                </c:pt>
                <c:pt idx="3624">
                  <c:v>42080.5</c:v>
                </c:pt>
                <c:pt idx="3625">
                  <c:v>42080.520833333336</c:v>
                </c:pt>
                <c:pt idx="3626">
                  <c:v>42080.541666666664</c:v>
                </c:pt>
                <c:pt idx="3627">
                  <c:v>42080.5625</c:v>
                </c:pt>
                <c:pt idx="3628">
                  <c:v>42080.583333333336</c:v>
                </c:pt>
                <c:pt idx="3629">
                  <c:v>42080.604166666664</c:v>
                </c:pt>
                <c:pt idx="3630">
                  <c:v>42080.625</c:v>
                </c:pt>
                <c:pt idx="3631">
                  <c:v>42080.645833333336</c:v>
                </c:pt>
                <c:pt idx="3632">
                  <c:v>42080.666666666664</c:v>
                </c:pt>
                <c:pt idx="3633">
                  <c:v>42080.6875</c:v>
                </c:pt>
                <c:pt idx="3634">
                  <c:v>42080.708333333336</c:v>
                </c:pt>
                <c:pt idx="3635">
                  <c:v>42080.729166666664</c:v>
                </c:pt>
                <c:pt idx="3636">
                  <c:v>42080.75</c:v>
                </c:pt>
                <c:pt idx="3637">
                  <c:v>42080.770833333336</c:v>
                </c:pt>
                <c:pt idx="3638">
                  <c:v>42080.791666666664</c:v>
                </c:pt>
                <c:pt idx="3639">
                  <c:v>42080.8125</c:v>
                </c:pt>
                <c:pt idx="3640">
                  <c:v>42080.833333333336</c:v>
                </c:pt>
                <c:pt idx="3641">
                  <c:v>42080.854166666664</c:v>
                </c:pt>
                <c:pt idx="3642">
                  <c:v>42080.875</c:v>
                </c:pt>
                <c:pt idx="3643">
                  <c:v>42080.895833333336</c:v>
                </c:pt>
                <c:pt idx="3644">
                  <c:v>42080.916666666664</c:v>
                </c:pt>
                <c:pt idx="3645">
                  <c:v>42080.9375</c:v>
                </c:pt>
                <c:pt idx="3646">
                  <c:v>42080.958333333336</c:v>
                </c:pt>
                <c:pt idx="3647">
                  <c:v>42080.979166666664</c:v>
                </c:pt>
                <c:pt idx="3648">
                  <c:v>42081</c:v>
                </c:pt>
                <c:pt idx="3649">
                  <c:v>42081.020833333336</c:v>
                </c:pt>
                <c:pt idx="3650">
                  <c:v>42081.041666666664</c:v>
                </c:pt>
                <c:pt idx="3651">
                  <c:v>42081.0625</c:v>
                </c:pt>
                <c:pt idx="3652">
                  <c:v>42081.083333333336</c:v>
                </c:pt>
                <c:pt idx="3653">
                  <c:v>42081.104166666664</c:v>
                </c:pt>
                <c:pt idx="3654">
                  <c:v>42081.125</c:v>
                </c:pt>
                <c:pt idx="3655">
                  <c:v>42081.145833333336</c:v>
                </c:pt>
                <c:pt idx="3656">
                  <c:v>42081.166666666664</c:v>
                </c:pt>
                <c:pt idx="3657">
                  <c:v>42081.1875</c:v>
                </c:pt>
                <c:pt idx="3658">
                  <c:v>42081.208333333336</c:v>
                </c:pt>
                <c:pt idx="3659">
                  <c:v>42081.229166666664</c:v>
                </c:pt>
                <c:pt idx="3660">
                  <c:v>42081.25</c:v>
                </c:pt>
                <c:pt idx="3661">
                  <c:v>42081.270833333336</c:v>
                </c:pt>
                <c:pt idx="3662">
                  <c:v>42081.291666666664</c:v>
                </c:pt>
                <c:pt idx="3663">
                  <c:v>42081.3125</c:v>
                </c:pt>
                <c:pt idx="3664">
                  <c:v>42081.333333333336</c:v>
                </c:pt>
                <c:pt idx="3665">
                  <c:v>42081.354166666664</c:v>
                </c:pt>
                <c:pt idx="3666">
                  <c:v>42081.375</c:v>
                </c:pt>
                <c:pt idx="3667">
                  <c:v>42081.395833333336</c:v>
                </c:pt>
                <c:pt idx="3668">
                  <c:v>42081.416666666664</c:v>
                </c:pt>
                <c:pt idx="3669">
                  <c:v>42081.4375</c:v>
                </c:pt>
                <c:pt idx="3670">
                  <c:v>42081.458333333336</c:v>
                </c:pt>
                <c:pt idx="3671">
                  <c:v>42081.479166666664</c:v>
                </c:pt>
                <c:pt idx="3672">
                  <c:v>42081.5</c:v>
                </c:pt>
                <c:pt idx="3673">
                  <c:v>42081.520833333336</c:v>
                </c:pt>
                <c:pt idx="3674">
                  <c:v>42081.541666666664</c:v>
                </c:pt>
                <c:pt idx="3675">
                  <c:v>42081.5625</c:v>
                </c:pt>
                <c:pt idx="3676">
                  <c:v>42081.583333333336</c:v>
                </c:pt>
                <c:pt idx="3677">
                  <c:v>42081.604166666664</c:v>
                </c:pt>
                <c:pt idx="3678">
                  <c:v>42081.625</c:v>
                </c:pt>
                <c:pt idx="3679">
                  <c:v>42081.645833333336</c:v>
                </c:pt>
                <c:pt idx="3680">
                  <c:v>42081.666666666664</c:v>
                </c:pt>
                <c:pt idx="3681">
                  <c:v>42081.6875</c:v>
                </c:pt>
                <c:pt idx="3682">
                  <c:v>42081.708333333336</c:v>
                </c:pt>
                <c:pt idx="3683">
                  <c:v>42081.729166666664</c:v>
                </c:pt>
                <c:pt idx="3684">
                  <c:v>42081.75</c:v>
                </c:pt>
                <c:pt idx="3685">
                  <c:v>42081.770833333336</c:v>
                </c:pt>
                <c:pt idx="3686">
                  <c:v>42081.791666666664</c:v>
                </c:pt>
                <c:pt idx="3687">
                  <c:v>42081.8125</c:v>
                </c:pt>
                <c:pt idx="3688">
                  <c:v>42081.833333333336</c:v>
                </c:pt>
                <c:pt idx="3689">
                  <c:v>42081.854166666664</c:v>
                </c:pt>
                <c:pt idx="3690">
                  <c:v>42081.875</c:v>
                </c:pt>
                <c:pt idx="3691">
                  <c:v>42081.895833333336</c:v>
                </c:pt>
                <c:pt idx="3692">
                  <c:v>42081.916666666664</c:v>
                </c:pt>
                <c:pt idx="3693">
                  <c:v>42081.9375</c:v>
                </c:pt>
                <c:pt idx="3694">
                  <c:v>42081.958333333336</c:v>
                </c:pt>
                <c:pt idx="3695">
                  <c:v>42081.979166666664</c:v>
                </c:pt>
                <c:pt idx="3696">
                  <c:v>42082</c:v>
                </c:pt>
                <c:pt idx="3697">
                  <c:v>42082.020833333336</c:v>
                </c:pt>
                <c:pt idx="3698">
                  <c:v>42082.041666666664</c:v>
                </c:pt>
                <c:pt idx="3699">
                  <c:v>42082.0625</c:v>
                </c:pt>
                <c:pt idx="3700">
                  <c:v>42082.083333333336</c:v>
                </c:pt>
                <c:pt idx="3701">
                  <c:v>42082.104166666664</c:v>
                </c:pt>
                <c:pt idx="3702">
                  <c:v>42082.125</c:v>
                </c:pt>
                <c:pt idx="3703">
                  <c:v>42082.145833333336</c:v>
                </c:pt>
                <c:pt idx="3704">
                  <c:v>42082.166666666664</c:v>
                </c:pt>
                <c:pt idx="3705">
                  <c:v>42082.1875</c:v>
                </c:pt>
                <c:pt idx="3706">
                  <c:v>42082.208333333336</c:v>
                </c:pt>
                <c:pt idx="3707">
                  <c:v>42082.229166666664</c:v>
                </c:pt>
                <c:pt idx="3708">
                  <c:v>42082.25</c:v>
                </c:pt>
                <c:pt idx="3709">
                  <c:v>42082.270833333336</c:v>
                </c:pt>
                <c:pt idx="3710">
                  <c:v>42082.291666666664</c:v>
                </c:pt>
                <c:pt idx="3711">
                  <c:v>42082.3125</c:v>
                </c:pt>
                <c:pt idx="3712">
                  <c:v>42082.333333333336</c:v>
                </c:pt>
                <c:pt idx="3713">
                  <c:v>42082.354166666664</c:v>
                </c:pt>
                <c:pt idx="3714">
                  <c:v>42082.375</c:v>
                </c:pt>
                <c:pt idx="3715">
                  <c:v>42082.395833333336</c:v>
                </c:pt>
                <c:pt idx="3716">
                  <c:v>42082.416666666664</c:v>
                </c:pt>
                <c:pt idx="3717">
                  <c:v>42082.4375</c:v>
                </c:pt>
                <c:pt idx="3718">
                  <c:v>42082.458333333336</c:v>
                </c:pt>
                <c:pt idx="3719">
                  <c:v>42082.479166666664</c:v>
                </c:pt>
                <c:pt idx="3720">
                  <c:v>42082.5</c:v>
                </c:pt>
                <c:pt idx="3721">
                  <c:v>42082.520833333336</c:v>
                </c:pt>
                <c:pt idx="3722">
                  <c:v>42082.541666666664</c:v>
                </c:pt>
                <c:pt idx="3723">
                  <c:v>42082.5625</c:v>
                </c:pt>
                <c:pt idx="3724">
                  <c:v>42082.583333333336</c:v>
                </c:pt>
                <c:pt idx="3725">
                  <c:v>42082.604166666664</c:v>
                </c:pt>
                <c:pt idx="3726">
                  <c:v>42082.625</c:v>
                </c:pt>
                <c:pt idx="3727">
                  <c:v>42082.645833333336</c:v>
                </c:pt>
                <c:pt idx="3728">
                  <c:v>42082.666666666664</c:v>
                </c:pt>
                <c:pt idx="3729">
                  <c:v>42082.6875</c:v>
                </c:pt>
                <c:pt idx="3730">
                  <c:v>42082.708333333336</c:v>
                </c:pt>
                <c:pt idx="3731">
                  <c:v>42082.729166666664</c:v>
                </c:pt>
                <c:pt idx="3732">
                  <c:v>42082.75</c:v>
                </c:pt>
                <c:pt idx="3733">
                  <c:v>42082.770833333336</c:v>
                </c:pt>
                <c:pt idx="3734">
                  <c:v>42082.791666666664</c:v>
                </c:pt>
                <c:pt idx="3735">
                  <c:v>42082.8125</c:v>
                </c:pt>
                <c:pt idx="3736">
                  <c:v>42082.833333333336</c:v>
                </c:pt>
                <c:pt idx="3737">
                  <c:v>42082.854166666664</c:v>
                </c:pt>
                <c:pt idx="3738">
                  <c:v>42082.875</c:v>
                </c:pt>
                <c:pt idx="3739">
                  <c:v>42082.895833333336</c:v>
                </c:pt>
                <c:pt idx="3740">
                  <c:v>42082.916666666664</c:v>
                </c:pt>
                <c:pt idx="3741">
                  <c:v>42082.9375</c:v>
                </c:pt>
                <c:pt idx="3742">
                  <c:v>42082.958333333336</c:v>
                </c:pt>
                <c:pt idx="3743">
                  <c:v>42082.979166666664</c:v>
                </c:pt>
                <c:pt idx="3744">
                  <c:v>42083</c:v>
                </c:pt>
                <c:pt idx="3745">
                  <c:v>42083.020833333336</c:v>
                </c:pt>
                <c:pt idx="3746">
                  <c:v>42083.041666666664</c:v>
                </c:pt>
                <c:pt idx="3747">
                  <c:v>42083.0625</c:v>
                </c:pt>
                <c:pt idx="3748">
                  <c:v>42083.083333333336</c:v>
                </c:pt>
                <c:pt idx="3749">
                  <c:v>42083.104166666664</c:v>
                </c:pt>
                <c:pt idx="3750">
                  <c:v>42083.125</c:v>
                </c:pt>
                <c:pt idx="3751">
                  <c:v>42083.145833333336</c:v>
                </c:pt>
                <c:pt idx="3752">
                  <c:v>42083.166666666664</c:v>
                </c:pt>
                <c:pt idx="3753">
                  <c:v>42083.1875</c:v>
                </c:pt>
                <c:pt idx="3754">
                  <c:v>42083.208333333336</c:v>
                </c:pt>
                <c:pt idx="3755">
                  <c:v>42083.229166666664</c:v>
                </c:pt>
                <c:pt idx="3756">
                  <c:v>42083.25</c:v>
                </c:pt>
                <c:pt idx="3757">
                  <c:v>42083.270833333336</c:v>
                </c:pt>
                <c:pt idx="3758">
                  <c:v>42083.291666666664</c:v>
                </c:pt>
                <c:pt idx="3759">
                  <c:v>42083.3125</c:v>
                </c:pt>
                <c:pt idx="3760">
                  <c:v>42083.333333333336</c:v>
                </c:pt>
                <c:pt idx="3761">
                  <c:v>42083.354166666664</c:v>
                </c:pt>
                <c:pt idx="3762">
                  <c:v>42083.375</c:v>
                </c:pt>
                <c:pt idx="3763">
                  <c:v>42083.395833333336</c:v>
                </c:pt>
                <c:pt idx="3764">
                  <c:v>42083.416666666664</c:v>
                </c:pt>
                <c:pt idx="3765">
                  <c:v>42083.4375</c:v>
                </c:pt>
                <c:pt idx="3766">
                  <c:v>42083.458333333336</c:v>
                </c:pt>
                <c:pt idx="3767">
                  <c:v>42083.479166666664</c:v>
                </c:pt>
                <c:pt idx="3768">
                  <c:v>42083.5</c:v>
                </c:pt>
                <c:pt idx="3769">
                  <c:v>42083.520833333336</c:v>
                </c:pt>
                <c:pt idx="3770">
                  <c:v>42083.541666666664</c:v>
                </c:pt>
                <c:pt idx="3771">
                  <c:v>42083.5625</c:v>
                </c:pt>
                <c:pt idx="3772">
                  <c:v>42083.583333333336</c:v>
                </c:pt>
                <c:pt idx="3773">
                  <c:v>42083.604166666664</c:v>
                </c:pt>
                <c:pt idx="3774">
                  <c:v>42083.625</c:v>
                </c:pt>
                <c:pt idx="3775">
                  <c:v>42083.645833333336</c:v>
                </c:pt>
                <c:pt idx="3776">
                  <c:v>42083.666666666664</c:v>
                </c:pt>
                <c:pt idx="3777">
                  <c:v>42083.6875</c:v>
                </c:pt>
                <c:pt idx="3778">
                  <c:v>42083.708333333336</c:v>
                </c:pt>
                <c:pt idx="3779">
                  <c:v>42083.729166666664</c:v>
                </c:pt>
                <c:pt idx="3780">
                  <c:v>42083.75</c:v>
                </c:pt>
                <c:pt idx="3781">
                  <c:v>42083.770833333336</c:v>
                </c:pt>
                <c:pt idx="3782">
                  <c:v>42083.791666666664</c:v>
                </c:pt>
                <c:pt idx="3783">
                  <c:v>42083.8125</c:v>
                </c:pt>
                <c:pt idx="3784">
                  <c:v>42083.833333333336</c:v>
                </c:pt>
                <c:pt idx="3785">
                  <c:v>42083.854166666664</c:v>
                </c:pt>
                <c:pt idx="3786">
                  <c:v>42083.875</c:v>
                </c:pt>
                <c:pt idx="3787">
                  <c:v>42083.895833333336</c:v>
                </c:pt>
                <c:pt idx="3788">
                  <c:v>42083.916666666664</c:v>
                </c:pt>
                <c:pt idx="3789">
                  <c:v>42083.9375</c:v>
                </c:pt>
                <c:pt idx="3790">
                  <c:v>42083.958333333336</c:v>
                </c:pt>
                <c:pt idx="3791">
                  <c:v>42083.979166666664</c:v>
                </c:pt>
                <c:pt idx="3792">
                  <c:v>42084</c:v>
                </c:pt>
                <c:pt idx="3793">
                  <c:v>42084.020833333336</c:v>
                </c:pt>
                <c:pt idx="3794">
                  <c:v>42084.041666666664</c:v>
                </c:pt>
                <c:pt idx="3795">
                  <c:v>42084.0625</c:v>
                </c:pt>
                <c:pt idx="3796">
                  <c:v>42084.083333333336</c:v>
                </c:pt>
                <c:pt idx="3797">
                  <c:v>42084.104166666664</c:v>
                </c:pt>
                <c:pt idx="3798">
                  <c:v>42084.125</c:v>
                </c:pt>
                <c:pt idx="3799">
                  <c:v>42084.145833333336</c:v>
                </c:pt>
                <c:pt idx="3800">
                  <c:v>42084.166666666664</c:v>
                </c:pt>
                <c:pt idx="3801">
                  <c:v>42084.1875</c:v>
                </c:pt>
                <c:pt idx="3802">
                  <c:v>42084.208333333336</c:v>
                </c:pt>
                <c:pt idx="3803">
                  <c:v>42084.229166666664</c:v>
                </c:pt>
                <c:pt idx="3804">
                  <c:v>42084.25</c:v>
                </c:pt>
                <c:pt idx="3805">
                  <c:v>42084.270833333336</c:v>
                </c:pt>
                <c:pt idx="3806">
                  <c:v>42084.291666666664</c:v>
                </c:pt>
                <c:pt idx="3807">
                  <c:v>42084.3125</c:v>
                </c:pt>
                <c:pt idx="3808">
                  <c:v>42084.333333333336</c:v>
                </c:pt>
                <c:pt idx="3809">
                  <c:v>42084.354166666664</c:v>
                </c:pt>
                <c:pt idx="3810">
                  <c:v>42084.375</c:v>
                </c:pt>
                <c:pt idx="3811">
                  <c:v>42084.395833333336</c:v>
                </c:pt>
                <c:pt idx="3812">
                  <c:v>42084.416666666664</c:v>
                </c:pt>
                <c:pt idx="3813">
                  <c:v>42084.4375</c:v>
                </c:pt>
                <c:pt idx="3814">
                  <c:v>42084.458333333336</c:v>
                </c:pt>
                <c:pt idx="3815">
                  <c:v>42084.479166666664</c:v>
                </c:pt>
                <c:pt idx="3816">
                  <c:v>42084.5</c:v>
                </c:pt>
                <c:pt idx="3817">
                  <c:v>42084.520833333336</c:v>
                </c:pt>
                <c:pt idx="3818">
                  <c:v>42084.541666666664</c:v>
                </c:pt>
                <c:pt idx="3819">
                  <c:v>42084.5625</c:v>
                </c:pt>
                <c:pt idx="3820">
                  <c:v>42084.583333333336</c:v>
                </c:pt>
                <c:pt idx="3821">
                  <c:v>42084.604166666664</c:v>
                </c:pt>
                <c:pt idx="3822">
                  <c:v>42084.625</c:v>
                </c:pt>
                <c:pt idx="3823">
                  <c:v>42084.645833333336</c:v>
                </c:pt>
                <c:pt idx="3824">
                  <c:v>42084.666666666664</c:v>
                </c:pt>
                <c:pt idx="3825">
                  <c:v>42084.6875</c:v>
                </c:pt>
                <c:pt idx="3826">
                  <c:v>42084.708333333336</c:v>
                </c:pt>
                <c:pt idx="3827">
                  <c:v>42084.729166666664</c:v>
                </c:pt>
                <c:pt idx="3828">
                  <c:v>42084.75</c:v>
                </c:pt>
                <c:pt idx="3829">
                  <c:v>42084.770833333336</c:v>
                </c:pt>
                <c:pt idx="3830">
                  <c:v>42084.791666666664</c:v>
                </c:pt>
                <c:pt idx="3831">
                  <c:v>42084.8125</c:v>
                </c:pt>
                <c:pt idx="3832">
                  <c:v>42084.833333333336</c:v>
                </c:pt>
                <c:pt idx="3833">
                  <c:v>42084.854166666664</c:v>
                </c:pt>
                <c:pt idx="3834">
                  <c:v>42084.875</c:v>
                </c:pt>
                <c:pt idx="3835">
                  <c:v>42084.895833333336</c:v>
                </c:pt>
                <c:pt idx="3836">
                  <c:v>42084.916666666664</c:v>
                </c:pt>
                <c:pt idx="3837">
                  <c:v>42084.9375</c:v>
                </c:pt>
                <c:pt idx="3838">
                  <c:v>42084.958333333336</c:v>
                </c:pt>
                <c:pt idx="3839">
                  <c:v>42084.979166666664</c:v>
                </c:pt>
                <c:pt idx="3840">
                  <c:v>42085</c:v>
                </c:pt>
                <c:pt idx="3841">
                  <c:v>42085.020833333336</c:v>
                </c:pt>
                <c:pt idx="3842">
                  <c:v>42085.041666666664</c:v>
                </c:pt>
                <c:pt idx="3843">
                  <c:v>42085.0625</c:v>
                </c:pt>
                <c:pt idx="3844">
                  <c:v>42085.083333333336</c:v>
                </c:pt>
                <c:pt idx="3845">
                  <c:v>42085.104166666664</c:v>
                </c:pt>
                <c:pt idx="3846">
                  <c:v>42085.125</c:v>
                </c:pt>
                <c:pt idx="3847">
                  <c:v>42085.145833333336</c:v>
                </c:pt>
                <c:pt idx="3848">
                  <c:v>42085.166666666664</c:v>
                </c:pt>
                <c:pt idx="3849">
                  <c:v>42085.1875</c:v>
                </c:pt>
                <c:pt idx="3850">
                  <c:v>42085.208333333336</c:v>
                </c:pt>
                <c:pt idx="3851">
                  <c:v>42085.229166666664</c:v>
                </c:pt>
                <c:pt idx="3852">
                  <c:v>42085.25</c:v>
                </c:pt>
                <c:pt idx="3853">
                  <c:v>42085.270833333336</c:v>
                </c:pt>
                <c:pt idx="3854">
                  <c:v>42085.291666666664</c:v>
                </c:pt>
                <c:pt idx="3855">
                  <c:v>42085.3125</c:v>
                </c:pt>
                <c:pt idx="3856">
                  <c:v>42085.333333333336</c:v>
                </c:pt>
                <c:pt idx="3857">
                  <c:v>42085.354166666664</c:v>
                </c:pt>
                <c:pt idx="3858">
                  <c:v>42085.375</c:v>
                </c:pt>
                <c:pt idx="3859">
                  <c:v>42085.395833333336</c:v>
                </c:pt>
                <c:pt idx="3860">
                  <c:v>42085.416666666664</c:v>
                </c:pt>
                <c:pt idx="3861">
                  <c:v>42085.4375</c:v>
                </c:pt>
                <c:pt idx="3862">
                  <c:v>42085.458333333336</c:v>
                </c:pt>
                <c:pt idx="3863">
                  <c:v>42085.479166666664</c:v>
                </c:pt>
                <c:pt idx="3864">
                  <c:v>42085.5</c:v>
                </c:pt>
                <c:pt idx="3865">
                  <c:v>42085.520833333336</c:v>
                </c:pt>
                <c:pt idx="3866">
                  <c:v>42085.541666666664</c:v>
                </c:pt>
                <c:pt idx="3867">
                  <c:v>42085.5625</c:v>
                </c:pt>
                <c:pt idx="3868">
                  <c:v>42085.583333333336</c:v>
                </c:pt>
                <c:pt idx="3869">
                  <c:v>42085.604166666664</c:v>
                </c:pt>
                <c:pt idx="3870">
                  <c:v>42085.625</c:v>
                </c:pt>
                <c:pt idx="3871">
                  <c:v>42085.645833333336</c:v>
                </c:pt>
                <c:pt idx="3872">
                  <c:v>42085.666666666664</c:v>
                </c:pt>
                <c:pt idx="3873">
                  <c:v>42085.6875</c:v>
                </c:pt>
                <c:pt idx="3874">
                  <c:v>42085.708333333336</c:v>
                </c:pt>
                <c:pt idx="3875">
                  <c:v>42085.729166666664</c:v>
                </c:pt>
                <c:pt idx="3876">
                  <c:v>42085.75</c:v>
                </c:pt>
                <c:pt idx="3877">
                  <c:v>42085.770833333336</c:v>
                </c:pt>
                <c:pt idx="3878">
                  <c:v>42085.791666666664</c:v>
                </c:pt>
                <c:pt idx="3879">
                  <c:v>42085.8125</c:v>
                </c:pt>
                <c:pt idx="3880">
                  <c:v>42085.833333333336</c:v>
                </c:pt>
                <c:pt idx="3881">
                  <c:v>42085.854166666664</c:v>
                </c:pt>
                <c:pt idx="3882">
                  <c:v>42085.875</c:v>
                </c:pt>
                <c:pt idx="3883">
                  <c:v>42085.895833333336</c:v>
                </c:pt>
                <c:pt idx="3884">
                  <c:v>42085.916666666664</c:v>
                </c:pt>
                <c:pt idx="3885">
                  <c:v>42085.9375</c:v>
                </c:pt>
                <c:pt idx="3886">
                  <c:v>42085.958333333336</c:v>
                </c:pt>
                <c:pt idx="3887">
                  <c:v>42085.979166666664</c:v>
                </c:pt>
                <c:pt idx="3888">
                  <c:v>42086</c:v>
                </c:pt>
                <c:pt idx="3889">
                  <c:v>42086.020833333336</c:v>
                </c:pt>
                <c:pt idx="3890">
                  <c:v>42086.041666666664</c:v>
                </c:pt>
                <c:pt idx="3891">
                  <c:v>42086.0625</c:v>
                </c:pt>
                <c:pt idx="3892">
                  <c:v>42086.083333333336</c:v>
                </c:pt>
                <c:pt idx="3893">
                  <c:v>42086.104166666664</c:v>
                </c:pt>
                <c:pt idx="3894">
                  <c:v>42086.125</c:v>
                </c:pt>
                <c:pt idx="3895">
                  <c:v>42086.145833333336</c:v>
                </c:pt>
                <c:pt idx="3896">
                  <c:v>42086.166666666664</c:v>
                </c:pt>
                <c:pt idx="3897">
                  <c:v>42086.1875</c:v>
                </c:pt>
                <c:pt idx="3898">
                  <c:v>42086.208333333336</c:v>
                </c:pt>
                <c:pt idx="3899">
                  <c:v>42086.229166666664</c:v>
                </c:pt>
                <c:pt idx="3900">
                  <c:v>42086.25</c:v>
                </c:pt>
                <c:pt idx="3901">
                  <c:v>42086.270833333336</c:v>
                </c:pt>
                <c:pt idx="3902">
                  <c:v>42086.291666666664</c:v>
                </c:pt>
                <c:pt idx="3903">
                  <c:v>42086.3125</c:v>
                </c:pt>
                <c:pt idx="3904">
                  <c:v>42086.333333333336</c:v>
                </c:pt>
                <c:pt idx="3905">
                  <c:v>42086.354166666664</c:v>
                </c:pt>
                <c:pt idx="3906">
                  <c:v>42086.375</c:v>
                </c:pt>
                <c:pt idx="3907">
                  <c:v>42086.395833333336</c:v>
                </c:pt>
                <c:pt idx="3908">
                  <c:v>42086.416666666664</c:v>
                </c:pt>
                <c:pt idx="3909">
                  <c:v>42086.4375</c:v>
                </c:pt>
                <c:pt idx="3910">
                  <c:v>42086.458333333336</c:v>
                </c:pt>
                <c:pt idx="3911">
                  <c:v>42086.479166666664</c:v>
                </c:pt>
                <c:pt idx="3912">
                  <c:v>42086.5</c:v>
                </c:pt>
                <c:pt idx="3913">
                  <c:v>42086.520833333336</c:v>
                </c:pt>
                <c:pt idx="3914">
                  <c:v>42086.541666666664</c:v>
                </c:pt>
                <c:pt idx="3915">
                  <c:v>42086.5625</c:v>
                </c:pt>
                <c:pt idx="3916">
                  <c:v>42086.583333333336</c:v>
                </c:pt>
                <c:pt idx="3917">
                  <c:v>42086.604166666664</c:v>
                </c:pt>
                <c:pt idx="3918">
                  <c:v>42086.625</c:v>
                </c:pt>
                <c:pt idx="3919">
                  <c:v>42086.645833333336</c:v>
                </c:pt>
                <c:pt idx="3920">
                  <c:v>42086.666666666664</c:v>
                </c:pt>
                <c:pt idx="3921">
                  <c:v>42086.6875</c:v>
                </c:pt>
                <c:pt idx="3922">
                  <c:v>42086.708333333336</c:v>
                </c:pt>
                <c:pt idx="3923">
                  <c:v>42086.729166666664</c:v>
                </c:pt>
                <c:pt idx="3924">
                  <c:v>42086.75</c:v>
                </c:pt>
                <c:pt idx="3925">
                  <c:v>42086.770833333336</c:v>
                </c:pt>
                <c:pt idx="3926">
                  <c:v>42086.791666666664</c:v>
                </c:pt>
                <c:pt idx="3927">
                  <c:v>42086.8125</c:v>
                </c:pt>
                <c:pt idx="3928">
                  <c:v>42086.833333333336</c:v>
                </c:pt>
                <c:pt idx="3929">
                  <c:v>42086.854166666664</c:v>
                </c:pt>
                <c:pt idx="3930">
                  <c:v>42086.875</c:v>
                </c:pt>
                <c:pt idx="3931">
                  <c:v>42086.895833333336</c:v>
                </c:pt>
                <c:pt idx="3932">
                  <c:v>42086.916666666664</c:v>
                </c:pt>
                <c:pt idx="3933">
                  <c:v>42086.9375</c:v>
                </c:pt>
                <c:pt idx="3934">
                  <c:v>42086.958333333336</c:v>
                </c:pt>
                <c:pt idx="3935">
                  <c:v>42086.979166666664</c:v>
                </c:pt>
                <c:pt idx="3936">
                  <c:v>42087</c:v>
                </c:pt>
                <c:pt idx="3937">
                  <c:v>42087.020833333336</c:v>
                </c:pt>
                <c:pt idx="3938">
                  <c:v>42087.041666666664</c:v>
                </c:pt>
                <c:pt idx="3939">
                  <c:v>42087.0625</c:v>
                </c:pt>
                <c:pt idx="3940">
                  <c:v>42087.083333333336</c:v>
                </c:pt>
                <c:pt idx="3941">
                  <c:v>42087.104166666664</c:v>
                </c:pt>
                <c:pt idx="3942">
                  <c:v>42087.125</c:v>
                </c:pt>
                <c:pt idx="3943">
                  <c:v>42087.145833333336</c:v>
                </c:pt>
                <c:pt idx="3944">
                  <c:v>42087.166666666664</c:v>
                </c:pt>
                <c:pt idx="3945">
                  <c:v>42087.1875</c:v>
                </c:pt>
                <c:pt idx="3946">
                  <c:v>42087.208333333336</c:v>
                </c:pt>
                <c:pt idx="3947">
                  <c:v>42087.229166666664</c:v>
                </c:pt>
                <c:pt idx="3948">
                  <c:v>42087.25</c:v>
                </c:pt>
                <c:pt idx="3949">
                  <c:v>42087.270833333336</c:v>
                </c:pt>
                <c:pt idx="3950">
                  <c:v>42087.291666666664</c:v>
                </c:pt>
                <c:pt idx="3951">
                  <c:v>42087.3125</c:v>
                </c:pt>
                <c:pt idx="3952">
                  <c:v>42087.333333333336</c:v>
                </c:pt>
                <c:pt idx="3953">
                  <c:v>42087.354166666664</c:v>
                </c:pt>
                <c:pt idx="3954">
                  <c:v>42087.375</c:v>
                </c:pt>
                <c:pt idx="3955">
                  <c:v>42087.395833333336</c:v>
                </c:pt>
                <c:pt idx="3956">
                  <c:v>42087.416666666664</c:v>
                </c:pt>
                <c:pt idx="3957">
                  <c:v>42087.4375</c:v>
                </c:pt>
                <c:pt idx="3958">
                  <c:v>42087.458333333336</c:v>
                </c:pt>
                <c:pt idx="3959">
                  <c:v>42087.479166666664</c:v>
                </c:pt>
                <c:pt idx="3960">
                  <c:v>42087.5</c:v>
                </c:pt>
                <c:pt idx="3961">
                  <c:v>42087.520833333336</c:v>
                </c:pt>
                <c:pt idx="3962">
                  <c:v>42087.541666666664</c:v>
                </c:pt>
                <c:pt idx="3963">
                  <c:v>42087.5625</c:v>
                </c:pt>
                <c:pt idx="3964">
                  <c:v>42087.583333333336</c:v>
                </c:pt>
                <c:pt idx="3965">
                  <c:v>42087.604166666664</c:v>
                </c:pt>
                <c:pt idx="3966">
                  <c:v>42087.625</c:v>
                </c:pt>
                <c:pt idx="3967">
                  <c:v>42087.645833333336</c:v>
                </c:pt>
                <c:pt idx="3968">
                  <c:v>42087.666666666664</c:v>
                </c:pt>
                <c:pt idx="3969">
                  <c:v>42087.6875</c:v>
                </c:pt>
                <c:pt idx="3970">
                  <c:v>42087.708333333336</c:v>
                </c:pt>
                <c:pt idx="3971">
                  <c:v>42087.729166666664</c:v>
                </c:pt>
                <c:pt idx="3972">
                  <c:v>42087.75</c:v>
                </c:pt>
                <c:pt idx="3973">
                  <c:v>42087.770833333336</c:v>
                </c:pt>
                <c:pt idx="3974">
                  <c:v>42087.791666666664</c:v>
                </c:pt>
                <c:pt idx="3975">
                  <c:v>42087.8125</c:v>
                </c:pt>
                <c:pt idx="3976">
                  <c:v>42087.833333333336</c:v>
                </c:pt>
                <c:pt idx="3977">
                  <c:v>42087.854166666664</c:v>
                </c:pt>
                <c:pt idx="3978">
                  <c:v>42087.875</c:v>
                </c:pt>
                <c:pt idx="3979">
                  <c:v>42087.895833333336</c:v>
                </c:pt>
                <c:pt idx="3980">
                  <c:v>42087.916666666664</c:v>
                </c:pt>
                <c:pt idx="3981">
                  <c:v>42087.9375</c:v>
                </c:pt>
                <c:pt idx="3982">
                  <c:v>42087.958333333336</c:v>
                </c:pt>
                <c:pt idx="3983">
                  <c:v>42087.979166666664</c:v>
                </c:pt>
                <c:pt idx="3984">
                  <c:v>42088</c:v>
                </c:pt>
                <c:pt idx="3985">
                  <c:v>42088.020833333336</c:v>
                </c:pt>
                <c:pt idx="3986">
                  <c:v>42088.041666666664</c:v>
                </c:pt>
                <c:pt idx="3987">
                  <c:v>42088.0625</c:v>
                </c:pt>
                <c:pt idx="3988">
                  <c:v>42088.083333333336</c:v>
                </c:pt>
                <c:pt idx="3989">
                  <c:v>42088.104166666664</c:v>
                </c:pt>
                <c:pt idx="3990">
                  <c:v>42088.125</c:v>
                </c:pt>
                <c:pt idx="3991">
                  <c:v>42088.145833333336</c:v>
                </c:pt>
                <c:pt idx="3992">
                  <c:v>42088.166666666664</c:v>
                </c:pt>
                <c:pt idx="3993">
                  <c:v>42088.1875</c:v>
                </c:pt>
                <c:pt idx="3994">
                  <c:v>42088.208333333336</c:v>
                </c:pt>
                <c:pt idx="3995">
                  <c:v>42088.229166666664</c:v>
                </c:pt>
                <c:pt idx="3996">
                  <c:v>42088.25</c:v>
                </c:pt>
                <c:pt idx="3997">
                  <c:v>42088.270833333336</c:v>
                </c:pt>
                <c:pt idx="3998">
                  <c:v>42088.291666666664</c:v>
                </c:pt>
                <c:pt idx="3999">
                  <c:v>42088.3125</c:v>
                </c:pt>
                <c:pt idx="4000">
                  <c:v>42088.333333333336</c:v>
                </c:pt>
                <c:pt idx="4001">
                  <c:v>42088.354166666664</c:v>
                </c:pt>
                <c:pt idx="4002">
                  <c:v>42088.375</c:v>
                </c:pt>
                <c:pt idx="4003">
                  <c:v>42088.395833333336</c:v>
                </c:pt>
                <c:pt idx="4004">
                  <c:v>42088.416666666664</c:v>
                </c:pt>
                <c:pt idx="4005">
                  <c:v>42088.4375</c:v>
                </c:pt>
                <c:pt idx="4006">
                  <c:v>42088.458333333336</c:v>
                </c:pt>
                <c:pt idx="4007">
                  <c:v>42088.479166666664</c:v>
                </c:pt>
                <c:pt idx="4008">
                  <c:v>42088.5</c:v>
                </c:pt>
                <c:pt idx="4009">
                  <c:v>42088.520833333336</c:v>
                </c:pt>
                <c:pt idx="4010">
                  <c:v>42088.541666666664</c:v>
                </c:pt>
                <c:pt idx="4011">
                  <c:v>42088.5625</c:v>
                </c:pt>
                <c:pt idx="4012">
                  <c:v>42088.583333333336</c:v>
                </c:pt>
                <c:pt idx="4013">
                  <c:v>42088.604166666664</c:v>
                </c:pt>
                <c:pt idx="4014">
                  <c:v>42088.625</c:v>
                </c:pt>
                <c:pt idx="4015">
                  <c:v>42088.645833333336</c:v>
                </c:pt>
                <c:pt idx="4016">
                  <c:v>42088.666666666664</c:v>
                </c:pt>
                <c:pt idx="4017">
                  <c:v>42088.6875</c:v>
                </c:pt>
                <c:pt idx="4018">
                  <c:v>42088.708333333336</c:v>
                </c:pt>
                <c:pt idx="4019">
                  <c:v>42088.729166666664</c:v>
                </c:pt>
                <c:pt idx="4020">
                  <c:v>42088.75</c:v>
                </c:pt>
                <c:pt idx="4021">
                  <c:v>42088.770833333336</c:v>
                </c:pt>
                <c:pt idx="4022">
                  <c:v>42088.791666666664</c:v>
                </c:pt>
                <c:pt idx="4023">
                  <c:v>42088.8125</c:v>
                </c:pt>
                <c:pt idx="4024">
                  <c:v>42088.833333333336</c:v>
                </c:pt>
                <c:pt idx="4025">
                  <c:v>42088.854166666664</c:v>
                </c:pt>
                <c:pt idx="4026">
                  <c:v>42088.875</c:v>
                </c:pt>
                <c:pt idx="4027">
                  <c:v>42088.895833333336</c:v>
                </c:pt>
                <c:pt idx="4028">
                  <c:v>42088.916666666664</c:v>
                </c:pt>
                <c:pt idx="4029">
                  <c:v>42088.9375</c:v>
                </c:pt>
                <c:pt idx="4030">
                  <c:v>42088.958333333336</c:v>
                </c:pt>
                <c:pt idx="4031">
                  <c:v>42088.979166666664</c:v>
                </c:pt>
                <c:pt idx="4032">
                  <c:v>42089</c:v>
                </c:pt>
                <c:pt idx="4033">
                  <c:v>42089.020833333336</c:v>
                </c:pt>
                <c:pt idx="4034">
                  <c:v>42089.041666666664</c:v>
                </c:pt>
                <c:pt idx="4035">
                  <c:v>42089.0625</c:v>
                </c:pt>
                <c:pt idx="4036">
                  <c:v>42089.083333333336</c:v>
                </c:pt>
                <c:pt idx="4037">
                  <c:v>42089.104166666664</c:v>
                </c:pt>
                <c:pt idx="4038">
                  <c:v>42089.125</c:v>
                </c:pt>
                <c:pt idx="4039">
                  <c:v>42089.145833333336</c:v>
                </c:pt>
                <c:pt idx="4040">
                  <c:v>42089.166666666664</c:v>
                </c:pt>
                <c:pt idx="4041">
                  <c:v>42089.1875</c:v>
                </c:pt>
                <c:pt idx="4042">
                  <c:v>42089.208333333336</c:v>
                </c:pt>
                <c:pt idx="4043">
                  <c:v>42089.229166666664</c:v>
                </c:pt>
                <c:pt idx="4044">
                  <c:v>42089.25</c:v>
                </c:pt>
                <c:pt idx="4045">
                  <c:v>42089.270833333336</c:v>
                </c:pt>
                <c:pt idx="4046">
                  <c:v>42089.291666666664</c:v>
                </c:pt>
                <c:pt idx="4047">
                  <c:v>42089.3125</c:v>
                </c:pt>
                <c:pt idx="4048">
                  <c:v>42089.333333333336</c:v>
                </c:pt>
                <c:pt idx="4049">
                  <c:v>42089.354166666664</c:v>
                </c:pt>
                <c:pt idx="4050">
                  <c:v>42089.375</c:v>
                </c:pt>
                <c:pt idx="4051">
                  <c:v>42089.395833333336</c:v>
                </c:pt>
                <c:pt idx="4052">
                  <c:v>42089.416666666664</c:v>
                </c:pt>
                <c:pt idx="4053">
                  <c:v>42089.4375</c:v>
                </c:pt>
                <c:pt idx="4054">
                  <c:v>42089.458333333336</c:v>
                </c:pt>
                <c:pt idx="4055">
                  <c:v>42089.479166666664</c:v>
                </c:pt>
                <c:pt idx="4056">
                  <c:v>42089.5</c:v>
                </c:pt>
                <c:pt idx="4057">
                  <c:v>42089.520833333336</c:v>
                </c:pt>
                <c:pt idx="4058">
                  <c:v>42089.541666666664</c:v>
                </c:pt>
                <c:pt idx="4059">
                  <c:v>42089.5625</c:v>
                </c:pt>
                <c:pt idx="4060">
                  <c:v>42089.583333333336</c:v>
                </c:pt>
                <c:pt idx="4061">
                  <c:v>42089.604166666664</c:v>
                </c:pt>
                <c:pt idx="4062">
                  <c:v>42089.625</c:v>
                </c:pt>
                <c:pt idx="4063">
                  <c:v>42089.645833333336</c:v>
                </c:pt>
                <c:pt idx="4064">
                  <c:v>42089.666666666664</c:v>
                </c:pt>
                <c:pt idx="4065">
                  <c:v>42089.6875</c:v>
                </c:pt>
                <c:pt idx="4066">
                  <c:v>42089.708333333336</c:v>
                </c:pt>
                <c:pt idx="4067">
                  <c:v>42089.729166666664</c:v>
                </c:pt>
                <c:pt idx="4068">
                  <c:v>42089.75</c:v>
                </c:pt>
                <c:pt idx="4069">
                  <c:v>42089.770833333336</c:v>
                </c:pt>
                <c:pt idx="4070">
                  <c:v>42089.791666666664</c:v>
                </c:pt>
                <c:pt idx="4071">
                  <c:v>42089.8125</c:v>
                </c:pt>
                <c:pt idx="4072">
                  <c:v>42089.833333333336</c:v>
                </c:pt>
                <c:pt idx="4073">
                  <c:v>42089.854166666664</c:v>
                </c:pt>
                <c:pt idx="4074">
                  <c:v>42089.875</c:v>
                </c:pt>
                <c:pt idx="4075">
                  <c:v>42089.895833333336</c:v>
                </c:pt>
                <c:pt idx="4076">
                  <c:v>42089.916666666664</c:v>
                </c:pt>
                <c:pt idx="4077">
                  <c:v>42089.9375</c:v>
                </c:pt>
                <c:pt idx="4078">
                  <c:v>42089.958333333336</c:v>
                </c:pt>
                <c:pt idx="4079">
                  <c:v>42089.979166666664</c:v>
                </c:pt>
                <c:pt idx="4080">
                  <c:v>42090</c:v>
                </c:pt>
                <c:pt idx="4081">
                  <c:v>42090.020833333336</c:v>
                </c:pt>
                <c:pt idx="4082">
                  <c:v>42090.041666666664</c:v>
                </c:pt>
                <c:pt idx="4083">
                  <c:v>42090.0625</c:v>
                </c:pt>
                <c:pt idx="4084">
                  <c:v>42090.083333333336</c:v>
                </c:pt>
                <c:pt idx="4085">
                  <c:v>42090.104166666664</c:v>
                </c:pt>
                <c:pt idx="4086">
                  <c:v>42090.125</c:v>
                </c:pt>
                <c:pt idx="4087">
                  <c:v>42090.145833333336</c:v>
                </c:pt>
                <c:pt idx="4088">
                  <c:v>42090.166666666664</c:v>
                </c:pt>
                <c:pt idx="4089">
                  <c:v>42090.1875</c:v>
                </c:pt>
                <c:pt idx="4090">
                  <c:v>42090.208333333336</c:v>
                </c:pt>
                <c:pt idx="4091">
                  <c:v>42090.229166666664</c:v>
                </c:pt>
                <c:pt idx="4092">
                  <c:v>42090.25</c:v>
                </c:pt>
                <c:pt idx="4093">
                  <c:v>42090.270833333336</c:v>
                </c:pt>
                <c:pt idx="4094">
                  <c:v>42090.291666666664</c:v>
                </c:pt>
                <c:pt idx="4095">
                  <c:v>42090.3125</c:v>
                </c:pt>
                <c:pt idx="4096">
                  <c:v>42090.333333333336</c:v>
                </c:pt>
                <c:pt idx="4097">
                  <c:v>42090.354166666664</c:v>
                </c:pt>
                <c:pt idx="4098">
                  <c:v>42090.375</c:v>
                </c:pt>
                <c:pt idx="4099">
                  <c:v>42090.395833333336</c:v>
                </c:pt>
                <c:pt idx="4100">
                  <c:v>42090.416666666664</c:v>
                </c:pt>
                <c:pt idx="4101">
                  <c:v>42090.4375</c:v>
                </c:pt>
                <c:pt idx="4102">
                  <c:v>42090.458333333336</c:v>
                </c:pt>
                <c:pt idx="4103">
                  <c:v>42090.479166666664</c:v>
                </c:pt>
                <c:pt idx="4104">
                  <c:v>42090.5</c:v>
                </c:pt>
                <c:pt idx="4105">
                  <c:v>42090.520833333336</c:v>
                </c:pt>
                <c:pt idx="4106">
                  <c:v>42090.541666666664</c:v>
                </c:pt>
                <c:pt idx="4107">
                  <c:v>42090.5625</c:v>
                </c:pt>
                <c:pt idx="4108">
                  <c:v>42090.583333333336</c:v>
                </c:pt>
                <c:pt idx="4109">
                  <c:v>42090.604166666664</c:v>
                </c:pt>
                <c:pt idx="4110">
                  <c:v>42090.625</c:v>
                </c:pt>
                <c:pt idx="4111">
                  <c:v>42090.645833333336</c:v>
                </c:pt>
                <c:pt idx="4112">
                  <c:v>42090.666666666664</c:v>
                </c:pt>
                <c:pt idx="4113">
                  <c:v>42090.6875</c:v>
                </c:pt>
                <c:pt idx="4114">
                  <c:v>42090.708333333336</c:v>
                </c:pt>
                <c:pt idx="4115">
                  <c:v>42090.729166666664</c:v>
                </c:pt>
                <c:pt idx="4116">
                  <c:v>42090.75</c:v>
                </c:pt>
                <c:pt idx="4117">
                  <c:v>42090.770833333336</c:v>
                </c:pt>
                <c:pt idx="4118">
                  <c:v>42090.791666666664</c:v>
                </c:pt>
                <c:pt idx="4119">
                  <c:v>42090.8125</c:v>
                </c:pt>
                <c:pt idx="4120">
                  <c:v>42090.833333333336</c:v>
                </c:pt>
                <c:pt idx="4121">
                  <c:v>42090.854166666664</c:v>
                </c:pt>
                <c:pt idx="4122">
                  <c:v>42090.875</c:v>
                </c:pt>
                <c:pt idx="4123">
                  <c:v>42090.895833333336</c:v>
                </c:pt>
                <c:pt idx="4124">
                  <c:v>42090.916666666664</c:v>
                </c:pt>
                <c:pt idx="4125">
                  <c:v>42090.9375</c:v>
                </c:pt>
                <c:pt idx="4126">
                  <c:v>42090.958333333336</c:v>
                </c:pt>
                <c:pt idx="4127">
                  <c:v>42090.979166666664</c:v>
                </c:pt>
                <c:pt idx="4128">
                  <c:v>42091</c:v>
                </c:pt>
                <c:pt idx="4129">
                  <c:v>42091.020833333336</c:v>
                </c:pt>
                <c:pt idx="4130">
                  <c:v>42091.041666666664</c:v>
                </c:pt>
                <c:pt idx="4131">
                  <c:v>42091.0625</c:v>
                </c:pt>
                <c:pt idx="4132">
                  <c:v>42091.083333333336</c:v>
                </c:pt>
                <c:pt idx="4133">
                  <c:v>42091.104166666664</c:v>
                </c:pt>
                <c:pt idx="4134">
                  <c:v>42091.125</c:v>
                </c:pt>
                <c:pt idx="4135">
                  <c:v>42091.145833333336</c:v>
                </c:pt>
                <c:pt idx="4136">
                  <c:v>42091.166666666664</c:v>
                </c:pt>
                <c:pt idx="4137">
                  <c:v>42091.1875</c:v>
                </c:pt>
                <c:pt idx="4138">
                  <c:v>42091.208333333336</c:v>
                </c:pt>
                <c:pt idx="4139">
                  <c:v>42091.229166666664</c:v>
                </c:pt>
                <c:pt idx="4140">
                  <c:v>42091.25</c:v>
                </c:pt>
                <c:pt idx="4141">
                  <c:v>42091.270833333336</c:v>
                </c:pt>
                <c:pt idx="4142">
                  <c:v>42091.291666666664</c:v>
                </c:pt>
                <c:pt idx="4143">
                  <c:v>42091.3125</c:v>
                </c:pt>
                <c:pt idx="4144">
                  <c:v>42091.333333333336</c:v>
                </c:pt>
                <c:pt idx="4145">
                  <c:v>42091.354166666664</c:v>
                </c:pt>
                <c:pt idx="4146">
                  <c:v>42091.375</c:v>
                </c:pt>
                <c:pt idx="4147">
                  <c:v>42091.395833333336</c:v>
                </c:pt>
                <c:pt idx="4148">
                  <c:v>42091.416666666664</c:v>
                </c:pt>
                <c:pt idx="4149">
                  <c:v>42091.4375</c:v>
                </c:pt>
                <c:pt idx="4150">
                  <c:v>42091.458333333336</c:v>
                </c:pt>
                <c:pt idx="4151">
                  <c:v>42091.479166666664</c:v>
                </c:pt>
                <c:pt idx="4152">
                  <c:v>42091.5</c:v>
                </c:pt>
                <c:pt idx="4153">
                  <c:v>42091.520833333336</c:v>
                </c:pt>
                <c:pt idx="4154">
                  <c:v>42091.541666666664</c:v>
                </c:pt>
                <c:pt idx="4155">
                  <c:v>42091.5625</c:v>
                </c:pt>
                <c:pt idx="4156">
                  <c:v>42091.583333333336</c:v>
                </c:pt>
                <c:pt idx="4157">
                  <c:v>42091.604166666664</c:v>
                </c:pt>
                <c:pt idx="4158">
                  <c:v>42091.625</c:v>
                </c:pt>
                <c:pt idx="4159">
                  <c:v>42091.645833333336</c:v>
                </c:pt>
                <c:pt idx="4160">
                  <c:v>42091.666666666664</c:v>
                </c:pt>
                <c:pt idx="4161">
                  <c:v>42091.6875</c:v>
                </c:pt>
                <c:pt idx="4162">
                  <c:v>42091.708333333336</c:v>
                </c:pt>
                <c:pt idx="4163">
                  <c:v>42091.729166666664</c:v>
                </c:pt>
                <c:pt idx="4164">
                  <c:v>42091.75</c:v>
                </c:pt>
                <c:pt idx="4165">
                  <c:v>42091.770833333336</c:v>
                </c:pt>
                <c:pt idx="4166">
                  <c:v>42091.791666666664</c:v>
                </c:pt>
                <c:pt idx="4167">
                  <c:v>42091.8125</c:v>
                </c:pt>
                <c:pt idx="4168">
                  <c:v>42091.833333333336</c:v>
                </c:pt>
                <c:pt idx="4169">
                  <c:v>42091.854166666664</c:v>
                </c:pt>
                <c:pt idx="4170">
                  <c:v>42091.875</c:v>
                </c:pt>
                <c:pt idx="4171">
                  <c:v>42091.895833333336</c:v>
                </c:pt>
                <c:pt idx="4172">
                  <c:v>42091.916666666664</c:v>
                </c:pt>
                <c:pt idx="4173">
                  <c:v>42091.9375</c:v>
                </c:pt>
                <c:pt idx="4174">
                  <c:v>42091.958333333336</c:v>
                </c:pt>
                <c:pt idx="4175">
                  <c:v>42091.979166666664</c:v>
                </c:pt>
                <c:pt idx="4176">
                  <c:v>42092</c:v>
                </c:pt>
                <c:pt idx="4177">
                  <c:v>42092.020833333336</c:v>
                </c:pt>
                <c:pt idx="4178">
                  <c:v>42092.041666666664</c:v>
                </c:pt>
                <c:pt idx="4179">
                  <c:v>42092.0625</c:v>
                </c:pt>
                <c:pt idx="4180">
                  <c:v>42092.083333333336</c:v>
                </c:pt>
                <c:pt idx="4181">
                  <c:v>42092.104166666664</c:v>
                </c:pt>
                <c:pt idx="4182">
                  <c:v>42092.125</c:v>
                </c:pt>
                <c:pt idx="4183">
                  <c:v>42092.145833333336</c:v>
                </c:pt>
                <c:pt idx="4184">
                  <c:v>42092.166666666664</c:v>
                </c:pt>
                <c:pt idx="4185">
                  <c:v>42092.1875</c:v>
                </c:pt>
                <c:pt idx="4186">
                  <c:v>42092.208333333336</c:v>
                </c:pt>
                <c:pt idx="4187">
                  <c:v>42092.229166666664</c:v>
                </c:pt>
                <c:pt idx="4188">
                  <c:v>42092.25</c:v>
                </c:pt>
                <c:pt idx="4189">
                  <c:v>42092.270833333336</c:v>
                </c:pt>
                <c:pt idx="4190">
                  <c:v>42092.291666666664</c:v>
                </c:pt>
                <c:pt idx="4191">
                  <c:v>42092.3125</c:v>
                </c:pt>
                <c:pt idx="4192">
                  <c:v>42092.333333333336</c:v>
                </c:pt>
                <c:pt idx="4193">
                  <c:v>42092.354166666664</c:v>
                </c:pt>
                <c:pt idx="4194">
                  <c:v>42092.375</c:v>
                </c:pt>
                <c:pt idx="4195">
                  <c:v>42092.395833333336</c:v>
                </c:pt>
                <c:pt idx="4196">
                  <c:v>42092.416666666664</c:v>
                </c:pt>
                <c:pt idx="4197">
                  <c:v>42092.4375</c:v>
                </c:pt>
                <c:pt idx="4198">
                  <c:v>42092.458333333336</c:v>
                </c:pt>
                <c:pt idx="4199">
                  <c:v>42092.479166666664</c:v>
                </c:pt>
                <c:pt idx="4200">
                  <c:v>42092.5</c:v>
                </c:pt>
                <c:pt idx="4201">
                  <c:v>42092.520833333336</c:v>
                </c:pt>
                <c:pt idx="4202">
                  <c:v>42092.541666666664</c:v>
                </c:pt>
                <c:pt idx="4203">
                  <c:v>42092.5625</c:v>
                </c:pt>
                <c:pt idx="4204">
                  <c:v>42092.583333333336</c:v>
                </c:pt>
                <c:pt idx="4205">
                  <c:v>42092.604166666664</c:v>
                </c:pt>
                <c:pt idx="4206">
                  <c:v>42092.625</c:v>
                </c:pt>
                <c:pt idx="4207">
                  <c:v>42092.645833333336</c:v>
                </c:pt>
                <c:pt idx="4208">
                  <c:v>42092.666666666664</c:v>
                </c:pt>
                <c:pt idx="4209">
                  <c:v>42092.6875</c:v>
                </c:pt>
                <c:pt idx="4210">
                  <c:v>42092.708333333336</c:v>
                </c:pt>
                <c:pt idx="4211">
                  <c:v>42092.729166666664</c:v>
                </c:pt>
                <c:pt idx="4212">
                  <c:v>42092.75</c:v>
                </c:pt>
                <c:pt idx="4213">
                  <c:v>42092.770833333336</c:v>
                </c:pt>
                <c:pt idx="4214">
                  <c:v>42092.791666666664</c:v>
                </c:pt>
                <c:pt idx="4215">
                  <c:v>42092.8125</c:v>
                </c:pt>
                <c:pt idx="4216">
                  <c:v>42092.833333333336</c:v>
                </c:pt>
                <c:pt idx="4217">
                  <c:v>42092.854166666664</c:v>
                </c:pt>
                <c:pt idx="4218">
                  <c:v>42092.875</c:v>
                </c:pt>
                <c:pt idx="4219">
                  <c:v>42092.895833333336</c:v>
                </c:pt>
                <c:pt idx="4220">
                  <c:v>42092.916666666664</c:v>
                </c:pt>
                <c:pt idx="4221">
                  <c:v>42092.9375</c:v>
                </c:pt>
                <c:pt idx="4222">
                  <c:v>42092.958333333336</c:v>
                </c:pt>
                <c:pt idx="4223">
                  <c:v>42092.979166666664</c:v>
                </c:pt>
                <c:pt idx="4224">
                  <c:v>42093</c:v>
                </c:pt>
                <c:pt idx="4225">
                  <c:v>42093.020833333336</c:v>
                </c:pt>
                <c:pt idx="4226">
                  <c:v>42093.041666666664</c:v>
                </c:pt>
                <c:pt idx="4227">
                  <c:v>42093.0625</c:v>
                </c:pt>
                <c:pt idx="4228">
                  <c:v>42093.083333333336</c:v>
                </c:pt>
                <c:pt idx="4229">
                  <c:v>42093.104166666664</c:v>
                </c:pt>
                <c:pt idx="4230">
                  <c:v>42093.125</c:v>
                </c:pt>
                <c:pt idx="4231">
                  <c:v>42093.145833333336</c:v>
                </c:pt>
                <c:pt idx="4232">
                  <c:v>42093.166666666664</c:v>
                </c:pt>
                <c:pt idx="4233">
                  <c:v>42093.1875</c:v>
                </c:pt>
                <c:pt idx="4234">
                  <c:v>42093.208333333336</c:v>
                </c:pt>
                <c:pt idx="4235">
                  <c:v>42093.229166666664</c:v>
                </c:pt>
                <c:pt idx="4236">
                  <c:v>42093.25</c:v>
                </c:pt>
                <c:pt idx="4237">
                  <c:v>42093.270833333336</c:v>
                </c:pt>
                <c:pt idx="4238">
                  <c:v>42093.291666666664</c:v>
                </c:pt>
                <c:pt idx="4239">
                  <c:v>42093.3125</c:v>
                </c:pt>
                <c:pt idx="4240">
                  <c:v>42093.333333333336</c:v>
                </c:pt>
                <c:pt idx="4241">
                  <c:v>42093.354166666664</c:v>
                </c:pt>
                <c:pt idx="4242">
                  <c:v>42093.375</c:v>
                </c:pt>
                <c:pt idx="4243">
                  <c:v>42093.395833333336</c:v>
                </c:pt>
                <c:pt idx="4244">
                  <c:v>42093.416666666664</c:v>
                </c:pt>
                <c:pt idx="4245">
                  <c:v>42093.4375</c:v>
                </c:pt>
                <c:pt idx="4246">
                  <c:v>42093.458333333336</c:v>
                </c:pt>
                <c:pt idx="4247">
                  <c:v>42093.479166666664</c:v>
                </c:pt>
                <c:pt idx="4248">
                  <c:v>42093.5</c:v>
                </c:pt>
                <c:pt idx="4249">
                  <c:v>42093.520833333336</c:v>
                </c:pt>
                <c:pt idx="4250">
                  <c:v>42093.541666666664</c:v>
                </c:pt>
                <c:pt idx="4251">
                  <c:v>42093.5625</c:v>
                </c:pt>
                <c:pt idx="4252">
                  <c:v>42093.583333333336</c:v>
                </c:pt>
                <c:pt idx="4253">
                  <c:v>42093.604166666664</c:v>
                </c:pt>
                <c:pt idx="4254">
                  <c:v>42093.625</c:v>
                </c:pt>
                <c:pt idx="4255">
                  <c:v>42093.645833333336</c:v>
                </c:pt>
                <c:pt idx="4256">
                  <c:v>42093.666666666664</c:v>
                </c:pt>
                <c:pt idx="4257">
                  <c:v>42093.6875</c:v>
                </c:pt>
                <c:pt idx="4258">
                  <c:v>42093.708333333336</c:v>
                </c:pt>
                <c:pt idx="4259">
                  <c:v>42093.729166666664</c:v>
                </c:pt>
                <c:pt idx="4260">
                  <c:v>42093.75</c:v>
                </c:pt>
                <c:pt idx="4261">
                  <c:v>42093.770833333336</c:v>
                </c:pt>
                <c:pt idx="4262">
                  <c:v>42093.791666666664</c:v>
                </c:pt>
                <c:pt idx="4263">
                  <c:v>42093.8125</c:v>
                </c:pt>
                <c:pt idx="4264">
                  <c:v>42093.833333333336</c:v>
                </c:pt>
                <c:pt idx="4265">
                  <c:v>42093.854166666664</c:v>
                </c:pt>
                <c:pt idx="4266">
                  <c:v>42093.875</c:v>
                </c:pt>
                <c:pt idx="4267">
                  <c:v>42093.895833333336</c:v>
                </c:pt>
                <c:pt idx="4268">
                  <c:v>42093.916666666664</c:v>
                </c:pt>
                <c:pt idx="4269">
                  <c:v>42093.9375</c:v>
                </c:pt>
                <c:pt idx="4270">
                  <c:v>42093.958333333336</c:v>
                </c:pt>
                <c:pt idx="4271">
                  <c:v>42093.979166666664</c:v>
                </c:pt>
                <c:pt idx="4272">
                  <c:v>42094</c:v>
                </c:pt>
                <c:pt idx="4273">
                  <c:v>42094.020833333336</c:v>
                </c:pt>
                <c:pt idx="4274">
                  <c:v>42094.041666666664</c:v>
                </c:pt>
                <c:pt idx="4275">
                  <c:v>42094.0625</c:v>
                </c:pt>
                <c:pt idx="4276">
                  <c:v>42094.083333333336</c:v>
                </c:pt>
                <c:pt idx="4277">
                  <c:v>42094.104166666664</c:v>
                </c:pt>
                <c:pt idx="4278">
                  <c:v>42094.125</c:v>
                </c:pt>
                <c:pt idx="4279">
                  <c:v>42094.145833333336</c:v>
                </c:pt>
                <c:pt idx="4280">
                  <c:v>42094.166666666664</c:v>
                </c:pt>
                <c:pt idx="4281">
                  <c:v>42094.1875</c:v>
                </c:pt>
                <c:pt idx="4282">
                  <c:v>42094.208333333336</c:v>
                </c:pt>
                <c:pt idx="4283">
                  <c:v>42094.229166666664</c:v>
                </c:pt>
                <c:pt idx="4284">
                  <c:v>42094.25</c:v>
                </c:pt>
                <c:pt idx="4285">
                  <c:v>42094.270833333336</c:v>
                </c:pt>
                <c:pt idx="4286">
                  <c:v>42094.291666666664</c:v>
                </c:pt>
                <c:pt idx="4287">
                  <c:v>42094.3125</c:v>
                </c:pt>
                <c:pt idx="4288">
                  <c:v>42094.333333333336</c:v>
                </c:pt>
                <c:pt idx="4289">
                  <c:v>42094.354166666664</c:v>
                </c:pt>
                <c:pt idx="4290">
                  <c:v>42094.375</c:v>
                </c:pt>
                <c:pt idx="4291">
                  <c:v>42094.395833333336</c:v>
                </c:pt>
                <c:pt idx="4292">
                  <c:v>42094.416666666664</c:v>
                </c:pt>
                <c:pt idx="4293">
                  <c:v>42094.4375</c:v>
                </c:pt>
                <c:pt idx="4294">
                  <c:v>42094.458333333336</c:v>
                </c:pt>
                <c:pt idx="4295">
                  <c:v>42094.479166666664</c:v>
                </c:pt>
                <c:pt idx="4296">
                  <c:v>42094.5</c:v>
                </c:pt>
                <c:pt idx="4297">
                  <c:v>42094.520833333336</c:v>
                </c:pt>
                <c:pt idx="4298">
                  <c:v>42094.541666666664</c:v>
                </c:pt>
                <c:pt idx="4299">
                  <c:v>42094.5625</c:v>
                </c:pt>
                <c:pt idx="4300">
                  <c:v>42094.583333333336</c:v>
                </c:pt>
                <c:pt idx="4301">
                  <c:v>42094.604166666664</c:v>
                </c:pt>
                <c:pt idx="4302">
                  <c:v>42094.625</c:v>
                </c:pt>
                <c:pt idx="4303">
                  <c:v>42094.645833333336</c:v>
                </c:pt>
                <c:pt idx="4304">
                  <c:v>42094.666666666664</c:v>
                </c:pt>
                <c:pt idx="4305">
                  <c:v>42094.6875</c:v>
                </c:pt>
                <c:pt idx="4306">
                  <c:v>42094.708333333336</c:v>
                </c:pt>
                <c:pt idx="4307">
                  <c:v>42094.729166666664</c:v>
                </c:pt>
                <c:pt idx="4308">
                  <c:v>42094.75</c:v>
                </c:pt>
                <c:pt idx="4309">
                  <c:v>42094.770833333336</c:v>
                </c:pt>
                <c:pt idx="4310">
                  <c:v>42094.791666666664</c:v>
                </c:pt>
                <c:pt idx="4311">
                  <c:v>42094.8125</c:v>
                </c:pt>
                <c:pt idx="4312">
                  <c:v>42094.833333333336</c:v>
                </c:pt>
                <c:pt idx="4313">
                  <c:v>42094.854166666664</c:v>
                </c:pt>
                <c:pt idx="4314">
                  <c:v>42094.875</c:v>
                </c:pt>
                <c:pt idx="4315">
                  <c:v>42094.895833333336</c:v>
                </c:pt>
                <c:pt idx="4316">
                  <c:v>42094.916666666664</c:v>
                </c:pt>
                <c:pt idx="4317">
                  <c:v>42094.9375</c:v>
                </c:pt>
                <c:pt idx="4318">
                  <c:v>42094.958333333336</c:v>
                </c:pt>
              </c:numCache>
            </c:numRef>
          </c:xVal>
          <c:yVal>
            <c:numRef>
              <c:f>'2015 Q1 - Generation by Fuel Ty'!$P$3:$P$4322</c:f>
              <c:numCache>
                <c:formatCode>General</c:formatCode>
                <c:ptCount val="4320"/>
                <c:pt idx="0">
                  <c:v>5202</c:v>
                </c:pt>
                <c:pt idx="1">
                  <c:v>5101</c:v>
                </c:pt>
                <c:pt idx="2">
                  <c:v>5133</c:v>
                </c:pt>
                <c:pt idx="3">
                  <c:v>5110</c:v>
                </c:pt>
                <c:pt idx="4">
                  <c:v>5089</c:v>
                </c:pt>
                <c:pt idx="5">
                  <c:v>5101</c:v>
                </c:pt>
                <c:pt idx="6">
                  <c:v>5167</c:v>
                </c:pt>
                <c:pt idx="7">
                  <c:v>5051</c:v>
                </c:pt>
                <c:pt idx="8">
                  <c:v>5049</c:v>
                </c:pt>
                <c:pt idx="9">
                  <c:v>4977</c:v>
                </c:pt>
                <c:pt idx="10">
                  <c:v>4956</c:v>
                </c:pt>
                <c:pt idx="11">
                  <c:v>4970</c:v>
                </c:pt>
                <c:pt idx="12">
                  <c:v>5128</c:v>
                </c:pt>
                <c:pt idx="13">
                  <c:v>5124</c:v>
                </c:pt>
                <c:pt idx="14">
                  <c:v>5144</c:v>
                </c:pt>
                <c:pt idx="15">
                  <c:v>5242</c:v>
                </c:pt>
                <c:pt idx="16">
                  <c:v>5123</c:v>
                </c:pt>
                <c:pt idx="17">
                  <c:v>5151</c:v>
                </c:pt>
                <c:pt idx="18">
                  <c:v>5394</c:v>
                </c:pt>
                <c:pt idx="19">
                  <c:v>5498</c:v>
                </c:pt>
                <c:pt idx="20">
                  <c:v>5523</c:v>
                </c:pt>
                <c:pt idx="21">
                  <c:v>5702</c:v>
                </c:pt>
                <c:pt idx="22">
                  <c:v>5636</c:v>
                </c:pt>
                <c:pt idx="23">
                  <c:v>5775</c:v>
                </c:pt>
                <c:pt idx="24">
                  <c:v>5874</c:v>
                </c:pt>
                <c:pt idx="25">
                  <c:v>6030</c:v>
                </c:pt>
                <c:pt idx="26">
                  <c:v>6084</c:v>
                </c:pt>
                <c:pt idx="27">
                  <c:v>6156</c:v>
                </c:pt>
                <c:pt idx="28">
                  <c:v>6079</c:v>
                </c:pt>
                <c:pt idx="29">
                  <c:v>5990</c:v>
                </c:pt>
                <c:pt idx="30">
                  <c:v>5900</c:v>
                </c:pt>
                <c:pt idx="31">
                  <c:v>5717</c:v>
                </c:pt>
                <c:pt idx="32">
                  <c:v>5566</c:v>
                </c:pt>
                <c:pt idx="33">
                  <c:v>5546</c:v>
                </c:pt>
                <c:pt idx="34">
                  <c:v>5449</c:v>
                </c:pt>
                <c:pt idx="35">
                  <c:v>5403</c:v>
                </c:pt>
                <c:pt idx="36">
                  <c:v>5211</c:v>
                </c:pt>
                <c:pt idx="37">
                  <c:v>5108</c:v>
                </c:pt>
                <c:pt idx="38">
                  <c:v>5048</c:v>
                </c:pt>
                <c:pt idx="39">
                  <c:v>4886</c:v>
                </c:pt>
                <c:pt idx="40">
                  <c:v>5018</c:v>
                </c:pt>
                <c:pt idx="41">
                  <c:v>5172</c:v>
                </c:pt>
                <c:pt idx="42">
                  <c:v>5116</c:v>
                </c:pt>
                <c:pt idx="43">
                  <c:v>5114</c:v>
                </c:pt>
                <c:pt idx="44">
                  <c:v>5355</c:v>
                </c:pt>
                <c:pt idx="45">
                  <c:v>5248</c:v>
                </c:pt>
                <c:pt idx="46">
                  <c:v>4978</c:v>
                </c:pt>
                <c:pt idx="47">
                  <c:v>4790</c:v>
                </c:pt>
                <c:pt idx="48">
                  <c:v>4675</c:v>
                </c:pt>
                <c:pt idx="49">
                  <c:v>4714</c:v>
                </c:pt>
                <c:pt idx="50">
                  <c:v>4677</c:v>
                </c:pt>
                <c:pt idx="51">
                  <c:v>4677</c:v>
                </c:pt>
                <c:pt idx="52">
                  <c:v>4674</c:v>
                </c:pt>
                <c:pt idx="53">
                  <c:v>4689</c:v>
                </c:pt>
                <c:pt idx="54">
                  <c:v>4830</c:v>
                </c:pt>
                <c:pt idx="55">
                  <c:v>5122</c:v>
                </c:pt>
                <c:pt idx="56">
                  <c:v>5177</c:v>
                </c:pt>
                <c:pt idx="57">
                  <c:v>5241</c:v>
                </c:pt>
                <c:pt idx="58">
                  <c:v>5167</c:v>
                </c:pt>
                <c:pt idx="59">
                  <c:v>5037</c:v>
                </c:pt>
                <c:pt idx="60">
                  <c:v>4693</c:v>
                </c:pt>
                <c:pt idx="61">
                  <c:v>4496</c:v>
                </c:pt>
                <c:pt idx="62">
                  <c:v>4152</c:v>
                </c:pt>
                <c:pt idx="63">
                  <c:v>4140</c:v>
                </c:pt>
                <c:pt idx="64">
                  <c:v>4479</c:v>
                </c:pt>
                <c:pt idx="65">
                  <c:v>4943</c:v>
                </c:pt>
                <c:pt idx="66">
                  <c:v>5018</c:v>
                </c:pt>
                <c:pt idx="67">
                  <c:v>4925</c:v>
                </c:pt>
                <c:pt idx="68">
                  <c:v>5145</c:v>
                </c:pt>
                <c:pt idx="69">
                  <c:v>5302</c:v>
                </c:pt>
                <c:pt idx="70">
                  <c:v>5591</c:v>
                </c:pt>
                <c:pt idx="71">
                  <c:v>5693</c:v>
                </c:pt>
                <c:pt idx="72">
                  <c:v>5838</c:v>
                </c:pt>
                <c:pt idx="73">
                  <c:v>5974</c:v>
                </c:pt>
                <c:pt idx="74">
                  <c:v>6132</c:v>
                </c:pt>
                <c:pt idx="75">
                  <c:v>6074</c:v>
                </c:pt>
                <c:pt idx="76">
                  <c:v>6047</c:v>
                </c:pt>
                <c:pt idx="77">
                  <c:v>6023</c:v>
                </c:pt>
                <c:pt idx="78">
                  <c:v>5926</c:v>
                </c:pt>
                <c:pt idx="79">
                  <c:v>5903</c:v>
                </c:pt>
                <c:pt idx="80">
                  <c:v>5572</c:v>
                </c:pt>
                <c:pt idx="81">
                  <c:v>5329</c:v>
                </c:pt>
                <c:pt idx="82">
                  <c:v>5416</c:v>
                </c:pt>
                <c:pt idx="83">
                  <c:v>5770</c:v>
                </c:pt>
                <c:pt idx="84">
                  <c:v>5796</c:v>
                </c:pt>
                <c:pt idx="85">
                  <c:v>5872</c:v>
                </c:pt>
                <c:pt idx="86">
                  <c:v>5948</c:v>
                </c:pt>
                <c:pt idx="87">
                  <c:v>5934</c:v>
                </c:pt>
                <c:pt idx="88">
                  <c:v>6037</c:v>
                </c:pt>
                <c:pt idx="89">
                  <c:v>5771</c:v>
                </c:pt>
                <c:pt idx="90">
                  <c:v>5656</c:v>
                </c:pt>
                <c:pt idx="91">
                  <c:v>5481</c:v>
                </c:pt>
                <c:pt idx="92">
                  <c:v>5158</c:v>
                </c:pt>
                <c:pt idx="93">
                  <c:v>5091</c:v>
                </c:pt>
                <c:pt idx="94">
                  <c:v>5103</c:v>
                </c:pt>
                <c:pt idx="95">
                  <c:v>4961</c:v>
                </c:pt>
                <c:pt idx="96">
                  <c:v>4825</c:v>
                </c:pt>
                <c:pt idx="97">
                  <c:v>4692</c:v>
                </c:pt>
                <c:pt idx="98">
                  <c:v>4838</c:v>
                </c:pt>
                <c:pt idx="99">
                  <c:v>4515</c:v>
                </c:pt>
                <c:pt idx="100">
                  <c:v>4314</c:v>
                </c:pt>
                <c:pt idx="101">
                  <c:v>4341</c:v>
                </c:pt>
                <c:pt idx="102">
                  <c:v>4474</c:v>
                </c:pt>
                <c:pt idx="103">
                  <c:v>4825</c:v>
                </c:pt>
                <c:pt idx="104">
                  <c:v>4441</c:v>
                </c:pt>
                <c:pt idx="105">
                  <c:v>4389</c:v>
                </c:pt>
                <c:pt idx="106">
                  <c:v>4332</c:v>
                </c:pt>
                <c:pt idx="107">
                  <c:v>3631</c:v>
                </c:pt>
                <c:pt idx="108">
                  <c:v>2853</c:v>
                </c:pt>
                <c:pt idx="109">
                  <c:v>2277</c:v>
                </c:pt>
                <c:pt idx="110">
                  <c:v>2117</c:v>
                </c:pt>
                <c:pt idx="111">
                  <c:v>2026</c:v>
                </c:pt>
                <c:pt idx="112">
                  <c:v>1710</c:v>
                </c:pt>
                <c:pt idx="113">
                  <c:v>1565</c:v>
                </c:pt>
                <c:pt idx="114">
                  <c:v>1363</c:v>
                </c:pt>
                <c:pt idx="115">
                  <c:v>1191</c:v>
                </c:pt>
                <c:pt idx="116">
                  <c:v>1027</c:v>
                </c:pt>
                <c:pt idx="117">
                  <c:v>1095</c:v>
                </c:pt>
                <c:pt idx="118">
                  <c:v>1035</c:v>
                </c:pt>
                <c:pt idx="119">
                  <c:v>1072</c:v>
                </c:pt>
                <c:pt idx="120">
                  <c:v>1136</c:v>
                </c:pt>
                <c:pt idx="121">
                  <c:v>1258</c:v>
                </c:pt>
                <c:pt idx="122">
                  <c:v>1166</c:v>
                </c:pt>
                <c:pt idx="123">
                  <c:v>1163</c:v>
                </c:pt>
                <c:pt idx="124">
                  <c:v>1216</c:v>
                </c:pt>
                <c:pt idx="125">
                  <c:v>1426</c:v>
                </c:pt>
                <c:pt idx="126">
                  <c:v>1740</c:v>
                </c:pt>
                <c:pt idx="127">
                  <c:v>2018</c:v>
                </c:pt>
                <c:pt idx="128">
                  <c:v>2303</c:v>
                </c:pt>
                <c:pt idx="129">
                  <c:v>2547</c:v>
                </c:pt>
                <c:pt idx="130">
                  <c:v>2374</c:v>
                </c:pt>
                <c:pt idx="131">
                  <c:v>2163</c:v>
                </c:pt>
                <c:pt idx="132">
                  <c:v>2041</c:v>
                </c:pt>
                <c:pt idx="133">
                  <c:v>1922</c:v>
                </c:pt>
                <c:pt idx="134">
                  <c:v>1811</c:v>
                </c:pt>
                <c:pt idx="135">
                  <c:v>1698</c:v>
                </c:pt>
                <c:pt idx="136">
                  <c:v>1704</c:v>
                </c:pt>
                <c:pt idx="137">
                  <c:v>1553</c:v>
                </c:pt>
                <c:pt idx="138">
                  <c:v>1414</c:v>
                </c:pt>
                <c:pt idx="139">
                  <c:v>1378</c:v>
                </c:pt>
                <c:pt idx="140">
                  <c:v>1355</c:v>
                </c:pt>
                <c:pt idx="141">
                  <c:v>1246</c:v>
                </c:pt>
                <c:pt idx="142">
                  <c:v>1175</c:v>
                </c:pt>
                <c:pt idx="143">
                  <c:v>1176</c:v>
                </c:pt>
                <c:pt idx="144">
                  <c:v>1210</c:v>
                </c:pt>
                <c:pt idx="145">
                  <c:v>1213</c:v>
                </c:pt>
                <c:pt idx="146">
                  <c:v>1121</c:v>
                </c:pt>
                <c:pt idx="147">
                  <c:v>1035</c:v>
                </c:pt>
                <c:pt idx="148">
                  <c:v>1096</c:v>
                </c:pt>
                <c:pt idx="149">
                  <c:v>1149</c:v>
                </c:pt>
                <c:pt idx="150">
                  <c:v>1108</c:v>
                </c:pt>
                <c:pt idx="151">
                  <c:v>1166</c:v>
                </c:pt>
                <c:pt idx="152">
                  <c:v>1267</c:v>
                </c:pt>
                <c:pt idx="153">
                  <c:v>1298</c:v>
                </c:pt>
                <c:pt idx="154">
                  <c:v>1347</c:v>
                </c:pt>
                <c:pt idx="155">
                  <c:v>1333</c:v>
                </c:pt>
                <c:pt idx="156">
                  <c:v>1325</c:v>
                </c:pt>
                <c:pt idx="157">
                  <c:v>1325</c:v>
                </c:pt>
                <c:pt idx="158">
                  <c:v>1411</c:v>
                </c:pt>
                <c:pt idx="159">
                  <c:v>1481</c:v>
                </c:pt>
                <c:pt idx="160">
                  <c:v>1488</c:v>
                </c:pt>
                <c:pt idx="161">
                  <c:v>1550</c:v>
                </c:pt>
                <c:pt idx="162">
                  <c:v>1557</c:v>
                </c:pt>
                <c:pt idx="163">
                  <c:v>1555</c:v>
                </c:pt>
                <c:pt idx="164">
                  <c:v>1717</c:v>
                </c:pt>
                <c:pt idx="165">
                  <c:v>1840</c:v>
                </c:pt>
                <c:pt idx="166">
                  <c:v>1938</c:v>
                </c:pt>
                <c:pt idx="167">
                  <c:v>2033</c:v>
                </c:pt>
                <c:pt idx="168">
                  <c:v>2301</c:v>
                </c:pt>
                <c:pt idx="169">
                  <c:v>2361</c:v>
                </c:pt>
                <c:pt idx="170">
                  <c:v>2276</c:v>
                </c:pt>
                <c:pt idx="171">
                  <c:v>2399</c:v>
                </c:pt>
                <c:pt idx="172">
                  <c:v>2362</c:v>
                </c:pt>
                <c:pt idx="173">
                  <c:v>2156</c:v>
                </c:pt>
                <c:pt idx="174">
                  <c:v>2118</c:v>
                </c:pt>
                <c:pt idx="175">
                  <c:v>2156</c:v>
                </c:pt>
                <c:pt idx="176">
                  <c:v>2191</c:v>
                </c:pt>
                <c:pt idx="177">
                  <c:v>2266</c:v>
                </c:pt>
                <c:pt idx="178">
                  <c:v>2333</c:v>
                </c:pt>
                <c:pt idx="179">
                  <c:v>2336</c:v>
                </c:pt>
                <c:pt idx="180">
                  <c:v>2243</c:v>
                </c:pt>
                <c:pt idx="181">
                  <c:v>2185</c:v>
                </c:pt>
                <c:pt idx="182">
                  <c:v>2286</c:v>
                </c:pt>
                <c:pt idx="183">
                  <c:v>2418</c:v>
                </c:pt>
                <c:pt idx="184">
                  <c:v>2439</c:v>
                </c:pt>
                <c:pt idx="185">
                  <c:v>2310</c:v>
                </c:pt>
                <c:pt idx="186">
                  <c:v>2298</c:v>
                </c:pt>
                <c:pt idx="187">
                  <c:v>2289</c:v>
                </c:pt>
                <c:pt idx="188">
                  <c:v>2194</c:v>
                </c:pt>
                <c:pt idx="189">
                  <c:v>2157</c:v>
                </c:pt>
                <c:pt idx="190">
                  <c:v>2156</c:v>
                </c:pt>
                <c:pt idx="191">
                  <c:v>2075</c:v>
                </c:pt>
                <c:pt idx="192">
                  <c:v>2105</c:v>
                </c:pt>
                <c:pt idx="193">
                  <c:v>2008</c:v>
                </c:pt>
                <c:pt idx="194">
                  <c:v>2215</c:v>
                </c:pt>
                <c:pt idx="195">
                  <c:v>2279</c:v>
                </c:pt>
                <c:pt idx="196">
                  <c:v>2403</c:v>
                </c:pt>
                <c:pt idx="197">
                  <c:v>2292</c:v>
                </c:pt>
                <c:pt idx="198">
                  <c:v>2274</c:v>
                </c:pt>
                <c:pt idx="199">
                  <c:v>2296</c:v>
                </c:pt>
                <c:pt idx="200">
                  <c:v>2310</c:v>
                </c:pt>
                <c:pt idx="201">
                  <c:v>2351</c:v>
                </c:pt>
                <c:pt idx="202">
                  <c:v>2238</c:v>
                </c:pt>
                <c:pt idx="203">
                  <c:v>2232</c:v>
                </c:pt>
                <c:pt idx="204">
                  <c:v>2202</c:v>
                </c:pt>
                <c:pt idx="205">
                  <c:v>2214</c:v>
                </c:pt>
                <c:pt idx="206">
                  <c:v>2254</c:v>
                </c:pt>
                <c:pt idx="207">
                  <c:v>2427</c:v>
                </c:pt>
                <c:pt idx="208">
                  <c:v>2659</c:v>
                </c:pt>
                <c:pt idx="209">
                  <c:v>2697</c:v>
                </c:pt>
                <c:pt idx="210">
                  <c:v>2765</c:v>
                </c:pt>
                <c:pt idx="211">
                  <c:v>2871</c:v>
                </c:pt>
                <c:pt idx="212">
                  <c:v>2888</c:v>
                </c:pt>
                <c:pt idx="213">
                  <c:v>3167</c:v>
                </c:pt>
                <c:pt idx="214">
                  <c:v>3351</c:v>
                </c:pt>
                <c:pt idx="215">
                  <c:v>3422</c:v>
                </c:pt>
                <c:pt idx="216">
                  <c:v>3280</c:v>
                </c:pt>
                <c:pt idx="217">
                  <c:v>3200</c:v>
                </c:pt>
                <c:pt idx="218">
                  <c:v>3247</c:v>
                </c:pt>
                <c:pt idx="219">
                  <c:v>3286</c:v>
                </c:pt>
                <c:pt idx="220">
                  <c:v>3232</c:v>
                </c:pt>
                <c:pt idx="221">
                  <c:v>3230</c:v>
                </c:pt>
                <c:pt idx="222">
                  <c:v>3320</c:v>
                </c:pt>
                <c:pt idx="223">
                  <c:v>3416</c:v>
                </c:pt>
                <c:pt idx="224">
                  <c:v>3399</c:v>
                </c:pt>
                <c:pt idx="225">
                  <c:v>3491</c:v>
                </c:pt>
                <c:pt idx="226">
                  <c:v>3565</c:v>
                </c:pt>
                <c:pt idx="227">
                  <c:v>3631</c:v>
                </c:pt>
                <c:pt idx="228">
                  <c:v>3653</c:v>
                </c:pt>
                <c:pt idx="229">
                  <c:v>3459</c:v>
                </c:pt>
                <c:pt idx="230">
                  <c:v>3356</c:v>
                </c:pt>
                <c:pt idx="231">
                  <c:v>3586</c:v>
                </c:pt>
                <c:pt idx="232">
                  <c:v>3523</c:v>
                </c:pt>
                <c:pt idx="233">
                  <c:v>3474</c:v>
                </c:pt>
                <c:pt idx="234">
                  <c:v>3521</c:v>
                </c:pt>
                <c:pt idx="235">
                  <c:v>3455</c:v>
                </c:pt>
                <c:pt idx="236">
                  <c:v>3444</c:v>
                </c:pt>
                <c:pt idx="237">
                  <c:v>3276</c:v>
                </c:pt>
                <c:pt idx="238">
                  <c:v>3339</c:v>
                </c:pt>
                <c:pt idx="239">
                  <c:v>3272</c:v>
                </c:pt>
                <c:pt idx="240">
                  <c:v>3383</c:v>
                </c:pt>
                <c:pt idx="241">
                  <c:v>3599</c:v>
                </c:pt>
                <c:pt idx="242">
                  <c:v>3708</c:v>
                </c:pt>
                <c:pt idx="243">
                  <c:v>3935</c:v>
                </c:pt>
                <c:pt idx="244">
                  <c:v>4101</c:v>
                </c:pt>
                <c:pt idx="245">
                  <c:v>4261</c:v>
                </c:pt>
                <c:pt idx="246">
                  <c:v>4280</c:v>
                </c:pt>
                <c:pt idx="247">
                  <c:v>4281</c:v>
                </c:pt>
                <c:pt idx="248">
                  <c:v>4287</c:v>
                </c:pt>
                <c:pt idx="249">
                  <c:v>4383</c:v>
                </c:pt>
                <c:pt idx="250">
                  <c:v>4479</c:v>
                </c:pt>
                <c:pt idx="251">
                  <c:v>4470</c:v>
                </c:pt>
                <c:pt idx="252">
                  <c:v>4307</c:v>
                </c:pt>
                <c:pt idx="253">
                  <c:v>4324</c:v>
                </c:pt>
                <c:pt idx="254">
                  <c:v>4082</c:v>
                </c:pt>
                <c:pt idx="255">
                  <c:v>3782</c:v>
                </c:pt>
                <c:pt idx="256">
                  <c:v>4018</c:v>
                </c:pt>
                <c:pt idx="257">
                  <c:v>4138</c:v>
                </c:pt>
                <c:pt idx="258">
                  <c:v>4247</c:v>
                </c:pt>
                <c:pt idx="259">
                  <c:v>4367</c:v>
                </c:pt>
                <c:pt idx="260">
                  <c:v>4387</c:v>
                </c:pt>
                <c:pt idx="261">
                  <c:v>4464</c:v>
                </c:pt>
                <c:pt idx="262">
                  <c:v>4504</c:v>
                </c:pt>
                <c:pt idx="263">
                  <c:v>4477</c:v>
                </c:pt>
                <c:pt idx="264">
                  <c:v>4369</c:v>
                </c:pt>
                <c:pt idx="265">
                  <c:v>4369</c:v>
                </c:pt>
                <c:pt idx="266">
                  <c:v>4189</c:v>
                </c:pt>
                <c:pt idx="267">
                  <c:v>4206</c:v>
                </c:pt>
                <c:pt idx="268">
                  <c:v>4292</c:v>
                </c:pt>
                <c:pt idx="269">
                  <c:v>4085</c:v>
                </c:pt>
                <c:pt idx="270">
                  <c:v>3958</c:v>
                </c:pt>
                <c:pt idx="271">
                  <c:v>4003</c:v>
                </c:pt>
                <c:pt idx="272">
                  <c:v>3887</c:v>
                </c:pt>
                <c:pt idx="273">
                  <c:v>3710</c:v>
                </c:pt>
                <c:pt idx="274">
                  <c:v>3500</c:v>
                </c:pt>
                <c:pt idx="275">
                  <c:v>3548</c:v>
                </c:pt>
                <c:pt idx="276">
                  <c:v>3497</c:v>
                </c:pt>
                <c:pt idx="277">
                  <c:v>3536</c:v>
                </c:pt>
                <c:pt idx="278">
                  <c:v>3351</c:v>
                </c:pt>
                <c:pt idx="279">
                  <c:v>2988</c:v>
                </c:pt>
                <c:pt idx="280">
                  <c:v>2737</c:v>
                </c:pt>
                <c:pt idx="281">
                  <c:v>2974</c:v>
                </c:pt>
                <c:pt idx="282">
                  <c:v>3351</c:v>
                </c:pt>
                <c:pt idx="283">
                  <c:v>3442</c:v>
                </c:pt>
                <c:pt idx="284">
                  <c:v>3101</c:v>
                </c:pt>
                <c:pt idx="285">
                  <c:v>3194</c:v>
                </c:pt>
                <c:pt idx="286">
                  <c:v>3271</c:v>
                </c:pt>
                <c:pt idx="287">
                  <c:v>3262</c:v>
                </c:pt>
                <c:pt idx="288">
                  <c:v>3443</c:v>
                </c:pt>
                <c:pt idx="289">
                  <c:v>3367</c:v>
                </c:pt>
                <c:pt idx="290">
                  <c:v>3386</c:v>
                </c:pt>
                <c:pt idx="291">
                  <c:v>3379</c:v>
                </c:pt>
                <c:pt idx="292">
                  <c:v>3264</c:v>
                </c:pt>
                <c:pt idx="293">
                  <c:v>3351</c:v>
                </c:pt>
                <c:pt idx="294">
                  <c:v>3366</c:v>
                </c:pt>
                <c:pt idx="295">
                  <c:v>3469</c:v>
                </c:pt>
                <c:pt idx="296">
                  <c:v>3473</c:v>
                </c:pt>
                <c:pt idx="297">
                  <c:v>3407</c:v>
                </c:pt>
                <c:pt idx="298">
                  <c:v>3550</c:v>
                </c:pt>
                <c:pt idx="299">
                  <c:v>3643</c:v>
                </c:pt>
                <c:pt idx="300">
                  <c:v>3751</c:v>
                </c:pt>
                <c:pt idx="301">
                  <c:v>3866</c:v>
                </c:pt>
                <c:pt idx="302">
                  <c:v>4170</c:v>
                </c:pt>
                <c:pt idx="303">
                  <c:v>4575</c:v>
                </c:pt>
                <c:pt idx="304">
                  <c:v>4792</c:v>
                </c:pt>
                <c:pt idx="305">
                  <c:v>5042</c:v>
                </c:pt>
                <c:pt idx="306">
                  <c:v>5256</c:v>
                </c:pt>
                <c:pt idx="307">
                  <c:v>5328</c:v>
                </c:pt>
                <c:pt idx="308">
                  <c:v>5353</c:v>
                </c:pt>
                <c:pt idx="309">
                  <c:v>5486</c:v>
                </c:pt>
                <c:pt idx="310">
                  <c:v>5474</c:v>
                </c:pt>
                <c:pt idx="311">
                  <c:v>5706</c:v>
                </c:pt>
                <c:pt idx="312">
                  <c:v>5789</c:v>
                </c:pt>
                <c:pt idx="313">
                  <c:v>5994</c:v>
                </c:pt>
                <c:pt idx="314">
                  <c:v>5997</c:v>
                </c:pt>
                <c:pt idx="315">
                  <c:v>6125</c:v>
                </c:pt>
                <c:pt idx="316">
                  <c:v>6152</c:v>
                </c:pt>
                <c:pt idx="317">
                  <c:v>6129</c:v>
                </c:pt>
                <c:pt idx="318">
                  <c:v>6185</c:v>
                </c:pt>
                <c:pt idx="319">
                  <c:v>6233</c:v>
                </c:pt>
                <c:pt idx="320">
                  <c:v>6441</c:v>
                </c:pt>
                <c:pt idx="321">
                  <c:v>6627</c:v>
                </c:pt>
                <c:pt idx="322">
                  <c:v>6587</c:v>
                </c:pt>
                <c:pt idx="323">
                  <c:v>6455</c:v>
                </c:pt>
                <c:pt idx="324">
                  <c:v>6390</c:v>
                </c:pt>
                <c:pt idx="325">
                  <c:v>6301</c:v>
                </c:pt>
                <c:pt idx="326">
                  <c:v>6305</c:v>
                </c:pt>
                <c:pt idx="327">
                  <c:v>6224</c:v>
                </c:pt>
                <c:pt idx="328">
                  <c:v>6113</c:v>
                </c:pt>
                <c:pt idx="329">
                  <c:v>6045</c:v>
                </c:pt>
                <c:pt idx="330">
                  <c:v>5755</c:v>
                </c:pt>
                <c:pt idx="331">
                  <c:v>5615</c:v>
                </c:pt>
                <c:pt idx="332">
                  <c:v>5652</c:v>
                </c:pt>
                <c:pt idx="333">
                  <c:v>5609</c:v>
                </c:pt>
                <c:pt idx="334">
                  <c:v>5425</c:v>
                </c:pt>
                <c:pt idx="335">
                  <c:v>5235</c:v>
                </c:pt>
                <c:pt idx="336">
                  <c:v>5141</c:v>
                </c:pt>
                <c:pt idx="337">
                  <c:v>5006</c:v>
                </c:pt>
                <c:pt idx="338">
                  <c:v>4963</c:v>
                </c:pt>
                <c:pt idx="339">
                  <c:v>4820</c:v>
                </c:pt>
                <c:pt idx="340">
                  <c:v>4727</c:v>
                </c:pt>
                <c:pt idx="341">
                  <c:v>4627</c:v>
                </c:pt>
                <c:pt idx="342">
                  <c:v>4743</c:v>
                </c:pt>
                <c:pt idx="343">
                  <c:v>4880</c:v>
                </c:pt>
                <c:pt idx="344">
                  <c:v>4814</c:v>
                </c:pt>
                <c:pt idx="345">
                  <c:v>4721</c:v>
                </c:pt>
                <c:pt idx="346">
                  <c:v>4621</c:v>
                </c:pt>
                <c:pt idx="347">
                  <c:v>4688</c:v>
                </c:pt>
                <c:pt idx="348">
                  <c:v>4828</c:v>
                </c:pt>
                <c:pt idx="349">
                  <c:v>4734</c:v>
                </c:pt>
                <c:pt idx="350">
                  <c:v>4562</c:v>
                </c:pt>
                <c:pt idx="351">
                  <c:v>4910</c:v>
                </c:pt>
                <c:pt idx="352">
                  <c:v>4845</c:v>
                </c:pt>
                <c:pt idx="353">
                  <c:v>4702</c:v>
                </c:pt>
                <c:pt idx="354">
                  <c:v>4565</c:v>
                </c:pt>
                <c:pt idx="355">
                  <c:v>4255</c:v>
                </c:pt>
                <c:pt idx="356">
                  <c:v>4069</c:v>
                </c:pt>
                <c:pt idx="357">
                  <c:v>4190</c:v>
                </c:pt>
                <c:pt idx="358">
                  <c:v>4081</c:v>
                </c:pt>
                <c:pt idx="359">
                  <c:v>4084</c:v>
                </c:pt>
                <c:pt idx="360">
                  <c:v>4381</c:v>
                </c:pt>
                <c:pt idx="361">
                  <c:v>4406</c:v>
                </c:pt>
                <c:pt idx="362">
                  <c:v>4179</c:v>
                </c:pt>
                <c:pt idx="363">
                  <c:v>4345</c:v>
                </c:pt>
                <c:pt idx="364">
                  <c:v>4458</c:v>
                </c:pt>
                <c:pt idx="365">
                  <c:v>4581</c:v>
                </c:pt>
                <c:pt idx="366">
                  <c:v>4466</c:v>
                </c:pt>
                <c:pt idx="367">
                  <c:v>4762</c:v>
                </c:pt>
                <c:pt idx="368">
                  <c:v>5009</c:v>
                </c:pt>
                <c:pt idx="369">
                  <c:v>4952</c:v>
                </c:pt>
                <c:pt idx="370">
                  <c:v>5195</c:v>
                </c:pt>
                <c:pt idx="371">
                  <c:v>5155</c:v>
                </c:pt>
                <c:pt idx="372">
                  <c:v>5198</c:v>
                </c:pt>
                <c:pt idx="373">
                  <c:v>5552</c:v>
                </c:pt>
                <c:pt idx="374">
                  <c:v>5690</c:v>
                </c:pt>
                <c:pt idx="375">
                  <c:v>5948</c:v>
                </c:pt>
                <c:pt idx="376">
                  <c:v>5841</c:v>
                </c:pt>
                <c:pt idx="377">
                  <c:v>5640</c:v>
                </c:pt>
                <c:pt idx="378">
                  <c:v>5447</c:v>
                </c:pt>
                <c:pt idx="379">
                  <c:v>5027</c:v>
                </c:pt>
                <c:pt idx="380">
                  <c:v>5203</c:v>
                </c:pt>
                <c:pt idx="381">
                  <c:v>5074</c:v>
                </c:pt>
                <c:pt idx="382">
                  <c:v>4566</c:v>
                </c:pt>
                <c:pt idx="383">
                  <c:v>4171</c:v>
                </c:pt>
                <c:pt idx="384">
                  <c:v>4026</c:v>
                </c:pt>
                <c:pt idx="385">
                  <c:v>4049</c:v>
                </c:pt>
                <c:pt idx="386">
                  <c:v>3973</c:v>
                </c:pt>
                <c:pt idx="387">
                  <c:v>4240</c:v>
                </c:pt>
                <c:pt idx="388">
                  <c:v>4177</c:v>
                </c:pt>
                <c:pt idx="389">
                  <c:v>4163</c:v>
                </c:pt>
                <c:pt idx="390">
                  <c:v>3973</c:v>
                </c:pt>
                <c:pt idx="391">
                  <c:v>3847</c:v>
                </c:pt>
                <c:pt idx="392">
                  <c:v>3827</c:v>
                </c:pt>
                <c:pt idx="393">
                  <c:v>3780</c:v>
                </c:pt>
                <c:pt idx="394">
                  <c:v>3760</c:v>
                </c:pt>
                <c:pt idx="395">
                  <c:v>3551</c:v>
                </c:pt>
                <c:pt idx="396">
                  <c:v>4129</c:v>
                </c:pt>
                <c:pt idx="397">
                  <c:v>4426</c:v>
                </c:pt>
                <c:pt idx="398">
                  <c:v>4674</c:v>
                </c:pt>
                <c:pt idx="399">
                  <c:v>4899</c:v>
                </c:pt>
                <c:pt idx="400">
                  <c:v>5176</c:v>
                </c:pt>
                <c:pt idx="401">
                  <c:v>5250</c:v>
                </c:pt>
                <c:pt idx="402">
                  <c:v>5375</c:v>
                </c:pt>
                <c:pt idx="403">
                  <c:v>5458</c:v>
                </c:pt>
                <c:pt idx="404">
                  <c:v>5433</c:v>
                </c:pt>
                <c:pt idx="405">
                  <c:v>5356</c:v>
                </c:pt>
                <c:pt idx="406">
                  <c:v>5211</c:v>
                </c:pt>
                <c:pt idx="407">
                  <c:v>5329</c:v>
                </c:pt>
                <c:pt idx="408">
                  <c:v>5035</c:v>
                </c:pt>
                <c:pt idx="409">
                  <c:v>5114</c:v>
                </c:pt>
                <c:pt idx="410">
                  <c:v>5107</c:v>
                </c:pt>
                <c:pt idx="411">
                  <c:v>4935</c:v>
                </c:pt>
                <c:pt idx="412">
                  <c:v>4738</c:v>
                </c:pt>
                <c:pt idx="413">
                  <c:v>4688</c:v>
                </c:pt>
                <c:pt idx="414">
                  <c:v>4721</c:v>
                </c:pt>
                <c:pt idx="415">
                  <c:v>4848</c:v>
                </c:pt>
                <c:pt idx="416">
                  <c:v>5015</c:v>
                </c:pt>
                <c:pt idx="417">
                  <c:v>5188</c:v>
                </c:pt>
                <c:pt idx="418">
                  <c:v>5349</c:v>
                </c:pt>
                <c:pt idx="419">
                  <c:v>5589</c:v>
                </c:pt>
                <c:pt idx="420">
                  <c:v>5724</c:v>
                </c:pt>
                <c:pt idx="421">
                  <c:v>5828</c:v>
                </c:pt>
                <c:pt idx="422">
                  <c:v>5952</c:v>
                </c:pt>
                <c:pt idx="423">
                  <c:v>5966</c:v>
                </c:pt>
                <c:pt idx="424">
                  <c:v>6022</c:v>
                </c:pt>
                <c:pt idx="425">
                  <c:v>5946</c:v>
                </c:pt>
                <c:pt idx="426">
                  <c:v>5836</c:v>
                </c:pt>
                <c:pt idx="427">
                  <c:v>5656</c:v>
                </c:pt>
                <c:pt idx="428">
                  <c:v>5441</c:v>
                </c:pt>
                <c:pt idx="429">
                  <c:v>5429</c:v>
                </c:pt>
                <c:pt idx="430">
                  <c:v>5719</c:v>
                </c:pt>
                <c:pt idx="431">
                  <c:v>5755</c:v>
                </c:pt>
                <c:pt idx="432">
                  <c:v>5442</c:v>
                </c:pt>
                <c:pt idx="433">
                  <c:v>5417</c:v>
                </c:pt>
                <c:pt idx="434">
                  <c:v>5304</c:v>
                </c:pt>
                <c:pt idx="435">
                  <c:v>5149</c:v>
                </c:pt>
                <c:pt idx="436">
                  <c:v>4904</c:v>
                </c:pt>
                <c:pt idx="437">
                  <c:v>4639</c:v>
                </c:pt>
                <c:pt idx="438">
                  <c:v>4645</c:v>
                </c:pt>
                <c:pt idx="439">
                  <c:v>4427</c:v>
                </c:pt>
                <c:pt idx="440">
                  <c:v>4208</c:v>
                </c:pt>
                <c:pt idx="441">
                  <c:v>4069</c:v>
                </c:pt>
                <c:pt idx="442">
                  <c:v>4126</c:v>
                </c:pt>
                <c:pt idx="443">
                  <c:v>4245</c:v>
                </c:pt>
                <c:pt idx="444">
                  <c:v>4452</c:v>
                </c:pt>
                <c:pt idx="445">
                  <c:v>4862</c:v>
                </c:pt>
                <c:pt idx="446">
                  <c:v>4890</c:v>
                </c:pt>
                <c:pt idx="447">
                  <c:v>4712</c:v>
                </c:pt>
                <c:pt idx="448">
                  <c:v>4966</c:v>
                </c:pt>
                <c:pt idx="449">
                  <c:v>5135</c:v>
                </c:pt>
                <c:pt idx="450">
                  <c:v>5120</c:v>
                </c:pt>
                <c:pt idx="451">
                  <c:v>5061</c:v>
                </c:pt>
                <c:pt idx="452">
                  <c:v>5344</c:v>
                </c:pt>
                <c:pt idx="453">
                  <c:v>5519</c:v>
                </c:pt>
                <c:pt idx="454">
                  <c:v>5484</c:v>
                </c:pt>
                <c:pt idx="455">
                  <c:v>5701</c:v>
                </c:pt>
                <c:pt idx="456">
                  <c:v>5814</c:v>
                </c:pt>
                <c:pt idx="457">
                  <c:v>5880</c:v>
                </c:pt>
                <c:pt idx="458">
                  <c:v>5860</c:v>
                </c:pt>
                <c:pt idx="459">
                  <c:v>5983</c:v>
                </c:pt>
                <c:pt idx="460">
                  <c:v>6009</c:v>
                </c:pt>
                <c:pt idx="461">
                  <c:v>6035</c:v>
                </c:pt>
                <c:pt idx="462">
                  <c:v>6007</c:v>
                </c:pt>
                <c:pt idx="463">
                  <c:v>5945</c:v>
                </c:pt>
                <c:pt idx="464">
                  <c:v>5903</c:v>
                </c:pt>
                <c:pt idx="465">
                  <c:v>5912</c:v>
                </c:pt>
                <c:pt idx="466">
                  <c:v>5933</c:v>
                </c:pt>
                <c:pt idx="467">
                  <c:v>5882</c:v>
                </c:pt>
                <c:pt idx="468">
                  <c:v>5801</c:v>
                </c:pt>
                <c:pt idx="469">
                  <c:v>5755</c:v>
                </c:pt>
                <c:pt idx="470">
                  <c:v>5644</c:v>
                </c:pt>
                <c:pt idx="471">
                  <c:v>5733</c:v>
                </c:pt>
                <c:pt idx="472">
                  <c:v>5677</c:v>
                </c:pt>
                <c:pt idx="473">
                  <c:v>5533</c:v>
                </c:pt>
                <c:pt idx="474">
                  <c:v>5473</c:v>
                </c:pt>
                <c:pt idx="475">
                  <c:v>5446</c:v>
                </c:pt>
                <c:pt idx="476">
                  <c:v>5608</c:v>
                </c:pt>
                <c:pt idx="477">
                  <c:v>5680</c:v>
                </c:pt>
                <c:pt idx="478">
                  <c:v>5679</c:v>
                </c:pt>
                <c:pt idx="479">
                  <c:v>5553</c:v>
                </c:pt>
                <c:pt idx="480">
                  <c:v>5371</c:v>
                </c:pt>
                <c:pt idx="481">
                  <c:v>5259</c:v>
                </c:pt>
                <c:pt idx="482">
                  <c:v>5139</c:v>
                </c:pt>
                <c:pt idx="483">
                  <c:v>5182</c:v>
                </c:pt>
                <c:pt idx="484">
                  <c:v>5145</c:v>
                </c:pt>
                <c:pt idx="485">
                  <c:v>5072</c:v>
                </c:pt>
                <c:pt idx="486">
                  <c:v>5137</c:v>
                </c:pt>
                <c:pt idx="487">
                  <c:v>5130</c:v>
                </c:pt>
                <c:pt idx="488">
                  <c:v>5067</c:v>
                </c:pt>
                <c:pt idx="489">
                  <c:v>5165</c:v>
                </c:pt>
                <c:pt idx="490">
                  <c:v>5145</c:v>
                </c:pt>
                <c:pt idx="491">
                  <c:v>5106</c:v>
                </c:pt>
                <c:pt idx="492">
                  <c:v>5141</c:v>
                </c:pt>
                <c:pt idx="493">
                  <c:v>5167</c:v>
                </c:pt>
                <c:pt idx="494">
                  <c:v>5210</c:v>
                </c:pt>
                <c:pt idx="495">
                  <c:v>5159</c:v>
                </c:pt>
                <c:pt idx="496">
                  <c:v>5060</c:v>
                </c:pt>
                <c:pt idx="497">
                  <c:v>5021</c:v>
                </c:pt>
                <c:pt idx="498">
                  <c:v>5113</c:v>
                </c:pt>
                <c:pt idx="499">
                  <c:v>5226</c:v>
                </c:pt>
                <c:pt idx="500">
                  <c:v>5526</c:v>
                </c:pt>
                <c:pt idx="501">
                  <c:v>5527</c:v>
                </c:pt>
                <c:pt idx="502">
                  <c:v>5644</c:v>
                </c:pt>
                <c:pt idx="503">
                  <c:v>5645</c:v>
                </c:pt>
                <c:pt idx="504">
                  <c:v>5722</c:v>
                </c:pt>
                <c:pt idx="505">
                  <c:v>5810</c:v>
                </c:pt>
                <c:pt idx="506">
                  <c:v>5824</c:v>
                </c:pt>
                <c:pt idx="507">
                  <c:v>5866</c:v>
                </c:pt>
                <c:pt idx="508">
                  <c:v>5945</c:v>
                </c:pt>
                <c:pt idx="509">
                  <c:v>5980</c:v>
                </c:pt>
                <c:pt idx="510">
                  <c:v>5963</c:v>
                </c:pt>
                <c:pt idx="511">
                  <c:v>6027</c:v>
                </c:pt>
                <c:pt idx="512">
                  <c:v>6023</c:v>
                </c:pt>
                <c:pt idx="513">
                  <c:v>6093</c:v>
                </c:pt>
                <c:pt idx="514">
                  <c:v>6066</c:v>
                </c:pt>
                <c:pt idx="515">
                  <c:v>6129</c:v>
                </c:pt>
                <c:pt idx="516">
                  <c:v>6163</c:v>
                </c:pt>
                <c:pt idx="517">
                  <c:v>6156</c:v>
                </c:pt>
                <c:pt idx="518">
                  <c:v>6162</c:v>
                </c:pt>
                <c:pt idx="519">
                  <c:v>6222</c:v>
                </c:pt>
                <c:pt idx="520">
                  <c:v>6159</c:v>
                </c:pt>
                <c:pt idx="521">
                  <c:v>6038</c:v>
                </c:pt>
                <c:pt idx="522">
                  <c:v>5813</c:v>
                </c:pt>
                <c:pt idx="523">
                  <c:v>5572</c:v>
                </c:pt>
                <c:pt idx="524">
                  <c:v>5409</c:v>
                </c:pt>
                <c:pt idx="525">
                  <c:v>5328</c:v>
                </c:pt>
                <c:pt idx="526">
                  <c:v>5144</c:v>
                </c:pt>
                <c:pt idx="527">
                  <c:v>5029</c:v>
                </c:pt>
                <c:pt idx="528">
                  <c:v>4969</c:v>
                </c:pt>
                <c:pt idx="529">
                  <c:v>4954</c:v>
                </c:pt>
                <c:pt idx="530">
                  <c:v>4920</c:v>
                </c:pt>
                <c:pt idx="531">
                  <c:v>5011</c:v>
                </c:pt>
                <c:pt idx="532">
                  <c:v>5021</c:v>
                </c:pt>
                <c:pt idx="533">
                  <c:v>4855</c:v>
                </c:pt>
                <c:pt idx="534">
                  <c:v>4869</c:v>
                </c:pt>
                <c:pt idx="535">
                  <c:v>4781</c:v>
                </c:pt>
                <c:pt idx="536">
                  <c:v>4495</c:v>
                </c:pt>
                <c:pt idx="537">
                  <c:v>4525</c:v>
                </c:pt>
                <c:pt idx="538">
                  <c:v>4420</c:v>
                </c:pt>
                <c:pt idx="539">
                  <c:v>4401</c:v>
                </c:pt>
                <c:pt idx="540">
                  <c:v>2098</c:v>
                </c:pt>
                <c:pt idx="541">
                  <c:v>0</c:v>
                </c:pt>
                <c:pt idx="542">
                  <c:v>0</c:v>
                </c:pt>
                <c:pt idx="543">
                  <c:v>3137</c:v>
                </c:pt>
                <c:pt idx="544">
                  <c:v>5086</c:v>
                </c:pt>
                <c:pt idx="545">
                  <c:v>5271</c:v>
                </c:pt>
                <c:pt idx="546">
                  <c:v>5327</c:v>
                </c:pt>
                <c:pt idx="547">
                  <c:v>5611</c:v>
                </c:pt>
                <c:pt idx="548">
                  <c:v>5745</c:v>
                </c:pt>
                <c:pt idx="549">
                  <c:v>5918</c:v>
                </c:pt>
                <c:pt idx="550">
                  <c:v>5939</c:v>
                </c:pt>
                <c:pt idx="551">
                  <c:v>5952</c:v>
                </c:pt>
                <c:pt idx="552">
                  <c:v>6039</c:v>
                </c:pt>
                <c:pt idx="553">
                  <c:v>6089</c:v>
                </c:pt>
                <c:pt idx="554">
                  <c:v>6139</c:v>
                </c:pt>
                <c:pt idx="555">
                  <c:v>6146</c:v>
                </c:pt>
                <c:pt idx="556">
                  <c:v>6136</c:v>
                </c:pt>
                <c:pt idx="557">
                  <c:v>6008</c:v>
                </c:pt>
                <c:pt idx="558">
                  <c:v>5801</c:v>
                </c:pt>
                <c:pt idx="559">
                  <c:v>5460</c:v>
                </c:pt>
                <c:pt idx="560">
                  <c:v>5249</c:v>
                </c:pt>
                <c:pt idx="561">
                  <c:v>4875</c:v>
                </c:pt>
                <c:pt idx="562">
                  <c:v>4399</c:v>
                </c:pt>
                <c:pt idx="563">
                  <c:v>4409</c:v>
                </c:pt>
                <c:pt idx="564">
                  <c:v>4628</c:v>
                </c:pt>
                <c:pt idx="565">
                  <c:v>4767</c:v>
                </c:pt>
                <c:pt idx="566">
                  <c:v>4886</c:v>
                </c:pt>
                <c:pt idx="567">
                  <c:v>4986</c:v>
                </c:pt>
                <c:pt idx="568">
                  <c:v>5056</c:v>
                </c:pt>
                <c:pt idx="569">
                  <c:v>5109</c:v>
                </c:pt>
                <c:pt idx="570">
                  <c:v>5064</c:v>
                </c:pt>
                <c:pt idx="571">
                  <c:v>4971</c:v>
                </c:pt>
                <c:pt idx="572">
                  <c:v>4872</c:v>
                </c:pt>
                <c:pt idx="573">
                  <c:v>4797</c:v>
                </c:pt>
                <c:pt idx="574">
                  <c:v>4787</c:v>
                </c:pt>
                <c:pt idx="575">
                  <c:v>4728</c:v>
                </c:pt>
                <c:pt idx="576">
                  <c:v>4799</c:v>
                </c:pt>
                <c:pt idx="577">
                  <c:v>5056</c:v>
                </c:pt>
                <c:pt idx="578">
                  <c:v>5116</c:v>
                </c:pt>
                <c:pt idx="579">
                  <c:v>5046</c:v>
                </c:pt>
                <c:pt idx="580">
                  <c:v>4749</c:v>
                </c:pt>
                <c:pt idx="581">
                  <c:v>4483</c:v>
                </c:pt>
                <c:pt idx="582">
                  <c:v>4418</c:v>
                </c:pt>
                <c:pt idx="583">
                  <c:v>4409</c:v>
                </c:pt>
                <c:pt idx="584">
                  <c:v>4325</c:v>
                </c:pt>
                <c:pt idx="585">
                  <c:v>4291</c:v>
                </c:pt>
                <c:pt idx="586">
                  <c:v>4382</c:v>
                </c:pt>
                <c:pt idx="587">
                  <c:v>4490</c:v>
                </c:pt>
                <c:pt idx="588">
                  <c:v>4764</c:v>
                </c:pt>
                <c:pt idx="589">
                  <c:v>5036</c:v>
                </c:pt>
                <c:pt idx="590">
                  <c:v>5153</c:v>
                </c:pt>
                <c:pt idx="591">
                  <c:v>5225</c:v>
                </c:pt>
                <c:pt idx="592">
                  <c:v>5268</c:v>
                </c:pt>
                <c:pt idx="593">
                  <c:v>5324</c:v>
                </c:pt>
                <c:pt idx="594">
                  <c:v>5099</c:v>
                </c:pt>
                <c:pt idx="595">
                  <c:v>4581</c:v>
                </c:pt>
                <c:pt idx="596">
                  <c:v>4280</c:v>
                </c:pt>
                <c:pt idx="597">
                  <c:v>4186</c:v>
                </c:pt>
                <c:pt idx="598">
                  <c:v>4291</c:v>
                </c:pt>
                <c:pt idx="599">
                  <c:v>4360</c:v>
                </c:pt>
                <c:pt idx="600">
                  <c:v>4369</c:v>
                </c:pt>
                <c:pt idx="601">
                  <c:v>4633</c:v>
                </c:pt>
                <c:pt idx="602">
                  <c:v>4749</c:v>
                </c:pt>
                <c:pt idx="603">
                  <c:v>4980</c:v>
                </c:pt>
                <c:pt idx="604">
                  <c:v>5072</c:v>
                </c:pt>
                <c:pt idx="605">
                  <c:v>5302</c:v>
                </c:pt>
                <c:pt idx="606">
                  <c:v>5339</c:v>
                </c:pt>
                <c:pt idx="607">
                  <c:v>5303</c:v>
                </c:pt>
                <c:pt idx="608">
                  <c:v>5186</c:v>
                </c:pt>
                <c:pt idx="609">
                  <c:v>5162</c:v>
                </c:pt>
                <c:pt idx="610">
                  <c:v>5326</c:v>
                </c:pt>
                <c:pt idx="611">
                  <c:v>5311</c:v>
                </c:pt>
                <c:pt idx="612">
                  <c:v>5309</c:v>
                </c:pt>
                <c:pt idx="613">
                  <c:v>5211</c:v>
                </c:pt>
                <c:pt idx="614">
                  <c:v>5011</c:v>
                </c:pt>
                <c:pt idx="615">
                  <c:v>4876</c:v>
                </c:pt>
                <c:pt idx="616">
                  <c:v>4754</c:v>
                </c:pt>
                <c:pt idx="617">
                  <c:v>5078</c:v>
                </c:pt>
                <c:pt idx="618">
                  <c:v>5323</c:v>
                </c:pt>
                <c:pt idx="619">
                  <c:v>5286</c:v>
                </c:pt>
                <c:pt idx="620">
                  <c:v>5482</c:v>
                </c:pt>
                <c:pt idx="621">
                  <c:v>5358</c:v>
                </c:pt>
                <c:pt idx="622">
                  <c:v>5439</c:v>
                </c:pt>
                <c:pt idx="623">
                  <c:v>5424</c:v>
                </c:pt>
                <c:pt idx="624">
                  <c:v>5526</c:v>
                </c:pt>
                <c:pt idx="625">
                  <c:v>5384</c:v>
                </c:pt>
                <c:pt idx="626">
                  <c:v>5389</c:v>
                </c:pt>
                <c:pt idx="627">
                  <c:v>5311</c:v>
                </c:pt>
                <c:pt idx="628">
                  <c:v>5359</c:v>
                </c:pt>
                <c:pt idx="629">
                  <c:v>5221</c:v>
                </c:pt>
                <c:pt idx="630">
                  <c:v>5210</c:v>
                </c:pt>
                <c:pt idx="631">
                  <c:v>4985</c:v>
                </c:pt>
                <c:pt idx="632">
                  <c:v>4914</c:v>
                </c:pt>
                <c:pt idx="633">
                  <c:v>4972</c:v>
                </c:pt>
                <c:pt idx="634">
                  <c:v>5096</c:v>
                </c:pt>
                <c:pt idx="635">
                  <c:v>4930</c:v>
                </c:pt>
                <c:pt idx="636">
                  <c:v>5226</c:v>
                </c:pt>
                <c:pt idx="637">
                  <c:v>5492</c:v>
                </c:pt>
                <c:pt idx="638">
                  <c:v>5777</c:v>
                </c:pt>
                <c:pt idx="639">
                  <c:v>5734</c:v>
                </c:pt>
                <c:pt idx="640">
                  <c:v>5628</c:v>
                </c:pt>
                <c:pt idx="641">
                  <c:v>5732</c:v>
                </c:pt>
                <c:pt idx="642">
                  <c:v>5959</c:v>
                </c:pt>
                <c:pt idx="643">
                  <c:v>6006</c:v>
                </c:pt>
                <c:pt idx="644">
                  <c:v>5974</c:v>
                </c:pt>
                <c:pt idx="645">
                  <c:v>5929</c:v>
                </c:pt>
                <c:pt idx="646">
                  <c:v>5863</c:v>
                </c:pt>
                <c:pt idx="647">
                  <c:v>5829</c:v>
                </c:pt>
                <c:pt idx="648">
                  <c:v>5825</c:v>
                </c:pt>
                <c:pt idx="649">
                  <c:v>5784</c:v>
                </c:pt>
                <c:pt idx="650">
                  <c:v>5701</c:v>
                </c:pt>
                <c:pt idx="651">
                  <c:v>5575</c:v>
                </c:pt>
                <c:pt idx="652">
                  <c:v>5598</c:v>
                </c:pt>
                <c:pt idx="653">
                  <c:v>5646</c:v>
                </c:pt>
                <c:pt idx="654">
                  <c:v>5688</c:v>
                </c:pt>
                <c:pt idx="655">
                  <c:v>5562</c:v>
                </c:pt>
                <c:pt idx="656">
                  <c:v>5726</c:v>
                </c:pt>
                <c:pt idx="657">
                  <c:v>5780</c:v>
                </c:pt>
                <c:pt idx="658">
                  <c:v>5711</c:v>
                </c:pt>
                <c:pt idx="659">
                  <c:v>5863</c:v>
                </c:pt>
                <c:pt idx="660">
                  <c:v>6006</c:v>
                </c:pt>
                <c:pt idx="661">
                  <c:v>6135</c:v>
                </c:pt>
                <c:pt idx="662">
                  <c:v>6156</c:v>
                </c:pt>
                <c:pt idx="663">
                  <c:v>6153</c:v>
                </c:pt>
                <c:pt idx="664">
                  <c:v>6061</c:v>
                </c:pt>
                <c:pt idx="665">
                  <c:v>6008</c:v>
                </c:pt>
                <c:pt idx="666">
                  <c:v>5891</c:v>
                </c:pt>
                <c:pt idx="667">
                  <c:v>5841</c:v>
                </c:pt>
                <c:pt idx="668">
                  <c:v>5845</c:v>
                </c:pt>
                <c:pt idx="669">
                  <c:v>5823</c:v>
                </c:pt>
                <c:pt idx="670">
                  <c:v>5760</c:v>
                </c:pt>
                <c:pt idx="671">
                  <c:v>5560</c:v>
                </c:pt>
                <c:pt idx="672">
                  <c:v>5867</c:v>
                </c:pt>
                <c:pt idx="673">
                  <c:v>5750</c:v>
                </c:pt>
                <c:pt idx="674">
                  <c:v>5596</c:v>
                </c:pt>
                <c:pt idx="675">
                  <c:v>5620</c:v>
                </c:pt>
                <c:pt idx="676">
                  <c:v>5699</c:v>
                </c:pt>
                <c:pt idx="677">
                  <c:v>5700</c:v>
                </c:pt>
                <c:pt idx="678">
                  <c:v>5657</c:v>
                </c:pt>
                <c:pt idx="679">
                  <c:v>5670</c:v>
                </c:pt>
                <c:pt idx="680">
                  <c:v>5475</c:v>
                </c:pt>
                <c:pt idx="681">
                  <c:v>5480</c:v>
                </c:pt>
                <c:pt idx="682">
                  <c:v>5482</c:v>
                </c:pt>
                <c:pt idx="683">
                  <c:v>5533</c:v>
                </c:pt>
                <c:pt idx="684">
                  <c:v>5578</c:v>
                </c:pt>
                <c:pt idx="685">
                  <c:v>5638</c:v>
                </c:pt>
                <c:pt idx="686">
                  <c:v>5777</c:v>
                </c:pt>
                <c:pt idx="687">
                  <c:v>5574</c:v>
                </c:pt>
                <c:pt idx="688">
                  <c:v>5458</c:v>
                </c:pt>
                <c:pt idx="689">
                  <c:v>5334</c:v>
                </c:pt>
                <c:pt idx="690">
                  <c:v>5251</c:v>
                </c:pt>
                <c:pt idx="691">
                  <c:v>5171</c:v>
                </c:pt>
                <c:pt idx="692">
                  <c:v>4917</c:v>
                </c:pt>
                <c:pt idx="693">
                  <c:v>4816</c:v>
                </c:pt>
                <c:pt idx="694">
                  <c:v>4801</c:v>
                </c:pt>
                <c:pt idx="695">
                  <c:v>4685</c:v>
                </c:pt>
                <c:pt idx="696">
                  <c:v>4612</c:v>
                </c:pt>
                <c:pt idx="697">
                  <c:v>4398</c:v>
                </c:pt>
                <c:pt idx="698">
                  <c:v>4213</c:v>
                </c:pt>
                <c:pt idx="699">
                  <c:v>4149</c:v>
                </c:pt>
                <c:pt idx="700">
                  <c:v>4292</c:v>
                </c:pt>
                <c:pt idx="701">
                  <c:v>4709</c:v>
                </c:pt>
                <c:pt idx="702">
                  <c:v>4947</c:v>
                </c:pt>
                <c:pt idx="703">
                  <c:v>4971</c:v>
                </c:pt>
                <c:pt idx="704">
                  <c:v>4837</c:v>
                </c:pt>
                <c:pt idx="705">
                  <c:v>4931</c:v>
                </c:pt>
                <c:pt idx="706">
                  <c:v>5047</c:v>
                </c:pt>
                <c:pt idx="707">
                  <c:v>5183</c:v>
                </c:pt>
                <c:pt idx="708">
                  <c:v>5379</c:v>
                </c:pt>
                <c:pt idx="709">
                  <c:v>5447</c:v>
                </c:pt>
                <c:pt idx="710">
                  <c:v>5834</c:v>
                </c:pt>
                <c:pt idx="711">
                  <c:v>5953</c:v>
                </c:pt>
                <c:pt idx="712">
                  <c:v>5651</c:v>
                </c:pt>
                <c:pt idx="713">
                  <c:v>5996</c:v>
                </c:pt>
                <c:pt idx="714">
                  <c:v>6073</c:v>
                </c:pt>
                <c:pt idx="715">
                  <c:v>6157</c:v>
                </c:pt>
                <c:pt idx="716">
                  <c:v>6157</c:v>
                </c:pt>
                <c:pt idx="717">
                  <c:v>6123</c:v>
                </c:pt>
                <c:pt idx="718">
                  <c:v>6134</c:v>
                </c:pt>
                <c:pt idx="719">
                  <c:v>6092</c:v>
                </c:pt>
                <c:pt idx="720">
                  <c:v>6083</c:v>
                </c:pt>
                <c:pt idx="721">
                  <c:v>6116</c:v>
                </c:pt>
                <c:pt idx="722">
                  <c:v>5914</c:v>
                </c:pt>
                <c:pt idx="723">
                  <c:v>5931</c:v>
                </c:pt>
                <c:pt idx="724">
                  <c:v>5870</c:v>
                </c:pt>
                <c:pt idx="725">
                  <c:v>5760</c:v>
                </c:pt>
                <c:pt idx="726">
                  <c:v>5672</c:v>
                </c:pt>
                <c:pt idx="727">
                  <c:v>5644</c:v>
                </c:pt>
                <c:pt idx="728">
                  <c:v>5576</c:v>
                </c:pt>
                <c:pt idx="729">
                  <c:v>5446</c:v>
                </c:pt>
                <c:pt idx="730">
                  <c:v>5263</c:v>
                </c:pt>
                <c:pt idx="731">
                  <c:v>5125</c:v>
                </c:pt>
                <c:pt idx="732">
                  <c:v>4983</c:v>
                </c:pt>
                <c:pt idx="733">
                  <c:v>4916</c:v>
                </c:pt>
                <c:pt idx="734">
                  <c:v>4677</c:v>
                </c:pt>
                <c:pt idx="735">
                  <c:v>4661</c:v>
                </c:pt>
                <c:pt idx="736">
                  <c:v>4335</c:v>
                </c:pt>
                <c:pt idx="737">
                  <c:v>4384</c:v>
                </c:pt>
                <c:pt idx="738">
                  <c:v>3988</c:v>
                </c:pt>
                <c:pt idx="739">
                  <c:v>3961</c:v>
                </c:pt>
                <c:pt idx="740">
                  <c:v>4201</c:v>
                </c:pt>
                <c:pt idx="741">
                  <c:v>4113</c:v>
                </c:pt>
                <c:pt idx="742">
                  <c:v>4055</c:v>
                </c:pt>
                <c:pt idx="743">
                  <c:v>3828</c:v>
                </c:pt>
                <c:pt idx="744">
                  <c:v>3856</c:v>
                </c:pt>
                <c:pt idx="745">
                  <c:v>3813</c:v>
                </c:pt>
                <c:pt idx="746">
                  <c:v>3899</c:v>
                </c:pt>
                <c:pt idx="747">
                  <c:v>3952</c:v>
                </c:pt>
                <c:pt idx="748">
                  <c:v>3767</c:v>
                </c:pt>
                <c:pt idx="749">
                  <c:v>3924</c:v>
                </c:pt>
                <c:pt idx="750">
                  <c:v>4146</c:v>
                </c:pt>
                <c:pt idx="751">
                  <c:v>4135</c:v>
                </c:pt>
                <c:pt idx="752">
                  <c:v>3793</c:v>
                </c:pt>
                <c:pt idx="753">
                  <c:v>3836</c:v>
                </c:pt>
                <c:pt idx="754">
                  <c:v>3906</c:v>
                </c:pt>
                <c:pt idx="755">
                  <c:v>3877</c:v>
                </c:pt>
                <c:pt idx="756">
                  <c:v>4171</c:v>
                </c:pt>
                <c:pt idx="757">
                  <c:v>4349</c:v>
                </c:pt>
                <c:pt idx="758">
                  <c:v>4258</c:v>
                </c:pt>
                <c:pt idx="759">
                  <c:v>4081</c:v>
                </c:pt>
                <c:pt idx="760">
                  <c:v>3917</c:v>
                </c:pt>
                <c:pt idx="761">
                  <c:v>3690</c:v>
                </c:pt>
                <c:pt idx="762">
                  <c:v>3826</c:v>
                </c:pt>
                <c:pt idx="763">
                  <c:v>4038</c:v>
                </c:pt>
                <c:pt idx="764">
                  <c:v>4016</c:v>
                </c:pt>
                <c:pt idx="765">
                  <c:v>3879</c:v>
                </c:pt>
                <c:pt idx="766">
                  <c:v>3833</c:v>
                </c:pt>
                <c:pt idx="767">
                  <c:v>3654</c:v>
                </c:pt>
                <c:pt idx="768">
                  <c:v>3626</c:v>
                </c:pt>
                <c:pt idx="769">
                  <c:v>3625</c:v>
                </c:pt>
                <c:pt idx="770">
                  <c:v>3518</c:v>
                </c:pt>
                <c:pt idx="771">
                  <c:v>3505</c:v>
                </c:pt>
                <c:pt idx="772">
                  <c:v>3382</c:v>
                </c:pt>
                <c:pt idx="773">
                  <c:v>3248</c:v>
                </c:pt>
                <c:pt idx="774">
                  <c:v>3150</c:v>
                </c:pt>
                <c:pt idx="775">
                  <c:v>3072</c:v>
                </c:pt>
                <c:pt idx="776">
                  <c:v>3082</c:v>
                </c:pt>
                <c:pt idx="777">
                  <c:v>3142</c:v>
                </c:pt>
                <c:pt idx="778">
                  <c:v>3232</c:v>
                </c:pt>
                <c:pt idx="779">
                  <c:v>3239</c:v>
                </c:pt>
                <c:pt idx="780">
                  <c:v>3313</c:v>
                </c:pt>
                <c:pt idx="781">
                  <c:v>3465</c:v>
                </c:pt>
                <c:pt idx="782">
                  <c:v>3481</c:v>
                </c:pt>
                <c:pt idx="783">
                  <c:v>3459</c:v>
                </c:pt>
                <c:pt idx="784">
                  <c:v>3559</c:v>
                </c:pt>
                <c:pt idx="785">
                  <c:v>3769</c:v>
                </c:pt>
                <c:pt idx="786">
                  <c:v>3800</c:v>
                </c:pt>
                <c:pt idx="787">
                  <c:v>3826</c:v>
                </c:pt>
                <c:pt idx="788">
                  <c:v>3888</c:v>
                </c:pt>
                <c:pt idx="789">
                  <c:v>3747</c:v>
                </c:pt>
                <c:pt idx="790">
                  <c:v>3633</c:v>
                </c:pt>
                <c:pt idx="791">
                  <c:v>3595</c:v>
                </c:pt>
                <c:pt idx="792">
                  <c:v>3574</c:v>
                </c:pt>
                <c:pt idx="793">
                  <c:v>3394</c:v>
                </c:pt>
                <c:pt idx="794">
                  <c:v>3355</c:v>
                </c:pt>
                <c:pt idx="795">
                  <c:v>3309</c:v>
                </c:pt>
                <c:pt idx="796">
                  <c:v>3434</c:v>
                </c:pt>
                <c:pt idx="797">
                  <c:v>3426</c:v>
                </c:pt>
                <c:pt idx="798">
                  <c:v>3264</c:v>
                </c:pt>
                <c:pt idx="799">
                  <c:v>3063</c:v>
                </c:pt>
                <c:pt idx="800">
                  <c:v>2959</c:v>
                </c:pt>
                <c:pt idx="801">
                  <c:v>2912</c:v>
                </c:pt>
                <c:pt idx="802">
                  <c:v>2744</c:v>
                </c:pt>
                <c:pt idx="803">
                  <c:v>2757</c:v>
                </c:pt>
                <c:pt idx="804">
                  <c:v>2727</c:v>
                </c:pt>
                <c:pt idx="805">
                  <c:v>2646</c:v>
                </c:pt>
                <c:pt idx="806">
                  <c:v>2586</c:v>
                </c:pt>
                <c:pt idx="807">
                  <c:v>2596</c:v>
                </c:pt>
                <c:pt idx="808">
                  <c:v>2467</c:v>
                </c:pt>
                <c:pt idx="809">
                  <c:v>2235</c:v>
                </c:pt>
                <c:pt idx="810">
                  <c:v>2070</c:v>
                </c:pt>
                <c:pt idx="811">
                  <c:v>2019</c:v>
                </c:pt>
                <c:pt idx="812">
                  <c:v>1870</c:v>
                </c:pt>
                <c:pt idx="813">
                  <c:v>1792</c:v>
                </c:pt>
                <c:pt idx="814">
                  <c:v>1666</c:v>
                </c:pt>
                <c:pt idx="815">
                  <c:v>1450</c:v>
                </c:pt>
                <c:pt idx="816">
                  <c:v>1469</c:v>
                </c:pt>
                <c:pt idx="817">
                  <c:v>1591</c:v>
                </c:pt>
                <c:pt idx="818">
                  <c:v>1683</c:v>
                </c:pt>
                <c:pt idx="819">
                  <c:v>1763</c:v>
                </c:pt>
                <c:pt idx="820">
                  <c:v>1720</c:v>
                </c:pt>
                <c:pt idx="821">
                  <c:v>1798</c:v>
                </c:pt>
                <c:pt idx="822">
                  <c:v>1931</c:v>
                </c:pt>
                <c:pt idx="823">
                  <c:v>1775</c:v>
                </c:pt>
                <c:pt idx="824">
                  <c:v>1643</c:v>
                </c:pt>
                <c:pt idx="825">
                  <c:v>1631</c:v>
                </c:pt>
                <c:pt idx="826">
                  <c:v>1718</c:v>
                </c:pt>
                <c:pt idx="827">
                  <c:v>1819</c:v>
                </c:pt>
                <c:pt idx="828">
                  <c:v>1897</c:v>
                </c:pt>
                <c:pt idx="829">
                  <c:v>1903</c:v>
                </c:pt>
                <c:pt idx="830">
                  <c:v>2127</c:v>
                </c:pt>
                <c:pt idx="831">
                  <c:v>2348</c:v>
                </c:pt>
                <c:pt idx="832">
                  <c:v>2493</c:v>
                </c:pt>
                <c:pt idx="833">
                  <c:v>2512</c:v>
                </c:pt>
                <c:pt idx="834">
                  <c:v>2508</c:v>
                </c:pt>
                <c:pt idx="835">
                  <c:v>2610</c:v>
                </c:pt>
                <c:pt idx="836">
                  <c:v>2687</c:v>
                </c:pt>
                <c:pt idx="837">
                  <c:v>2782</c:v>
                </c:pt>
                <c:pt idx="838">
                  <c:v>2950</c:v>
                </c:pt>
                <c:pt idx="839">
                  <c:v>3096</c:v>
                </c:pt>
                <c:pt idx="840">
                  <c:v>3294</c:v>
                </c:pt>
                <c:pt idx="841">
                  <c:v>3405</c:v>
                </c:pt>
                <c:pt idx="842">
                  <c:v>3428</c:v>
                </c:pt>
                <c:pt idx="843">
                  <c:v>3396</c:v>
                </c:pt>
                <c:pt idx="844">
                  <c:v>3488</c:v>
                </c:pt>
                <c:pt idx="845">
                  <c:v>3497</c:v>
                </c:pt>
                <c:pt idx="846">
                  <c:v>3563</c:v>
                </c:pt>
                <c:pt idx="847">
                  <c:v>3631</c:v>
                </c:pt>
                <c:pt idx="848">
                  <c:v>3503</c:v>
                </c:pt>
                <c:pt idx="849">
                  <c:v>3480</c:v>
                </c:pt>
                <c:pt idx="850">
                  <c:v>3455</c:v>
                </c:pt>
                <c:pt idx="851">
                  <c:v>3465</c:v>
                </c:pt>
                <c:pt idx="852">
                  <c:v>3484</c:v>
                </c:pt>
                <c:pt idx="853">
                  <c:v>3360</c:v>
                </c:pt>
                <c:pt idx="854">
                  <c:v>3233</c:v>
                </c:pt>
                <c:pt idx="855">
                  <c:v>3137</c:v>
                </c:pt>
                <c:pt idx="856">
                  <c:v>2993</c:v>
                </c:pt>
                <c:pt idx="857">
                  <c:v>2959</c:v>
                </c:pt>
                <c:pt idx="858">
                  <c:v>2954</c:v>
                </c:pt>
                <c:pt idx="859">
                  <c:v>2956</c:v>
                </c:pt>
                <c:pt idx="860">
                  <c:v>2859</c:v>
                </c:pt>
                <c:pt idx="861">
                  <c:v>2901</c:v>
                </c:pt>
                <c:pt idx="862">
                  <c:v>2758</c:v>
                </c:pt>
                <c:pt idx="863">
                  <c:v>2540</c:v>
                </c:pt>
                <c:pt idx="864">
                  <c:v>2419</c:v>
                </c:pt>
                <c:pt idx="865">
                  <c:v>2222</c:v>
                </c:pt>
                <c:pt idx="866">
                  <c:v>1999</c:v>
                </c:pt>
                <c:pt idx="867">
                  <c:v>1882</c:v>
                </c:pt>
                <c:pt idx="868">
                  <c:v>1702</c:v>
                </c:pt>
                <c:pt idx="869">
                  <c:v>1709</c:v>
                </c:pt>
                <c:pt idx="870">
                  <c:v>1599</c:v>
                </c:pt>
                <c:pt idx="871">
                  <c:v>1506</c:v>
                </c:pt>
                <c:pt idx="872">
                  <c:v>1601</c:v>
                </c:pt>
                <c:pt idx="873">
                  <c:v>1565</c:v>
                </c:pt>
                <c:pt idx="874">
                  <c:v>1337</c:v>
                </c:pt>
                <c:pt idx="875">
                  <c:v>1216</c:v>
                </c:pt>
                <c:pt idx="876">
                  <c:v>1090</c:v>
                </c:pt>
                <c:pt idx="877">
                  <c:v>948</c:v>
                </c:pt>
                <c:pt idx="878">
                  <c:v>867</c:v>
                </c:pt>
                <c:pt idx="879">
                  <c:v>749</c:v>
                </c:pt>
                <c:pt idx="880">
                  <c:v>638</c:v>
                </c:pt>
                <c:pt idx="881">
                  <c:v>538</c:v>
                </c:pt>
                <c:pt idx="882">
                  <c:v>435</c:v>
                </c:pt>
                <c:pt idx="883">
                  <c:v>355</c:v>
                </c:pt>
                <c:pt idx="884">
                  <c:v>301</c:v>
                </c:pt>
                <c:pt idx="885">
                  <c:v>294</c:v>
                </c:pt>
                <c:pt idx="886">
                  <c:v>317</c:v>
                </c:pt>
                <c:pt idx="887">
                  <c:v>299</c:v>
                </c:pt>
                <c:pt idx="888">
                  <c:v>255</c:v>
                </c:pt>
                <c:pt idx="889">
                  <c:v>219</c:v>
                </c:pt>
                <c:pt idx="890">
                  <c:v>206</c:v>
                </c:pt>
                <c:pt idx="891">
                  <c:v>196</c:v>
                </c:pt>
                <c:pt idx="892">
                  <c:v>191</c:v>
                </c:pt>
                <c:pt idx="893">
                  <c:v>203</c:v>
                </c:pt>
                <c:pt idx="894">
                  <c:v>227</c:v>
                </c:pt>
                <c:pt idx="895">
                  <c:v>285</c:v>
                </c:pt>
                <c:pt idx="896">
                  <c:v>350</c:v>
                </c:pt>
                <c:pt idx="897">
                  <c:v>401</c:v>
                </c:pt>
                <c:pt idx="898">
                  <c:v>409</c:v>
                </c:pt>
                <c:pt idx="899">
                  <c:v>403</c:v>
                </c:pt>
                <c:pt idx="900">
                  <c:v>401</c:v>
                </c:pt>
                <c:pt idx="901">
                  <c:v>411</c:v>
                </c:pt>
                <c:pt idx="902">
                  <c:v>408</c:v>
                </c:pt>
                <c:pt idx="903">
                  <c:v>448</c:v>
                </c:pt>
                <c:pt idx="904">
                  <c:v>544</c:v>
                </c:pt>
                <c:pt idx="905">
                  <c:v>628</c:v>
                </c:pt>
                <c:pt idx="906">
                  <c:v>676</c:v>
                </c:pt>
                <c:pt idx="907">
                  <c:v>650</c:v>
                </c:pt>
                <c:pt idx="908">
                  <c:v>637</c:v>
                </c:pt>
                <c:pt idx="909">
                  <c:v>576</c:v>
                </c:pt>
                <c:pt idx="910">
                  <c:v>522</c:v>
                </c:pt>
                <c:pt idx="911">
                  <c:v>496</c:v>
                </c:pt>
                <c:pt idx="912">
                  <c:v>514</c:v>
                </c:pt>
                <c:pt idx="913">
                  <c:v>547</c:v>
                </c:pt>
                <c:pt idx="914">
                  <c:v>562</c:v>
                </c:pt>
                <c:pt idx="915">
                  <c:v>544</c:v>
                </c:pt>
                <c:pt idx="916">
                  <c:v>549</c:v>
                </c:pt>
                <c:pt idx="917">
                  <c:v>599</c:v>
                </c:pt>
                <c:pt idx="918">
                  <c:v>621</c:v>
                </c:pt>
                <c:pt idx="919">
                  <c:v>642</c:v>
                </c:pt>
                <c:pt idx="920">
                  <c:v>635</c:v>
                </c:pt>
                <c:pt idx="921">
                  <c:v>637</c:v>
                </c:pt>
                <c:pt idx="922">
                  <c:v>678</c:v>
                </c:pt>
                <c:pt idx="923">
                  <c:v>693</c:v>
                </c:pt>
                <c:pt idx="924">
                  <c:v>710</c:v>
                </c:pt>
                <c:pt idx="925">
                  <c:v>787</c:v>
                </c:pt>
                <c:pt idx="926">
                  <c:v>820</c:v>
                </c:pt>
                <c:pt idx="927">
                  <c:v>887</c:v>
                </c:pt>
                <c:pt idx="928">
                  <c:v>941</c:v>
                </c:pt>
                <c:pt idx="929">
                  <c:v>989</c:v>
                </c:pt>
                <c:pt idx="930">
                  <c:v>1023</c:v>
                </c:pt>
                <c:pt idx="931">
                  <c:v>1058</c:v>
                </c:pt>
                <c:pt idx="932">
                  <c:v>1110</c:v>
                </c:pt>
                <c:pt idx="933">
                  <c:v>1205</c:v>
                </c:pt>
                <c:pt idx="934">
                  <c:v>1261</c:v>
                </c:pt>
                <c:pt idx="935">
                  <c:v>1365</c:v>
                </c:pt>
                <c:pt idx="936">
                  <c:v>1499</c:v>
                </c:pt>
                <c:pt idx="937">
                  <c:v>1624</c:v>
                </c:pt>
                <c:pt idx="938">
                  <c:v>1577</c:v>
                </c:pt>
                <c:pt idx="939">
                  <c:v>1526</c:v>
                </c:pt>
                <c:pt idx="940">
                  <c:v>1561</c:v>
                </c:pt>
                <c:pt idx="941">
                  <c:v>1680</c:v>
                </c:pt>
                <c:pt idx="942">
                  <c:v>1768</c:v>
                </c:pt>
                <c:pt idx="943">
                  <c:v>1961</c:v>
                </c:pt>
                <c:pt idx="944">
                  <c:v>2240</c:v>
                </c:pt>
                <c:pt idx="945">
                  <c:v>2357</c:v>
                </c:pt>
                <c:pt idx="946">
                  <c:v>2518</c:v>
                </c:pt>
                <c:pt idx="947">
                  <c:v>2565</c:v>
                </c:pt>
                <c:pt idx="948">
                  <c:v>2584</c:v>
                </c:pt>
                <c:pt idx="949">
                  <c:v>2571</c:v>
                </c:pt>
                <c:pt idx="950">
                  <c:v>2788</c:v>
                </c:pt>
                <c:pt idx="951">
                  <c:v>2988</c:v>
                </c:pt>
                <c:pt idx="952">
                  <c:v>3103</c:v>
                </c:pt>
                <c:pt idx="953">
                  <c:v>3325</c:v>
                </c:pt>
                <c:pt idx="954">
                  <c:v>3422</c:v>
                </c:pt>
                <c:pt idx="955">
                  <c:v>3462</c:v>
                </c:pt>
                <c:pt idx="956">
                  <c:v>3499</c:v>
                </c:pt>
                <c:pt idx="957">
                  <c:v>3457</c:v>
                </c:pt>
                <c:pt idx="958">
                  <c:v>3454</c:v>
                </c:pt>
                <c:pt idx="959">
                  <c:v>3446</c:v>
                </c:pt>
                <c:pt idx="960">
                  <c:v>3386</c:v>
                </c:pt>
                <c:pt idx="961">
                  <c:v>3322</c:v>
                </c:pt>
                <c:pt idx="962">
                  <c:v>3242</c:v>
                </c:pt>
                <c:pt idx="963">
                  <c:v>3291</c:v>
                </c:pt>
                <c:pt idx="964">
                  <c:v>3142</c:v>
                </c:pt>
                <c:pt idx="965">
                  <c:v>3042</c:v>
                </c:pt>
                <c:pt idx="966">
                  <c:v>2817</c:v>
                </c:pt>
                <c:pt idx="967">
                  <c:v>2653</c:v>
                </c:pt>
                <c:pt idx="968">
                  <c:v>2571</c:v>
                </c:pt>
                <c:pt idx="969">
                  <c:v>2418</c:v>
                </c:pt>
                <c:pt idx="970">
                  <c:v>2204</c:v>
                </c:pt>
                <c:pt idx="971">
                  <c:v>2148</c:v>
                </c:pt>
                <c:pt idx="972">
                  <c:v>2100</c:v>
                </c:pt>
                <c:pt idx="973">
                  <c:v>2005</c:v>
                </c:pt>
                <c:pt idx="974">
                  <c:v>1894</c:v>
                </c:pt>
                <c:pt idx="975">
                  <c:v>1947</c:v>
                </c:pt>
                <c:pt idx="976">
                  <c:v>1863</c:v>
                </c:pt>
                <c:pt idx="977">
                  <c:v>1892</c:v>
                </c:pt>
                <c:pt idx="978">
                  <c:v>1857</c:v>
                </c:pt>
                <c:pt idx="979">
                  <c:v>1672</c:v>
                </c:pt>
                <c:pt idx="980">
                  <c:v>1538</c:v>
                </c:pt>
                <c:pt idx="981">
                  <c:v>1451</c:v>
                </c:pt>
                <c:pt idx="982">
                  <c:v>1343</c:v>
                </c:pt>
                <c:pt idx="983">
                  <c:v>1275</c:v>
                </c:pt>
                <c:pt idx="984">
                  <c:v>1204</c:v>
                </c:pt>
                <c:pt idx="985">
                  <c:v>1138</c:v>
                </c:pt>
                <c:pt idx="986">
                  <c:v>1043</c:v>
                </c:pt>
                <c:pt idx="987">
                  <c:v>910</c:v>
                </c:pt>
                <c:pt idx="988">
                  <c:v>728</c:v>
                </c:pt>
                <c:pt idx="989">
                  <c:v>707</c:v>
                </c:pt>
                <c:pt idx="990">
                  <c:v>657</c:v>
                </c:pt>
                <c:pt idx="991">
                  <c:v>612</c:v>
                </c:pt>
                <c:pt idx="992">
                  <c:v>522</c:v>
                </c:pt>
                <c:pt idx="993">
                  <c:v>508</c:v>
                </c:pt>
                <c:pt idx="994">
                  <c:v>499</c:v>
                </c:pt>
                <c:pt idx="995">
                  <c:v>535</c:v>
                </c:pt>
                <c:pt idx="996">
                  <c:v>521</c:v>
                </c:pt>
                <c:pt idx="997">
                  <c:v>546</c:v>
                </c:pt>
                <c:pt idx="998">
                  <c:v>611</c:v>
                </c:pt>
                <c:pt idx="999">
                  <c:v>622</c:v>
                </c:pt>
                <c:pt idx="1000">
                  <c:v>587</c:v>
                </c:pt>
                <c:pt idx="1001">
                  <c:v>567</c:v>
                </c:pt>
                <c:pt idx="1002">
                  <c:v>526</c:v>
                </c:pt>
                <c:pt idx="1003">
                  <c:v>510</c:v>
                </c:pt>
                <c:pt idx="1004">
                  <c:v>464</c:v>
                </c:pt>
                <c:pt idx="1005">
                  <c:v>494</c:v>
                </c:pt>
                <c:pt idx="1006">
                  <c:v>531</c:v>
                </c:pt>
                <c:pt idx="1007">
                  <c:v>577</c:v>
                </c:pt>
                <c:pt idx="1008">
                  <c:v>544</c:v>
                </c:pt>
                <c:pt idx="1009">
                  <c:v>531</c:v>
                </c:pt>
                <c:pt idx="1010">
                  <c:v>552</c:v>
                </c:pt>
                <c:pt idx="1011">
                  <c:v>565</c:v>
                </c:pt>
                <c:pt idx="1012">
                  <c:v>571</c:v>
                </c:pt>
                <c:pt idx="1013">
                  <c:v>605</c:v>
                </c:pt>
                <c:pt idx="1014">
                  <c:v>598</c:v>
                </c:pt>
                <c:pt idx="1015">
                  <c:v>634</c:v>
                </c:pt>
                <c:pt idx="1016">
                  <c:v>662</c:v>
                </c:pt>
                <c:pt idx="1017">
                  <c:v>628</c:v>
                </c:pt>
                <c:pt idx="1018">
                  <c:v>547</c:v>
                </c:pt>
                <c:pt idx="1019">
                  <c:v>527</c:v>
                </c:pt>
                <c:pt idx="1020">
                  <c:v>576</c:v>
                </c:pt>
                <c:pt idx="1021">
                  <c:v>602</c:v>
                </c:pt>
                <c:pt idx="1022">
                  <c:v>563</c:v>
                </c:pt>
                <c:pt idx="1023">
                  <c:v>562</c:v>
                </c:pt>
                <c:pt idx="1024">
                  <c:v>584</c:v>
                </c:pt>
                <c:pt idx="1025">
                  <c:v>596</c:v>
                </c:pt>
                <c:pt idx="1026">
                  <c:v>731</c:v>
                </c:pt>
                <c:pt idx="1027">
                  <c:v>750</c:v>
                </c:pt>
                <c:pt idx="1028">
                  <c:v>727</c:v>
                </c:pt>
                <c:pt idx="1029">
                  <c:v>727</c:v>
                </c:pt>
                <c:pt idx="1030">
                  <c:v>727</c:v>
                </c:pt>
                <c:pt idx="1031">
                  <c:v>696</c:v>
                </c:pt>
                <c:pt idx="1032">
                  <c:v>719</c:v>
                </c:pt>
                <c:pt idx="1033">
                  <c:v>762</c:v>
                </c:pt>
                <c:pt idx="1034">
                  <c:v>765</c:v>
                </c:pt>
                <c:pt idx="1035">
                  <c:v>724</c:v>
                </c:pt>
                <c:pt idx="1036">
                  <c:v>770</c:v>
                </c:pt>
                <c:pt idx="1037">
                  <c:v>874</c:v>
                </c:pt>
                <c:pt idx="1038">
                  <c:v>921</c:v>
                </c:pt>
                <c:pt idx="1039">
                  <c:v>1044</c:v>
                </c:pt>
                <c:pt idx="1040">
                  <c:v>1136</c:v>
                </c:pt>
                <c:pt idx="1041">
                  <c:v>1167</c:v>
                </c:pt>
                <c:pt idx="1042">
                  <c:v>1259</c:v>
                </c:pt>
                <c:pt idx="1043">
                  <c:v>1257</c:v>
                </c:pt>
                <c:pt idx="1044">
                  <c:v>1338</c:v>
                </c:pt>
                <c:pt idx="1045">
                  <c:v>1498</c:v>
                </c:pt>
                <c:pt idx="1046">
                  <c:v>1620</c:v>
                </c:pt>
                <c:pt idx="1047">
                  <c:v>1681</c:v>
                </c:pt>
                <c:pt idx="1048">
                  <c:v>1844</c:v>
                </c:pt>
                <c:pt idx="1049">
                  <c:v>1871</c:v>
                </c:pt>
                <c:pt idx="1050">
                  <c:v>1989</c:v>
                </c:pt>
                <c:pt idx="1051">
                  <c:v>2067</c:v>
                </c:pt>
                <c:pt idx="1052">
                  <c:v>2201</c:v>
                </c:pt>
                <c:pt idx="1053">
                  <c:v>2305</c:v>
                </c:pt>
                <c:pt idx="1054">
                  <c:v>2394</c:v>
                </c:pt>
                <c:pt idx="1055">
                  <c:v>2435</c:v>
                </c:pt>
                <c:pt idx="1056">
                  <c:v>2450</c:v>
                </c:pt>
                <c:pt idx="1057">
                  <c:v>2492</c:v>
                </c:pt>
                <c:pt idx="1058">
                  <c:v>2540</c:v>
                </c:pt>
                <c:pt idx="1059">
                  <c:v>2462</c:v>
                </c:pt>
                <c:pt idx="1060">
                  <c:v>2661</c:v>
                </c:pt>
                <c:pt idx="1061">
                  <c:v>2923</c:v>
                </c:pt>
                <c:pt idx="1062">
                  <c:v>3262</c:v>
                </c:pt>
                <c:pt idx="1063">
                  <c:v>3386</c:v>
                </c:pt>
                <c:pt idx="1064">
                  <c:v>3328</c:v>
                </c:pt>
                <c:pt idx="1065">
                  <c:v>3281</c:v>
                </c:pt>
                <c:pt idx="1066">
                  <c:v>3441</c:v>
                </c:pt>
                <c:pt idx="1067">
                  <c:v>3635</c:v>
                </c:pt>
                <c:pt idx="1068">
                  <c:v>3801</c:v>
                </c:pt>
                <c:pt idx="1069">
                  <c:v>3918</c:v>
                </c:pt>
                <c:pt idx="1070">
                  <c:v>3984</c:v>
                </c:pt>
                <c:pt idx="1071">
                  <c:v>4184</c:v>
                </c:pt>
                <c:pt idx="1072">
                  <c:v>4408</c:v>
                </c:pt>
                <c:pt idx="1073">
                  <c:v>4507</c:v>
                </c:pt>
                <c:pt idx="1074">
                  <c:v>4493</c:v>
                </c:pt>
                <c:pt idx="1075">
                  <c:v>4503</c:v>
                </c:pt>
                <c:pt idx="1076">
                  <c:v>4589</c:v>
                </c:pt>
                <c:pt idx="1077">
                  <c:v>4758</c:v>
                </c:pt>
                <c:pt idx="1078">
                  <c:v>4935</c:v>
                </c:pt>
                <c:pt idx="1079">
                  <c:v>4842</c:v>
                </c:pt>
                <c:pt idx="1080">
                  <c:v>4968</c:v>
                </c:pt>
                <c:pt idx="1081">
                  <c:v>5079</c:v>
                </c:pt>
                <c:pt idx="1082">
                  <c:v>5143</c:v>
                </c:pt>
                <c:pt idx="1083">
                  <c:v>5223</c:v>
                </c:pt>
                <c:pt idx="1084">
                  <c:v>5166</c:v>
                </c:pt>
                <c:pt idx="1085">
                  <c:v>5197</c:v>
                </c:pt>
                <c:pt idx="1086">
                  <c:v>5025</c:v>
                </c:pt>
                <c:pt idx="1087">
                  <c:v>4996</c:v>
                </c:pt>
                <c:pt idx="1088">
                  <c:v>5016</c:v>
                </c:pt>
                <c:pt idx="1089">
                  <c:v>5232</c:v>
                </c:pt>
                <c:pt idx="1090">
                  <c:v>5164</c:v>
                </c:pt>
                <c:pt idx="1091">
                  <c:v>5266</c:v>
                </c:pt>
                <c:pt idx="1092">
                  <c:v>5447</c:v>
                </c:pt>
                <c:pt idx="1093">
                  <c:v>5323</c:v>
                </c:pt>
                <c:pt idx="1094">
                  <c:v>5394</c:v>
                </c:pt>
                <c:pt idx="1095">
                  <c:v>5319</c:v>
                </c:pt>
                <c:pt idx="1096">
                  <c:v>5190</c:v>
                </c:pt>
                <c:pt idx="1097">
                  <c:v>5123</c:v>
                </c:pt>
                <c:pt idx="1098">
                  <c:v>5124</c:v>
                </c:pt>
                <c:pt idx="1099">
                  <c:v>5153</c:v>
                </c:pt>
                <c:pt idx="1100">
                  <c:v>5349</c:v>
                </c:pt>
                <c:pt idx="1101">
                  <c:v>5191</c:v>
                </c:pt>
                <c:pt idx="1102">
                  <c:v>5303</c:v>
                </c:pt>
                <c:pt idx="1103">
                  <c:v>5461</c:v>
                </c:pt>
                <c:pt idx="1104">
                  <c:v>5426</c:v>
                </c:pt>
                <c:pt idx="1105">
                  <c:v>5398</c:v>
                </c:pt>
                <c:pt idx="1106">
                  <c:v>5274</c:v>
                </c:pt>
                <c:pt idx="1107">
                  <c:v>5297</c:v>
                </c:pt>
                <c:pt idx="1108">
                  <c:v>5364</c:v>
                </c:pt>
                <c:pt idx="1109">
                  <c:v>5402</c:v>
                </c:pt>
                <c:pt idx="1110">
                  <c:v>5080</c:v>
                </c:pt>
                <c:pt idx="1111">
                  <c:v>4945</c:v>
                </c:pt>
                <c:pt idx="1112">
                  <c:v>4957</c:v>
                </c:pt>
                <c:pt idx="1113">
                  <c:v>5155</c:v>
                </c:pt>
                <c:pt idx="1114">
                  <c:v>5355</c:v>
                </c:pt>
                <c:pt idx="1115">
                  <c:v>5314</c:v>
                </c:pt>
                <c:pt idx="1116">
                  <c:v>5187</c:v>
                </c:pt>
                <c:pt idx="1117">
                  <c:v>5110</c:v>
                </c:pt>
                <c:pt idx="1118">
                  <c:v>5107</c:v>
                </c:pt>
                <c:pt idx="1119">
                  <c:v>5087</c:v>
                </c:pt>
                <c:pt idx="1120">
                  <c:v>5004</c:v>
                </c:pt>
                <c:pt idx="1121">
                  <c:v>5000</c:v>
                </c:pt>
                <c:pt idx="1122">
                  <c:v>5179</c:v>
                </c:pt>
                <c:pt idx="1123">
                  <c:v>5114</c:v>
                </c:pt>
                <c:pt idx="1124">
                  <c:v>5387</c:v>
                </c:pt>
                <c:pt idx="1125">
                  <c:v>5343</c:v>
                </c:pt>
                <c:pt idx="1126">
                  <c:v>5173</c:v>
                </c:pt>
                <c:pt idx="1127">
                  <c:v>5054</c:v>
                </c:pt>
                <c:pt idx="1128">
                  <c:v>5207</c:v>
                </c:pt>
                <c:pt idx="1129">
                  <c:v>5169</c:v>
                </c:pt>
                <c:pt idx="1130">
                  <c:v>5072</c:v>
                </c:pt>
                <c:pt idx="1131">
                  <c:v>4873</c:v>
                </c:pt>
                <c:pt idx="1132">
                  <c:v>4751</c:v>
                </c:pt>
                <c:pt idx="1133">
                  <c:v>4834</c:v>
                </c:pt>
                <c:pt idx="1134">
                  <c:v>4773</c:v>
                </c:pt>
                <c:pt idx="1135">
                  <c:v>4492</c:v>
                </c:pt>
                <c:pt idx="1136">
                  <c:v>4281</c:v>
                </c:pt>
                <c:pt idx="1137">
                  <c:v>4109</c:v>
                </c:pt>
                <c:pt idx="1138">
                  <c:v>3941</c:v>
                </c:pt>
                <c:pt idx="1139">
                  <c:v>3814</c:v>
                </c:pt>
                <c:pt idx="1140">
                  <c:v>3712</c:v>
                </c:pt>
                <c:pt idx="1141">
                  <c:v>3560</c:v>
                </c:pt>
                <c:pt idx="1142">
                  <c:v>3553</c:v>
                </c:pt>
                <c:pt idx="1143">
                  <c:v>3756</c:v>
                </c:pt>
                <c:pt idx="1144">
                  <c:v>3830</c:v>
                </c:pt>
                <c:pt idx="1145">
                  <c:v>3884</c:v>
                </c:pt>
                <c:pt idx="1146">
                  <c:v>3744</c:v>
                </c:pt>
                <c:pt idx="1147">
                  <c:v>3896</c:v>
                </c:pt>
                <c:pt idx="1148">
                  <c:v>3930</c:v>
                </c:pt>
                <c:pt idx="1149">
                  <c:v>3849</c:v>
                </c:pt>
                <c:pt idx="1150">
                  <c:v>3659</c:v>
                </c:pt>
                <c:pt idx="1151">
                  <c:v>3540</c:v>
                </c:pt>
                <c:pt idx="1152">
                  <c:v>3541</c:v>
                </c:pt>
                <c:pt idx="1153">
                  <c:v>3376</c:v>
                </c:pt>
                <c:pt idx="1154">
                  <c:v>3322</c:v>
                </c:pt>
                <c:pt idx="1155">
                  <c:v>3441</c:v>
                </c:pt>
                <c:pt idx="1156">
                  <c:v>3580</c:v>
                </c:pt>
                <c:pt idx="1157">
                  <c:v>3400</c:v>
                </c:pt>
                <c:pt idx="1158">
                  <c:v>3475</c:v>
                </c:pt>
                <c:pt idx="1159">
                  <c:v>3541</c:v>
                </c:pt>
                <c:pt idx="1160">
                  <c:v>3393</c:v>
                </c:pt>
                <c:pt idx="1161">
                  <c:v>3317</c:v>
                </c:pt>
                <c:pt idx="1162">
                  <c:v>3201</c:v>
                </c:pt>
                <c:pt idx="1163">
                  <c:v>3200</c:v>
                </c:pt>
                <c:pt idx="1164">
                  <c:v>3258</c:v>
                </c:pt>
                <c:pt idx="1165">
                  <c:v>3502</c:v>
                </c:pt>
                <c:pt idx="1166">
                  <c:v>3592</c:v>
                </c:pt>
                <c:pt idx="1167">
                  <c:v>3588</c:v>
                </c:pt>
                <c:pt idx="1168">
                  <c:v>3555</c:v>
                </c:pt>
                <c:pt idx="1169">
                  <c:v>3446</c:v>
                </c:pt>
                <c:pt idx="1170">
                  <c:v>3505</c:v>
                </c:pt>
                <c:pt idx="1171">
                  <c:v>3460</c:v>
                </c:pt>
                <c:pt idx="1172">
                  <c:v>3672</c:v>
                </c:pt>
                <c:pt idx="1173">
                  <c:v>3828</c:v>
                </c:pt>
                <c:pt idx="1174">
                  <c:v>3952</c:v>
                </c:pt>
                <c:pt idx="1175">
                  <c:v>4054</c:v>
                </c:pt>
                <c:pt idx="1176">
                  <c:v>4132</c:v>
                </c:pt>
                <c:pt idx="1177">
                  <c:v>4346</c:v>
                </c:pt>
                <c:pt idx="1178">
                  <c:v>4370</c:v>
                </c:pt>
                <c:pt idx="1179">
                  <c:v>4545</c:v>
                </c:pt>
                <c:pt idx="1180">
                  <c:v>4725</c:v>
                </c:pt>
                <c:pt idx="1181">
                  <c:v>4789</c:v>
                </c:pt>
                <c:pt idx="1182">
                  <c:v>4808</c:v>
                </c:pt>
                <c:pt idx="1183">
                  <c:v>4909</c:v>
                </c:pt>
                <c:pt idx="1184">
                  <c:v>4744</c:v>
                </c:pt>
                <c:pt idx="1185">
                  <c:v>4855</c:v>
                </c:pt>
                <c:pt idx="1186">
                  <c:v>4817</c:v>
                </c:pt>
                <c:pt idx="1187">
                  <c:v>4873</c:v>
                </c:pt>
                <c:pt idx="1188">
                  <c:v>4803</c:v>
                </c:pt>
                <c:pt idx="1189">
                  <c:v>4639</c:v>
                </c:pt>
                <c:pt idx="1190">
                  <c:v>4475</c:v>
                </c:pt>
                <c:pt idx="1191">
                  <c:v>4295</c:v>
                </c:pt>
                <c:pt idx="1192">
                  <c:v>3991</c:v>
                </c:pt>
                <c:pt idx="1193">
                  <c:v>3927</c:v>
                </c:pt>
                <c:pt idx="1194">
                  <c:v>4082</c:v>
                </c:pt>
                <c:pt idx="1195">
                  <c:v>4006</c:v>
                </c:pt>
                <c:pt idx="1196">
                  <c:v>3901</c:v>
                </c:pt>
                <c:pt idx="1197">
                  <c:v>3911</c:v>
                </c:pt>
                <c:pt idx="1198">
                  <c:v>3799</c:v>
                </c:pt>
                <c:pt idx="1199">
                  <c:v>3666</c:v>
                </c:pt>
                <c:pt idx="1200">
                  <c:v>3638</c:v>
                </c:pt>
                <c:pt idx="1201">
                  <c:v>3674</c:v>
                </c:pt>
                <c:pt idx="1202">
                  <c:v>3911</c:v>
                </c:pt>
                <c:pt idx="1203">
                  <c:v>4106</c:v>
                </c:pt>
                <c:pt idx="1204">
                  <c:v>4119</c:v>
                </c:pt>
                <c:pt idx="1205">
                  <c:v>4356</c:v>
                </c:pt>
                <c:pt idx="1206">
                  <c:v>4416</c:v>
                </c:pt>
                <c:pt idx="1207">
                  <c:v>4322</c:v>
                </c:pt>
                <c:pt idx="1208">
                  <c:v>4208</c:v>
                </c:pt>
                <c:pt idx="1209">
                  <c:v>4570</c:v>
                </c:pt>
                <c:pt idx="1210">
                  <c:v>4515</c:v>
                </c:pt>
                <c:pt idx="1211">
                  <c:v>4279</c:v>
                </c:pt>
                <c:pt idx="1212">
                  <c:v>4597</c:v>
                </c:pt>
                <c:pt idx="1213">
                  <c:v>4728</c:v>
                </c:pt>
                <c:pt idx="1214">
                  <c:v>5002</c:v>
                </c:pt>
                <c:pt idx="1215">
                  <c:v>5117</c:v>
                </c:pt>
                <c:pt idx="1216">
                  <c:v>5025</c:v>
                </c:pt>
                <c:pt idx="1217">
                  <c:v>4971</c:v>
                </c:pt>
                <c:pt idx="1218">
                  <c:v>4895</c:v>
                </c:pt>
                <c:pt idx="1219">
                  <c:v>4725</c:v>
                </c:pt>
                <c:pt idx="1220">
                  <c:v>4762</c:v>
                </c:pt>
                <c:pt idx="1221">
                  <c:v>4678</c:v>
                </c:pt>
                <c:pt idx="1222">
                  <c:v>4514</c:v>
                </c:pt>
                <c:pt idx="1223">
                  <c:v>4351</c:v>
                </c:pt>
                <c:pt idx="1224">
                  <c:v>4446</c:v>
                </c:pt>
                <c:pt idx="1225">
                  <c:v>4735</c:v>
                </c:pt>
                <c:pt idx="1226">
                  <c:v>4854</c:v>
                </c:pt>
                <c:pt idx="1227">
                  <c:v>4838</c:v>
                </c:pt>
                <c:pt idx="1228">
                  <c:v>4860</c:v>
                </c:pt>
                <c:pt idx="1229">
                  <c:v>4837</c:v>
                </c:pt>
                <c:pt idx="1230">
                  <c:v>4653</c:v>
                </c:pt>
                <c:pt idx="1231">
                  <c:v>4703</c:v>
                </c:pt>
                <c:pt idx="1232">
                  <c:v>4453</c:v>
                </c:pt>
                <c:pt idx="1233">
                  <c:v>4304</c:v>
                </c:pt>
                <c:pt idx="1234">
                  <c:v>4187</c:v>
                </c:pt>
                <c:pt idx="1235">
                  <c:v>4078</c:v>
                </c:pt>
                <c:pt idx="1236">
                  <c:v>4063</c:v>
                </c:pt>
                <c:pt idx="1237">
                  <c:v>4060</c:v>
                </c:pt>
                <c:pt idx="1238">
                  <c:v>4033</c:v>
                </c:pt>
                <c:pt idx="1239">
                  <c:v>3823</c:v>
                </c:pt>
                <c:pt idx="1240">
                  <c:v>3565</c:v>
                </c:pt>
                <c:pt idx="1241">
                  <c:v>3728</c:v>
                </c:pt>
                <c:pt idx="1242">
                  <c:v>3694</c:v>
                </c:pt>
                <c:pt idx="1243">
                  <c:v>3614</c:v>
                </c:pt>
                <c:pt idx="1244">
                  <c:v>3473</c:v>
                </c:pt>
                <c:pt idx="1245">
                  <c:v>3338</c:v>
                </c:pt>
                <c:pt idx="1246">
                  <c:v>3483</c:v>
                </c:pt>
                <c:pt idx="1247">
                  <c:v>3364</c:v>
                </c:pt>
                <c:pt idx="1248">
                  <c:v>3264</c:v>
                </c:pt>
                <c:pt idx="1249">
                  <c:v>3174</c:v>
                </c:pt>
                <c:pt idx="1250">
                  <c:v>3560</c:v>
                </c:pt>
                <c:pt idx="1251">
                  <c:v>3498</c:v>
                </c:pt>
                <c:pt idx="1252">
                  <c:v>3441</c:v>
                </c:pt>
                <c:pt idx="1253">
                  <c:v>3363</c:v>
                </c:pt>
                <c:pt idx="1254">
                  <c:v>3397</c:v>
                </c:pt>
                <c:pt idx="1255">
                  <c:v>3412</c:v>
                </c:pt>
                <c:pt idx="1256">
                  <c:v>3477</c:v>
                </c:pt>
                <c:pt idx="1257">
                  <c:v>3453</c:v>
                </c:pt>
                <c:pt idx="1258">
                  <c:v>3529</c:v>
                </c:pt>
                <c:pt idx="1259">
                  <c:v>3414</c:v>
                </c:pt>
                <c:pt idx="1260">
                  <c:v>3123</c:v>
                </c:pt>
                <c:pt idx="1261">
                  <c:v>3450</c:v>
                </c:pt>
                <c:pt idx="1262">
                  <c:v>3591</c:v>
                </c:pt>
                <c:pt idx="1263">
                  <c:v>3559</c:v>
                </c:pt>
                <c:pt idx="1264">
                  <c:v>3339</c:v>
                </c:pt>
                <c:pt idx="1265">
                  <c:v>3461</c:v>
                </c:pt>
                <c:pt idx="1266">
                  <c:v>3547</c:v>
                </c:pt>
                <c:pt idx="1267">
                  <c:v>3604</c:v>
                </c:pt>
                <c:pt idx="1268">
                  <c:v>3549</c:v>
                </c:pt>
                <c:pt idx="1269">
                  <c:v>3442</c:v>
                </c:pt>
                <c:pt idx="1270">
                  <c:v>3357</c:v>
                </c:pt>
                <c:pt idx="1271">
                  <c:v>3398</c:v>
                </c:pt>
                <c:pt idx="1272">
                  <c:v>3429</c:v>
                </c:pt>
                <c:pt idx="1273">
                  <c:v>3471</c:v>
                </c:pt>
                <c:pt idx="1274">
                  <c:v>3502</c:v>
                </c:pt>
                <c:pt idx="1275">
                  <c:v>3412</c:v>
                </c:pt>
                <c:pt idx="1276">
                  <c:v>3286</c:v>
                </c:pt>
                <c:pt idx="1277">
                  <c:v>3193</c:v>
                </c:pt>
                <c:pt idx="1278">
                  <c:v>3380</c:v>
                </c:pt>
                <c:pt idx="1279">
                  <c:v>3359</c:v>
                </c:pt>
                <c:pt idx="1280">
                  <c:v>3585</c:v>
                </c:pt>
                <c:pt idx="1281">
                  <c:v>3723</c:v>
                </c:pt>
                <c:pt idx="1282">
                  <c:v>3856</c:v>
                </c:pt>
                <c:pt idx="1283">
                  <c:v>3621</c:v>
                </c:pt>
                <c:pt idx="1284">
                  <c:v>3560</c:v>
                </c:pt>
                <c:pt idx="1285">
                  <c:v>3625</c:v>
                </c:pt>
                <c:pt idx="1286">
                  <c:v>3657</c:v>
                </c:pt>
                <c:pt idx="1287">
                  <c:v>3685</c:v>
                </c:pt>
                <c:pt idx="1288">
                  <c:v>3842</c:v>
                </c:pt>
                <c:pt idx="1289">
                  <c:v>4062</c:v>
                </c:pt>
                <c:pt idx="1290">
                  <c:v>4138</c:v>
                </c:pt>
                <c:pt idx="1291">
                  <c:v>4451</c:v>
                </c:pt>
                <c:pt idx="1292">
                  <c:v>4517</c:v>
                </c:pt>
                <c:pt idx="1293">
                  <c:v>4571</c:v>
                </c:pt>
                <c:pt idx="1294">
                  <c:v>4435</c:v>
                </c:pt>
                <c:pt idx="1295">
                  <c:v>4507</c:v>
                </c:pt>
                <c:pt idx="1296">
                  <c:v>4503</c:v>
                </c:pt>
                <c:pt idx="1297">
                  <c:v>4591</c:v>
                </c:pt>
                <c:pt idx="1298">
                  <c:v>4792</c:v>
                </c:pt>
                <c:pt idx="1299">
                  <c:v>4922</c:v>
                </c:pt>
                <c:pt idx="1300">
                  <c:v>5029</c:v>
                </c:pt>
                <c:pt idx="1301">
                  <c:v>5024</c:v>
                </c:pt>
                <c:pt idx="1302">
                  <c:v>4950</c:v>
                </c:pt>
                <c:pt idx="1303">
                  <c:v>4850</c:v>
                </c:pt>
                <c:pt idx="1304">
                  <c:v>4890</c:v>
                </c:pt>
                <c:pt idx="1305">
                  <c:v>4958</c:v>
                </c:pt>
                <c:pt idx="1306">
                  <c:v>4773</c:v>
                </c:pt>
                <c:pt idx="1307">
                  <c:v>4949</c:v>
                </c:pt>
                <c:pt idx="1308">
                  <c:v>5068</c:v>
                </c:pt>
                <c:pt idx="1309">
                  <c:v>5185</c:v>
                </c:pt>
                <c:pt idx="1310">
                  <c:v>5480</c:v>
                </c:pt>
                <c:pt idx="1311">
                  <c:v>5350</c:v>
                </c:pt>
                <c:pt idx="1312">
                  <c:v>5483</c:v>
                </c:pt>
                <c:pt idx="1313">
                  <c:v>5741</c:v>
                </c:pt>
                <c:pt idx="1314">
                  <c:v>5755</c:v>
                </c:pt>
                <c:pt idx="1315">
                  <c:v>5846</c:v>
                </c:pt>
                <c:pt idx="1316">
                  <c:v>6028</c:v>
                </c:pt>
                <c:pt idx="1317">
                  <c:v>5871</c:v>
                </c:pt>
                <c:pt idx="1318">
                  <c:v>5752</c:v>
                </c:pt>
                <c:pt idx="1319">
                  <c:v>5811</c:v>
                </c:pt>
                <c:pt idx="1320">
                  <c:v>5691</c:v>
                </c:pt>
                <c:pt idx="1321">
                  <c:v>5797</c:v>
                </c:pt>
                <c:pt idx="1322">
                  <c:v>5452</c:v>
                </c:pt>
                <c:pt idx="1323">
                  <c:v>5459</c:v>
                </c:pt>
                <c:pt idx="1324">
                  <c:v>5662</c:v>
                </c:pt>
                <c:pt idx="1325">
                  <c:v>5583</c:v>
                </c:pt>
                <c:pt idx="1326">
                  <c:v>5575</c:v>
                </c:pt>
                <c:pt idx="1327">
                  <c:v>5736</c:v>
                </c:pt>
                <c:pt idx="1328">
                  <c:v>5827</c:v>
                </c:pt>
                <c:pt idx="1329">
                  <c:v>5810</c:v>
                </c:pt>
                <c:pt idx="1330">
                  <c:v>5710</c:v>
                </c:pt>
                <c:pt idx="1331">
                  <c:v>5542</c:v>
                </c:pt>
                <c:pt idx="1332">
                  <c:v>5603</c:v>
                </c:pt>
                <c:pt idx="1333">
                  <c:v>5531</c:v>
                </c:pt>
                <c:pt idx="1334">
                  <c:v>5570</c:v>
                </c:pt>
                <c:pt idx="1335">
                  <c:v>5435</c:v>
                </c:pt>
                <c:pt idx="1336">
                  <c:v>5384</c:v>
                </c:pt>
                <c:pt idx="1337">
                  <c:v>5378</c:v>
                </c:pt>
                <c:pt idx="1338">
                  <c:v>5392</c:v>
                </c:pt>
                <c:pt idx="1339">
                  <c:v>5576</c:v>
                </c:pt>
                <c:pt idx="1340">
                  <c:v>5340</c:v>
                </c:pt>
                <c:pt idx="1341">
                  <c:v>5182</c:v>
                </c:pt>
                <c:pt idx="1342">
                  <c:v>5047</c:v>
                </c:pt>
                <c:pt idx="1343">
                  <c:v>4986</c:v>
                </c:pt>
                <c:pt idx="1344">
                  <c:v>5037</c:v>
                </c:pt>
                <c:pt idx="1345">
                  <c:v>4927</c:v>
                </c:pt>
                <c:pt idx="1346">
                  <c:v>5146</c:v>
                </c:pt>
                <c:pt idx="1347">
                  <c:v>5104</c:v>
                </c:pt>
                <c:pt idx="1348">
                  <c:v>4834</c:v>
                </c:pt>
                <c:pt idx="1349">
                  <c:v>4864</c:v>
                </c:pt>
                <c:pt idx="1350">
                  <c:v>4990</c:v>
                </c:pt>
                <c:pt idx="1351">
                  <c:v>5179</c:v>
                </c:pt>
                <c:pt idx="1352">
                  <c:v>5256</c:v>
                </c:pt>
                <c:pt idx="1353">
                  <c:v>5285</c:v>
                </c:pt>
                <c:pt idx="1354">
                  <c:v>5270</c:v>
                </c:pt>
                <c:pt idx="1355">
                  <c:v>5088</c:v>
                </c:pt>
                <c:pt idx="1356">
                  <c:v>5143</c:v>
                </c:pt>
                <c:pt idx="1357">
                  <c:v>5210</c:v>
                </c:pt>
                <c:pt idx="1358">
                  <c:v>5101</c:v>
                </c:pt>
                <c:pt idx="1359">
                  <c:v>5038</c:v>
                </c:pt>
                <c:pt idx="1360">
                  <c:v>5112</c:v>
                </c:pt>
                <c:pt idx="1361">
                  <c:v>4866</c:v>
                </c:pt>
                <c:pt idx="1362">
                  <c:v>4729</c:v>
                </c:pt>
                <c:pt idx="1363">
                  <c:v>4598</c:v>
                </c:pt>
                <c:pt idx="1364">
                  <c:v>4531</c:v>
                </c:pt>
                <c:pt idx="1365">
                  <c:v>4362</c:v>
                </c:pt>
                <c:pt idx="1366">
                  <c:v>4302</c:v>
                </c:pt>
                <c:pt idx="1367">
                  <c:v>4326</c:v>
                </c:pt>
                <c:pt idx="1368">
                  <c:v>4405</c:v>
                </c:pt>
                <c:pt idx="1369">
                  <c:v>4291</c:v>
                </c:pt>
                <c:pt idx="1370">
                  <c:v>4292</c:v>
                </c:pt>
                <c:pt idx="1371">
                  <c:v>4228</c:v>
                </c:pt>
                <c:pt idx="1372">
                  <c:v>4135</c:v>
                </c:pt>
                <c:pt idx="1373">
                  <c:v>3975</c:v>
                </c:pt>
                <c:pt idx="1374">
                  <c:v>4144</c:v>
                </c:pt>
                <c:pt idx="1375">
                  <c:v>4029</c:v>
                </c:pt>
                <c:pt idx="1376">
                  <c:v>3979</c:v>
                </c:pt>
                <c:pt idx="1377">
                  <c:v>3938</c:v>
                </c:pt>
                <c:pt idx="1378">
                  <c:v>3800</c:v>
                </c:pt>
                <c:pt idx="1379">
                  <c:v>3345</c:v>
                </c:pt>
                <c:pt idx="1380">
                  <c:v>3148</c:v>
                </c:pt>
                <c:pt idx="1381">
                  <c:v>3586</c:v>
                </c:pt>
                <c:pt idx="1382">
                  <c:v>3563</c:v>
                </c:pt>
                <c:pt idx="1383">
                  <c:v>3478</c:v>
                </c:pt>
                <c:pt idx="1384">
                  <c:v>3422</c:v>
                </c:pt>
                <c:pt idx="1385">
                  <c:v>3351</c:v>
                </c:pt>
                <c:pt idx="1386">
                  <c:v>3459</c:v>
                </c:pt>
                <c:pt idx="1387">
                  <c:v>3037</c:v>
                </c:pt>
                <c:pt idx="1388">
                  <c:v>2852</c:v>
                </c:pt>
                <c:pt idx="1389">
                  <c:v>3258</c:v>
                </c:pt>
                <c:pt idx="1390">
                  <c:v>3474</c:v>
                </c:pt>
                <c:pt idx="1391">
                  <c:v>3352</c:v>
                </c:pt>
                <c:pt idx="1392">
                  <c:v>3151</c:v>
                </c:pt>
                <c:pt idx="1393">
                  <c:v>3310</c:v>
                </c:pt>
                <c:pt idx="1394">
                  <c:v>3449</c:v>
                </c:pt>
                <c:pt idx="1395">
                  <c:v>3411</c:v>
                </c:pt>
                <c:pt idx="1396">
                  <c:v>3321</c:v>
                </c:pt>
                <c:pt idx="1397">
                  <c:v>3576</c:v>
                </c:pt>
                <c:pt idx="1398">
                  <c:v>3638</c:v>
                </c:pt>
                <c:pt idx="1399">
                  <c:v>3573</c:v>
                </c:pt>
                <c:pt idx="1400">
                  <c:v>3357</c:v>
                </c:pt>
                <c:pt idx="1401">
                  <c:v>3189</c:v>
                </c:pt>
                <c:pt idx="1402">
                  <c:v>3019</c:v>
                </c:pt>
                <c:pt idx="1403">
                  <c:v>2859</c:v>
                </c:pt>
                <c:pt idx="1404">
                  <c:v>2802</c:v>
                </c:pt>
                <c:pt idx="1405">
                  <c:v>3247</c:v>
                </c:pt>
                <c:pt idx="1406">
                  <c:v>3321</c:v>
                </c:pt>
                <c:pt idx="1407">
                  <c:v>3322</c:v>
                </c:pt>
                <c:pt idx="1408">
                  <c:v>3517</c:v>
                </c:pt>
                <c:pt idx="1409">
                  <c:v>3314</c:v>
                </c:pt>
                <c:pt idx="1410">
                  <c:v>3407</c:v>
                </c:pt>
                <c:pt idx="1411">
                  <c:v>3599</c:v>
                </c:pt>
                <c:pt idx="1412">
                  <c:v>3583</c:v>
                </c:pt>
                <c:pt idx="1413">
                  <c:v>3460</c:v>
                </c:pt>
                <c:pt idx="1414">
                  <c:v>3455</c:v>
                </c:pt>
                <c:pt idx="1415">
                  <c:v>3582</c:v>
                </c:pt>
                <c:pt idx="1416">
                  <c:v>3681</c:v>
                </c:pt>
                <c:pt idx="1417">
                  <c:v>3815</c:v>
                </c:pt>
                <c:pt idx="1418">
                  <c:v>3893</c:v>
                </c:pt>
                <c:pt idx="1419">
                  <c:v>4038</c:v>
                </c:pt>
                <c:pt idx="1420">
                  <c:v>4317</c:v>
                </c:pt>
                <c:pt idx="1421">
                  <c:v>4367</c:v>
                </c:pt>
                <c:pt idx="1422">
                  <c:v>4313</c:v>
                </c:pt>
                <c:pt idx="1423">
                  <c:v>4335</c:v>
                </c:pt>
                <c:pt idx="1424">
                  <c:v>4237</c:v>
                </c:pt>
                <c:pt idx="1425">
                  <c:v>4401</c:v>
                </c:pt>
                <c:pt idx="1426">
                  <c:v>4405</c:v>
                </c:pt>
                <c:pt idx="1427">
                  <c:v>4220</c:v>
                </c:pt>
                <c:pt idx="1428">
                  <c:v>4278</c:v>
                </c:pt>
                <c:pt idx="1429">
                  <c:v>4317</c:v>
                </c:pt>
                <c:pt idx="1430">
                  <c:v>4299</c:v>
                </c:pt>
                <c:pt idx="1431">
                  <c:v>4428</c:v>
                </c:pt>
                <c:pt idx="1432">
                  <c:v>4521</c:v>
                </c:pt>
                <c:pt idx="1433">
                  <c:v>4619</c:v>
                </c:pt>
                <c:pt idx="1434">
                  <c:v>4733</c:v>
                </c:pt>
                <c:pt idx="1435">
                  <c:v>4779</c:v>
                </c:pt>
                <c:pt idx="1436">
                  <c:v>4675</c:v>
                </c:pt>
                <c:pt idx="1437">
                  <c:v>4689</c:v>
                </c:pt>
                <c:pt idx="1438">
                  <c:v>4730</c:v>
                </c:pt>
                <c:pt idx="1439">
                  <c:v>5024</c:v>
                </c:pt>
                <c:pt idx="1440">
                  <c:v>4980</c:v>
                </c:pt>
                <c:pt idx="1441">
                  <c:v>5096</c:v>
                </c:pt>
                <c:pt idx="1442">
                  <c:v>5302</c:v>
                </c:pt>
                <c:pt idx="1443">
                  <c:v>5196</c:v>
                </c:pt>
                <c:pt idx="1444">
                  <c:v>5023</c:v>
                </c:pt>
                <c:pt idx="1445">
                  <c:v>4915</c:v>
                </c:pt>
                <c:pt idx="1446">
                  <c:v>4825</c:v>
                </c:pt>
                <c:pt idx="1447">
                  <c:v>4749</c:v>
                </c:pt>
                <c:pt idx="1448">
                  <c:v>4616</c:v>
                </c:pt>
                <c:pt idx="1449">
                  <c:v>4389</c:v>
                </c:pt>
                <c:pt idx="1450">
                  <c:v>4196</c:v>
                </c:pt>
                <c:pt idx="1451">
                  <c:v>4170</c:v>
                </c:pt>
                <c:pt idx="1452">
                  <c:v>4169</c:v>
                </c:pt>
                <c:pt idx="1453">
                  <c:v>4084</c:v>
                </c:pt>
                <c:pt idx="1454">
                  <c:v>3759</c:v>
                </c:pt>
                <c:pt idx="1455">
                  <c:v>3571</c:v>
                </c:pt>
                <c:pt idx="1456">
                  <c:v>3608</c:v>
                </c:pt>
                <c:pt idx="1457">
                  <c:v>3951</c:v>
                </c:pt>
                <c:pt idx="1458">
                  <c:v>4201</c:v>
                </c:pt>
                <c:pt idx="1459">
                  <c:v>4247</c:v>
                </c:pt>
                <c:pt idx="1460">
                  <c:v>4378</c:v>
                </c:pt>
                <c:pt idx="1461">
                  <c:v>4346</c:v>
                </c:pt>
                <c:pt idx="1462">
                  <c:v>4380</c:v>
                </c:pt>
                <c:pt idx="1463">
                  <c:v>4527</c:v>
                </c:pt>
                <c:pt idx="1464">
                  <c:v>4614</c:v>
                </c:pt>
                <c:pt idx="1465">
                  <c:v>4681</c:v>
                </c:pt>
                <c:pt idx="1466">
                  <c:v>4831</c:v>
                </c:pt>
                <c:pt idx="1467">
                  <c:v>4769</c:v>
                </c:pt>
                <c:pt idx="1468">
                  <c:v>4805</c:v>
                </c:pt>
                <c:pt idx="1469">
                  <c:v>4876</c:v>
                </c:pt>
                <c:pt idx="1470">
                  <c:v>4848</c:v>
                </c:pt>
                <c:pt idx="1471">
                  <c:v>4941</c:v>
                </c:pt>
                <c:pt idx="1472">
                  <c:v>4938</c:v>
                </c:pt>
                <c:pt idx="1473">
                  <c:v>5163</c:v>
                </c:pt>
                <c:pt idx="1474">
                  <c:v>5437</c:v>
                </c:pt>
                <c:pt idx="1475">
                  <c:v>5833</c:v>
                </c:pt>
                <c:pt idx="1476">
                  <c:v>5979</c:v>
                </c:pt>
                <c:pt idx="1477">
                  <c:v>6116</c:v>
                </c:pt>
                <c:pt idx="1478">
                  <c:v>6122</c:v>
                </c:pt>
                <c:pt idx="1479">
                  <c:v>6134</c:v>
                </c:pt>
                <c:pt idx="1480">
                  <c:v>6085</c:v>
                </c:pt>
                <c:pt idx="1481">
                  <c:v>5923</c:v>
                </c:pt>
                <c:pt idx="1482">
                  <c:v>5921</c:v>
                </c:pt>
                <c:pt idx="1483">
                  <c:v>5746</c:v>
                </c:pt>
                <c:pt idx="1484">
                  <c:v>5573</c:v>
                </c:pt>
                <c:pt idx="1485">
                  <c:v>5552</c:v>
                </c:pt>
                <c:pt idx="1486">
                  <c:v>5610</c:v>
                </c:pt>
                <c:pt idx="1487">
                  <c:v>5620</c:v>
                </c:pt>
                <c:pt idx="1488">
                  <c:v>5637</c:v>
                </c:pt>
                <c:pt idx="1489">
                  <c:v>5493</c:v>
                </c:pt>
                <c:pt idx="1490">
                  <c:v>5390</c:v>
                </c:pt>
                <c:pt idx="1491">
                  <c:v>5344</c:v>
                </c:pt>
                <c:pt idx="1492">
                  <c:v>5252</c:v>
                </c:pt>
                <c:pt idx="1493">
                  <c:v>5408</c:v>
                </c:pt>
                <c:pt idx="1494">
                  <c:v>5702</c:v>
                </c:pt>
                <c:pt idx="1495">
                  <c:v>5948</c:v>
                </c:pt>
                <c:pt idx="1496">
                  <c:v>5940</c:v>
                </c:pt>
                <c:pt idx="1497">
                  <c:v>5938</c:v>
                </c:pt>
                <c:pt idx="1498">
                  <c:v>5863</c:v>
                </c:pt>
                <c:pt idx="1499">
                  <c:v>5813</c:v>
                </c:pt>
                <c:pt idx="1500">
                  <c:v>5845</c:v>
                </c:pt>
                <c:pt idx="1501">
                  <c:v>5665</c:v>
                </c:pt>
                <c:pt idx="1502">
                  <c:v>5423</c:v>
                </c:pt>
                <c:pt idx="1503">
                  <c:v>5347</c:v>
                </c:pt>
                <c:pt idx="1504">
                  <c:v>5135</c:v>
                </c:pt>
                <c:pt idx="1505">
                  <c:v>5042</c:v>
                </c:pt>
                <c:pt idx="1506">
                  <c:v>4997</c:v>
                </c:pt>
                <c:pt idx="1507">
                  <c:v>4970</c:v>
                </c:pt>
                <c:pt idx="1508">
                  <c:v>4912</c:v>
                </c:pt>
                <c:pt idx="1509">
                  <c:v>4769</c:v>
                </c:pt>
                <c:pt idx="1510">
                  <c:v>4676</c:v>
                </c:pt>
                <c:pt idx="1511">
                  <c:v>4697</c:v>
                </c:pt>
                <c:pt idx="1512">
                  <c:v>4645</c:v>
                </c:pt>
                <c:pt idx="1513">
                  <c:v>4506</c:v>
                </c:pt>
                <c:pt idx="1514">
                  <c:v>4570</c:v>
                </c:pt>
                <c:pt idx="1515">
                  <c:v>4466</c:v>
                </c:pt>
                <c:pt idx="1516">
                  <c:v>4514</c:v>
                </c:pt>
                <c:pt idx="1517">
                  <c:v>4417</c:v>
                </c:pt>
                <c:pt idx="1518">
                  <c:v>4365</c:v>
                </c:pt>
                <c:pt idx="1519">
                  <c:v>4295</c:v>
                </c:pt>
                <c:pt idx="1520">
                  <c:v>4149</c:v>
                </c:pt>
                <c:pt idx="1521">
                  <c:v>3895</c:v>
                </c:pt>
                <c:pt idx="1522">
                  <c:v>3865</c:v>
                </c:pt>
                <c:pt idx="1523">
                  <c:v>3947</c:v>
                </c:pt>
                <c:pt idx="1524">
                  <c:v>3913</c:v>
                </c:pt>
                <c:pt idx="1525">
                  <c:v>3830</c:v>
                </c:pt>
                <c:pt idx="1526">
                  <c:v>3719</c:v>
                </c:pt>
                <c:pt idx="1527">
                  <c:v>3680</c:v>
                </c:pt>
                <c:pt idx="1528">
                  <c:v>3667</c:v>
                </c:pt>
                <c:pt idx="1529">
                  <c:v>3669</c:v>
                </c:pt>
                <c:pt idx="1530">
                  <c:v>3656</c:v>
                </c:pt>
                <c:pt idx="1531">
                  <c:v>3627</c:v>
                </c:pt>
                <c:pt idx="1532">
                  <c:v>3581</c:v>
                </c:pt>
                <c:pt idx="1533">
                  <c:v>3488</c:v>
                </c:pt>
                <c:pt idx="1534">
                  <c:v>3361</c:v>
                </c:pt>
                <c:pt idx="1535">
                  <c:v>3198</c:v>
                </c:pt>
                <c:pt idx="1536">
                  <c:v>3073</c:v>
                </c:pt>
                <c:pt idx="1537">
                  <c:v>2919</c:v>
                </c:pt>
                <c:pt idx="1538">
                  <c:v>2606</c:v>
                </c:pt>
                <c:pt idx="1539">
                  <c:v>2660</c:v>
                </c:pt>
                <c:pt idx="1540">
                  <c:v>2570</c:v>
                </c:pt>
                <c:pt idx="1541">
                  <c:v>2555</c:v>
                </c:pt>
                <c:pt idx="1542">
                  <c:v>2471</c:v>
                </c:pt>
                <c:pt idx="1543">
                  <c:v>2439</c:v>
                </c:pt>
                <c:pt idx="1544">
                  <c:v>2575</c:v>
                </c:pt>
                <c:pt idx="1545">
                  <c:v>2513</c:v>
                </c:pt>
                <c:pt idx="1546">
                  <c:v>2574</c:v>
                </c:pt>
                <c:pt idx="1547">
                  <c:v>2576</c:v>
                </c:pt>
                <c:pt idx="1548">
                  <c:v>2620</c:v>
                </c:pt>
                <c:pt idx="1549">
                  <c:v>2530</c:v>
                </c:pt>
                <c:pt idx="1550">
                  <c:v>2371</c:v>
                </c:pt>
                <c:pt idx="1551">
                  <c:v>2324</c:v>
                </c:pt>
                <c:pt idx="1552">
                  <c:v>2139</c:v>
                </c:pt>
                <c:pt idx="1553">
                  <c:v>2042</c:v>
                </c:pt>
                <c:pt idx="1554">
                  <c:v>1774</c:v>
                </c:pt>
                <c:pt idx="1555">
                  <c:v>1746</c:v>
                </c:pt>
                <c:pt idx="1556">
                  <c:v>1778</c:v>
                </c:pt>
                <c:pt idx="1557">
                  <c:v>1594</c:v>
                </c:pt>
                <c:pt idx="1558">
                  <c:v>1553</c:v>
                </c:pt>
                <c:pt idx="1559">
                  <c:v>1526</c:v>
                </c:pt>
                <c:pt idx="1560">
                  <c:v>1515</c:v>
                </c:pt>
                <c:pt idx="1561">
                  <c:v>1591</c:v>
                </c:pt>
                <c:pt idx="1562">
                  <c:v>1626</c:v>
                </c:pt>
                <c:pt idx="1563">
                  <c:v>1596</c:v>
                </c:pt>
                <c:pt idx="1564">
                  <c:v>1525</c:v>
                </c:pt>
                <c:pt idx="1565">
                  <c:v>1476</c:v>
                </c:pt>
                <c:pt idx="1566">
                  <c:v>1469</c:v>
                </c:pt>
                <c:pt idx="1567">
                  <c:v>1413</c:v>
                </c:pt>
                <c:pt idx="1568">
                  <c:v>1295</c:v>
                </c:pt>
                <c:pt idx="1569">
                  <c:v>1396</c:v>
                </c:pt>
                <c:pt idx="1570">
                  <c:v>1494</c:v>
                </c:pt>
                <c:pt idx="1571">
                  <c:v>1487</c:v>
                </c:pt>
                <c:pt idx="1572">
                  <c:v>1476</c:v>
                </c:pt>
                <c:pt idx="1573">
                  <c:v>1421</c:v>
                </c:pt>
                <c:pt idx="1574">
                  <c:v>1365</c:v>
                </c:pt>
                <c:pt idx="1575">
                  <c:v>1224</c:v>
                </c:pt>
                <c:pt idx="1576">
                  <c:v>1052</c:v>
                </c:pt>
                <c:pt idx="1577">
                  <c:v>992</c:v>
                </c:pt>
                <c:pt idx="1578">
                  <c:v>1081</c:v>
                </c:pt>
                <c:pt idx="1579">
                  <c:v>1009</c:v>
                </c:pt>
                <c:pt idx="1580">
                  <c:v>972</c:v>
                </c:pt>
                <c:pt idx="1581">
                  <c:v>884</c:v>
                </c:pt>
                <c:pt idx="1582">
                  <c:v>819</c:v>
                </c:pt>
                <c:pt idx="1583">
                  <c:v>744</c:v>
                </c:pt>
                <c:pt idx="1584">
                  <c:v>710</c:v>
                </c:pt>
                <c:pt idx="1585">
                  <c:v>815</c:v>
                </c:pt>
                <c:pt idx="1586">
                  <c:v>878</c:v>
                </c:pt>
                <c:pt idx="1587">
                  <c:v>967</c:v>
                </c:pt>
                <c:pt idx="1588">
                  <c:v>1062</c:v>
                </c:pt>
                <c:pt idx="1589">
                  <c:v>1086</c:v>
                </c:pt>
                <c:pt idx="1590">
                  <c:v>1036</c:v>
                </c:pt>
                <c:pt idx="1591">
                  <c:v>1012</c:v>
                </c:pt>
                <c:pt idx="1592">
                  <c:v>1131</c:v>
                </c:pt>
                <c:pt idx="1593">
                  <c:v>1304</c:v>
                </c:pt>
                <c:pt idx="1594">
                  <c:v>1480</c:v>
                </c:pt>
                <c:pt idx="1595">
                  <c:v>1652</c:v>
                </c:pt>
                <c:pt idx="1596">
                  <c:v>1735</c:v>
                </c:pt>
                <c:pt idx="1597">
                  <c:v>1750</c:v>
                </c:pt>
                <c:pt idx="1598">
                  <c:v>1735</c:v>
                </c:pt>
                <c:pt idx="1599">
                  <c:v>1969</c:v>
                </c:pt>
                <c:pt idx="1600">
                  <c:v>2192</c:v>
                </c:pt>
                <c:pt idx="1601">
                  <c:v>2117</c:v>
                </c:pt>
                <c:pt idx="1602">
                  <c:v>2156</c:v>
                </c:pt>
                <c:pt idx="1603">
                  <c:v>2253</c:v>
                </c:pt>
                <c:pt idx="1604">
                  <c:v>2288</c:v>
                </c:pt>
                <c:pt idx="1605">
                  <c:v>2454</c:v>
                </c:pt>
                <c:pt idx="1606">
                  <c:v>2444</c:v>
                </c:pt>
                <c:pt idx="1607">
                  <c:v>2441</c:v>
                </c:pt>
                <c:pt idx="1608">
                  <c:v>2603</c:v>
                </c:pt>
                <c:pt idx="1609">
                  <c:v>2482</c:v>
                </c:pt>
                <c:pt idx="1610">
                  <c:v>2349</c:v>
                </c:pt>
                <c:pt idx="1611">
                  <c:v>2540</c:v>
                </c:pt>
                <c:pt idx="1612">
                  <c:v>2589</c:v>
                </c:pt>
                <c:pt idx="1613">
                  <c:v>2459</c:v>
                </c:pt>
                <c:pt idx="1614">
                  <c:v>2654</c:v>
                </c:pt>
                <c:pt idx="1615">
                  <c:v>2495</c:v>
                </c:pt>
                <c:pt idx="1616">
                  <c:v>2458</c:v>
                </c:pt>
                <c:pt idx="1617">
                  <c:v>2067</c:v>
                </c:pt>
                <c:pt idx="1618">
                  <c:v>2513</c:v>
                </c:pt>
                <c:pt idx="1619">
                  <c:v>2642</c:v>
                </c:pt>
                <c:pt idx="1620">
                  <c:v>2774</c:v>
                </c:pt>
                <c:pt idx="1621">
                  <c:v>2869</c:v>
                </c:pt>
                <c:pt idx="1622">
                  <c:v>2919</c:v>
                </c:pt>
                <c:pt idx="1623">
                  <c:v>2915</c:v>
                </c:pt>
                <c:pt idx="1624">
                  <c:v>2703</c:v>
                </c:pt>
                <c:pt idx="1625">
                  <c:v>2696</c:v>
                </c:pt>
                <c:pt idx="1626">
                  <c:v>2793</c:v>
                </c:pt>
                <c:pt idx="1627">
                  <c:v>2639</c:v>
                </c:pt>
                <c:pt idx="1628">
                  <c:v>2656</c:v>
                </c:pt>
                <c:pt idx="1629">
                  <c:v>2889</c:v>
                </c:pt>
                <c:pt idx="1630">
                  <c:v>2660</c:v>
                </c:pt>
                <c:pt idx="1631">
                  <c:v>2416</c:v>
                </c:pt>
                <c:pt idx="1632">
                  <c:v>2280</c:v>
                </c:pt>
                <c:pt idx="1633">
                  <c:v>1926</c:v>
                </c:pt>
                <c:pt idx="1634">
                  <c:v>1856</c:v>
                </c:pt>
                <c:pt idx="1635">
                  <c:v>1941</c:v>
                </c:pt>
                <c:pt idx="1636">
                  <c:v>2096</c:v>
                </c:pt>
                <c:pt idx="1637">
                  <c:v>2109</c:v>
                </c:pt>
                <c:pt idx="1638">
                  <c:v>2058</c:v>
                </c:pt>
                <c:pt idx="1639">
                  <c:v>2001</c:v>
                </c:pt>
                <c:pt idx="1640">
                  <c:v>1920</c:v>
                </c:pt>
                <c:pt idx="1641">
                  <c:v>1841</c:v>
                </c:pt>
                <c:pt idx="1642">
                  <c:v>1772</c:v>
                </c:pt>
                <c:pt idx="1643">
                  <c:v>1899</c:v>
                </c:pt>
                <c:pt idx="1644">
                  <c:v>2016</c:v>
                </c:pt>
                <c:pt idx="1645">
                  <c:v>2026</c:v>
                </c:pt>
                <c:pt idx="1646">
                  <c:v>2159</c:v>
                </c:pt>
                <c:pt idx="1647">
                  <c:v>2063</c:v>
                </c:pt>
                <c:pt idx="1648">
                  <c:v>2029</c:v>
                </c:pt>
                <c:pt idx="1649">
                  <c:v>2082</c:v>
                </c:pt>
                <c:pt idx="1650">
                  <c:v>1943</c:v>
                </c:pt>
                <c:pt idx="1651">
                  <c:v>1965</c:v>
                </c:pt>
                <c:pt idx="1652">
                  <c:v>1908</c:v>
                </c:pt>
                <c:pt idx="1653">
                  <c:v>1936</c:v>
                </c:pt>
                <c:pt idx="1654">
                  <c:v>1754</c:v>
                </c:pt>
                <c:pt idx="1655">
                  <c:v>1614</c:v>
                </c:pt>
                <c:pt idx="1656">
                  <c:v>1650</c:v>
                </c:pt>
                <c:pt idx="1657">
                  <c:v>1892</c:v>
                </c:pt>
                <c:pt idx="1658">
                  <c:v>1964</c:v>
                </c:pt>
                <c:pt idx="1659">
                  <c:v>1975</c:v>
                </c:pt>
                <c:pt idx="1660">
                  <c:v>2052</c:v>
                </c:pt>
                <c:pt idx="1661">
                  <c:v>2098</c:v>
                </c:pt>
                <c:pt idx="1662">
                  <c:v>1875</c:v>
                </c:pt>
                <c:pt idx="1663">
                  <c:v>1964</c:v>
                </c:pt>
                <c:pt idx="1664">
                  <c:v>2231</c:v>
                </c:pt>
                <c:pt idx="1665">
                  <c:v>2313</c:v>
                </c:pt>
                <c:pt idx="1666">
                  <c:v>2427</c:v>
                </c:pt>
                <c:pt idx="1667">
                  <c:v>2485</c:v>
                </c:pt>
                <c:pt idx="1668">
                  <c:v>2456</c:v>
                </c:pt>
                <c:pt idx="1669">
                  <c:v>2534</c:v>
                </c:pt>
                <c:pt idx="1670">
                  <c:v>2441</c:v>
                </c:pt>
                <c:pt idx="1671">
                  <c:v>2259</c:v>
                </c:pt>
                <c:pt idx="1672">
                  <c:v>2183</c:v>
                </c:pt>
                <c:pt idx="1673">
                  <c:v>1974</c:v>
                </c:pt>
                <c:pt idx="1674">
                  <c:v>1781</c:v>
                </c:pt>
                <c:pt idx="1675">
                  <c:v>1792</c:v>
                </c:pt>
                <c:pt idx="1676">
                  <c:v>1701</c:v>
                </c:pt>
                <c:pt idx="1677">
                  <c:v>1569</c:v>
                </c:pt>
                <c:pt idx="1678">
                  <c:v>1678</c:v>
                </c:pt>
                <c:pt idx="1679">
                  <c:v>1730</c:v>
                </c:pt>
                <c:pt idx="1680">
                  <c:v>1865</c:v>
                </c:pt>
                <c:pt idx="1681">
                  <c:v>1769</c:v>
                </c:pt>
                <c:pt idx="1682">
                  <c:v>1620</c:v>
                </c:pt>
                <c:pt idx="1683">
                  <c:v>1570</c:v>
                </c:pt>
                <c:pt idx="1684">
                  <c:v>1583</c:v>
                </c:pt>
                <c:pt idx="1685">
                  <c:v>1580</c:v>
                </c:pt>
                <c:pt idx="1686">
                  <c:v>1581</c:v>
                </c:pt>
                <c:pt idx="1687">
                  <c:v>1616</c:v>
                </c:pt>
                <c:pt idx="1688">
                  <c:v>1642</c:v>
                </c:pt>
                <c:pt idx="1689">
                  <c:v>1477</c:v>
                </c:pt>
                <c:pt idx="1690">
                  <c:v>1318</c:v>
                </c:pt>
                <c:pt idx="1691">
                  <c:v>1274</c:v>
                </c:pt>
                <c:pt idx="1692">
                  <c:v>1444</c:v>
                </c:pt>
                <c:pt idx="1693">
                  <c:v>1516</c:v>
                </c:pt>
                <c:pt idx="1694">
                  <c:v>1559</c:v>
                </c:pt>
                <c:pt idx="1695">
                  <c:v>1771</c:v>
                </c:pt>
                <c:pt idx="1696">
                  <c:v>1776</c:v>
                </c:pt>
                <c:pt idx="1697">
                  <c:v>1558</c:v>
                </c:pt>
                <c:pt idx="1698">
                  <c:v>1439</c:v>
                </c:pt>
                <c:pt idx="1699">
                  <c:v>1367</c:v>
                </c:pt>
                <c:pt idx="1700">
                  <c:v>1435</c:v>
                </c:pt>
                <c:pt idx="1701">
                  <c:v>1399</c:v>
                </c:pt>
                <c:pt idx="1702">
                  <c:v>1426</c:v>
                </c:pt>
                <c:pt idx="1703">
                  <c:v>1212</c:v>
                </c:pt>
                <c:pt idx="1704">
                  <c:v>1261</c:v>
                </c:pt>
                <c:pt idx="1705">
                  <c:v>1141</c:v>
                </c:pt>
                <c:pt idx="1706">
                  <c:v>1321</c:v>
                </c:pt>
                <c:pt idx="1707">
                  <c:v>1212</c:v>
                </c:pt>
                <c:pt idx="1708">
                  <c:v>1260</c:v>
                </c:pt>
                <c:pt idx="1709">
                  <c:v>1328</c:v>
                </c:pt>
                <c:pt idx="1710">
                  <c:v>1421</c:v>
                </c:pt>
                <c:pt idx="1711">
                  <c:v>1603</c:v>
                </c:pt>
                <c:pt idx="1712">
                  <c:v>1649</c:v>
                </c:pt>
                <c:pt idx="1713">
                  <c:v>1725</c:v>
                </c:pt>
                <c:pt idx="1714">
                  <c:v>1828</c:v>
                </c:pt>
                <c:pt idx="1715">
                  <c:v>1920</c:v>
                </c:pt>
                <c:pt idx="1716">
                  <c:v>1975</c:v>
                </c:pt>
                <c:pt idx="1717">
                  <c:v>1968</c:v>
                </c:pt>
                <c:pt idx="1718">
                  <c:v>2084</c:v>
                </c:pt>
                <c:pt idx="1719">
                  <c:v>2057</c:v>
                </c:pt>
                <c:pt idx="1720">
                  <c:v>2082</c:v>
                </c:pt>
                <c:pt idx="1721">
                  <c:v>1945</c:v>
                </c:pt>
                <c:pt idx="1722">
                  <c:v>1899</c:v>
                </c:pt>
                <c:pt idx="1723">
                  <c:v>1897</c:v>
                </c:pt>
                <c:pt idx="1724">
                  <c:v>1897</c:v>
                </c:pt>
                <c:pt idx="1725">
                  <c:v>1911</c:v>
                </c:pt>
                <c:pt idx="1726">
                  <c:v>1865</c:v>
                </c:pt>
                <c:pt idx="1727">
                  <c:v>1837</c:v>
                </c:pt>
                <c:pt idx="1728">
                  <c:v>1771</c:v>
                </c:pt>
                <c:pt idx="1729">
                  <c:v>1757</c:v>
                </c:pt>
                <c:pt idx="1730">
                  <c:v>1764</c:v>
                </c:pt>
                <c:pt idx="1731">
                  <c:v>1785</c:v>
                </c:pt>
                <c:pt idx="1732">
                  <c:v>1775</c:v>
                </c:pt>
                <c:pt idx="1733">
                  <c:v>1714</c:v>
                </c:pt>
                <c:pt idx="1734">
                  <c:v>1712</c:v>
                </c:pt>
                <c:pt idx="1735">
                  <c:v>1744</c:v>
                </c:pt>
                <c:pt idx="1736">
                  <c:v>1709</c:v>
                </c:pt>
                <c:pt idx="1737">
                  <c:v>1631</c:v>
                </c:pt>
                <c:pt idx="1738">
                  <c:v>1601</c:v>
                </c:pt>
                <c:pt idx="1739">
                  <c:v>1582</c:v>
                </c:pt>
                <c:pt idx="1740">
                  <c:v>1611</c:v>
                </c:pt>
                <c:pt idx="1741">
                  <c:v>1602</c:v>
                </c:pt>
                <c:pt idx="1742">
                  <c:v>1610</c:v>
                </c:pt>
                <c:pt idx="1743">
                  <c:v>1654</c:v>
                </c:pt>
                <c:pt idx="1744">
                  <c:v>1654</c:v>
                </c:pt>
                <c:pt idx="1745">
                  <c:v>1666</c:v>
                </c:pt>
                <c:pt idx="1746">
                  <c:v>1641</c:v>
                </c:pt>
                <c:pt idx="1747">
                  <c:v>1637</c:v>
                </c:pt>
                <c:pt idx="1748">
                  <c:v>1628</c:v>
                </c:pt>
                <c:pt idx="1749">
                  <c:v>1620</c:v>
                </c:pt>
                <c:pt idx="1750">
                  <c:v>1602</c:v>
                </c:pt>
                <c:pt idx="1751">
                  <c:v>1622</c:v>
                </c:pt>
                <c:pt idx="1752">
                  <c:v>1626</c:v>
                </c:pt>
                <c:pt idx="1753">
                  <c:v>1633</c:v>
                </c:pt>
                <c:pt idx="1754">
                  <c:v>1647</c:v>
                </c:pt>
                <c:pt idx="1755">
                  <c:v>1642</c:v>
                </c:pt>
                <c:pt idx="1756">
                  <c:v>1679</c:v>
                </c:pt>
                <c:pt idx="1757">
                  <c:v>1716</c:v>
                </c:pt>
                <c:pt idx="1758">
                  <c:v>1734</c:v>
                </c:pt>
                <c:pt idx="1759">
                  <c:v>1737</c:v>
                </c:pt>
                <c:pt idx="1760">
                  <c:v>1701</c:v>
                </c:pt>
                <c:pt idx="1761">
                  <c:v>1727</c:v>
                </c:pt>
                <c:pt idx="1762">
                  <c:v>1733</c:v>
                </c:pt>
                <c:pt idx="1763">
                  <c:v>1757</c:v>
                </c:pt>
                <c:pt idx="1764">
                  <c:v>1819</c:v>
                </c:pt>
                <c:pt idx="1765">
                  <c:v>1837</c:v>
                </c:pt>
                <c:pt idx="1766">
                  <c:v>1859</c:v>
                </c:pt>
                <c:pt idx="1767">
                  <c:v>1843</c:v>
                </c:pt>
                <c:pt idx="1768">
                  <c:v>1825</c:v>
                </c:pt>
                <c:pt idx="1769">
                  <c:v>1820</c:v>
                </c:pt>
                <c:pt idx="1770">
                  <c:v>1780</c:v>
                </c:pt>
                <c:pt idx="1771">
                  <c:v>1750</c:v>
                </c:pt>
                <c:pt idx="1772">
                  <c:v>1737</c:v>
                </c:pt>
                <c:pt idx="1773">
                  <c:v>1732</c:v>
                </c:pt>
                <c:pt idx="1774">
                  <c:v>1778</c:v>
                </c:pt>
                <c:pt idx="1775">
                  <c:v>1782</c:v>
                </c:pt>
                <c:pt idx="1776">
                  <c:v>1682</c:v>
                </c:pt>
                <c:pt idx="1777">
                  <c:v>1628</c:v>
                </c:pt>
                <c:pt idx="1778">
                  <c:v>1695</c:v>
                </c:pt>
                <c:pt idx="1779">
                  <c:v>1664</c:v>
                </c:pt>
                <c:pt idx="1780">
                  <c:v>1618</c:v>
                </c:pt>
                <c:pt idx="1781">
                  <c:v>1548</c:v>
                </c:pt>
                <c:pt idx="1782">
                  <c:v>1567</c:v>
                </c:pt>
                <c:pt idx="1783">
                  <c:v>1597</c:v>
                </c:pt>
                <c:pt idx="1784">
                  <c:v>1618</c:v>
                </c:pt>
                <c:pt idx="1785">
                  <c:v>1629</c:v>
                </c:pt>
                <c:pt idx="1786">
                  <c:v>1738</c:v>
                </c:pt>
                <c:pt idx="1787">
                  <c:v>1703</c:v>
                </c:pt>
                <c:pt idx="1788">
                  <c:v>1752</c:v>
                </c:pt>
                <c:pt idx="1789">
                  <c:v>1755</c:v>
                </c:pt>
                <c:pt idx="1790">
                  <c:v>1739</c:v>
                </c:pt>
                <c:pt idx="1791">
                  <c:v>1811</c:v>
                </c:pt>
                <c:pt idx="1792">
                  <c:v>1865</c:v>
                </c:pt>
                <c:pt idx="1793">
                  <c:v>1802</c:v>
                </c:pt>
                <c:pt idx="1794">
                  <c:v>1842</c:v>
                </c:pt>
                <c:pt idx="1795">
                  <c:v>1689</c:v>
                </c:pt>
                <c:pt idx="1796">
                  <c:v>1610</c:v>
                </c:pt>
                <c:pt idx="1797">
                  <c:v>1544</c:v>
                </c:pt>
                <c:pt idx="1798">
                  <c:v>1731</c:v>
                </c:pt>
                <c:pt idx="1799">
                  <c:v>1892</c:v>
                </c:pt>
                <c:pt idx="1800">
                  <c:v>1900</c:v>
                </c:pt>
                <c:pt idx="1801">
                  <c:v>1945</c:v>
                </c:pt>
                <c:pt idx="1802">
                  <c:v>2048</c:v>
                </c:pt>
                <c:pt idx="1803">
                  <c:v>2051</c:v>
                </c:pt>
                <c:pt idx="1804">
                  <c:v>2304</c:v>
                </c:pt>
                <c:pt idx="1805">
                  <c:v>2447</c:v>
                </c:pt>
                <c:pt idx="1806">
                  <c:v>2482</c:v>
                </c:pt>
                <c:pt idx="1807">
                  <c:v>2349</c:v>
                </c:pt>
                <c:pt idx="1808">
                  <c:v>2252</c:v>
                </c:pt>
                <c:pt idx="1809">
                  <c:v>2112</c:v>
                </c:pt>
                <c:pt idx="1810">
                  <c:v>2039</c:v>
                </c:pt>
                <c:pt idx="1811">
                  <c:v>1963</c:v>
                </c:pt>
                <c:pt idx="1812">
                  <c:v>2048</c:v>
                </c:pt>
                <c:pt idx="1813">
                  <c:v>1886</c:v>
                </c:pt>
                <c:pt idx="1814">
                  <c:v>1662</c:v>
                </c:pt>
                <c:pt idx="1815">
                  <c:v>1761</c:v>
                </c:pt>
                <c:pt idx="1816">
                  <c:v>1778</c:v>
                </c:pt>
                <c:pt idx="1817">
                  <c:v>1732</c:v>
                </c:pt>
                <c:pt idx="1818">
                  <c:v>1785</c:v>
                </c:pt>
                <c:pt idx="1819">
                  <c:v>1866</c:v>
                </c:pt>
                <c:pt idx="1820">
                  <c:v>1819</c:v>
                </c:pt>
                <c:pt idx="1821">
                  <c:v>1674</c:v>
                </c:pt>
                <c:pt idx="1822">
                  <c:v>1686</c:v>
                </c:pt>
                <c:pt idx="1823">
                  <c:v>1691</c:v>
                </c:pt>
                <c:pt idx="1824">
                  <c:v>1720</c:v>
                </c:pt>
                <c:pt idx="1825">
                  <c:v>1755</c:v>
                </c:pt>
                <c:pt idx="1826">
                  <c:v>1921</c:v>
                </c:pt>
                <c:pt idx="1827">
                  <c:v>2067</c:v>
                </c:pt>
                <c:pt idx="1828">
                  <c:v>2127</c:v>
                </c:pt>
                <c:pt idx="1829">
                  <c:v>2138</c:v>
                </c:pt>
                <c:pt idx="1830">
                  <c:v>2141</c:v>
                </c:pt>
                <c:pt idx="1831">
                  <c:v>2123</c:v>
                </c:pt>
                <c:pt idx="1832">
                  <c:v>2109</c:v>
                </c:pt>
                <c:pt idx="1833">
                  <c:v>2256</c:v>
                </c:pt>
                <c:pt idx="1834">
                  <c:v>2187</c:v>
                </c:pt>
                <c:pt idx="1835">
                  <c:v>1997</c:v>
                </c:pt>
                <c:pt idx="1836">
                  <c:v>2114</c:v>
                </c:pt>
                <c:pt idx="1837">
                  <c:v>2306</c:v>
                </c:pt>
                <c:pt idx="1838">
                  <c:v>2442</c:v>
                </c:pt>
                <c:pt idx="1839">
                  <c:v>2516</c:v>
                </c:pt>
                <c:pt idx="1840">
                  <c:v>2489</c:v>
                </c:pt>
                <c:pt idx="1841">
                  <c:v>2621</c:v>
                </c:pt>
                <c:pt idx="1842">
                  <c:v>2696</c:v>
                </c:pt>
                <c:pt idx="1843">
                  <c:v>2673</c:v>
                </c:pt>
                <c:pt idx="1844">
                  <c:v>2544</c:v>
                </c:pt>
                <c:pt idx="1845">
                  <c:v>2598</c:v>
                </c:pt>
                <c:pt idx="1846">
                  <c:v>2646</c:v>
                </c:pt>
                <c:pt idx="1847">
                  <c:v>2578</c:v>
                </c:pt>
                <c:pt idx="1848">
                  <c:v>2656</c:v>
                </c:pt>
                <c:pt idx="1849">
                  <c:v>2715</c:v>
                </c:pt>
                <c:pt idx="1850">
                  <c:v>2632</c:v>
                </c:pt>
                <c:pt idx="1851">
                  <c:v>2471</c:v>
                </c:pt>
                <c:pt idx="1852">
                  <c:v>2291</c:v>
                </c:pt>
                <c:pt idx="1853">
                  <c:v>2281</c:v>
                </c:pt>
                <c:pt idx="1854">
                  <c:v>2209</c:v>
                </c:pt>
                <c:pt idx="1855">
                  <c:v>2249</c:v>
                </c:pt>
                <c:pt idx="1856">
                  <c:v>2282</c:v>
                </c:pt>
                <c:pt idx="1857">
                  <c:v>2357</c:v>
                </c:pt>
                <c:pt idx="1858">
                  <c:v>2380</c:v>
                </c:pt>
                <c:pt idx="1859">
                  <c:v>2633</c:v>
                </c:pt>
                <c:pt idx="1860">
                  <c:v>2881</c:v>
                </c:pt>
                <c:pt idx="1861">
                  <c:v>2842</c:v>
                </c:pt>
                <c:pt idx="1862">
                  <c:v>2869</c:v>
                </c:pt>
                <c:pt idx="1863">
                  <c:v>2879</c:v>
                </c:pt>
                <c:pt idx="1864">
                  <c:v>2922</c:v>
                </c:pt>
                <c:pt idx="1865">
                  <c:v>2788</c:v>
                </c:pt>
                <c:pt idx="1866">
                  <c:v>2935</c:v>
                </c:pt>
                <c:pt idx="1867">
                  <c:v>3105</c:v>
                </c:pt>
                <c:pt idx="1868">
                  <c:v>3315</c:v>
                </c:pt>
                <c:pt idx="1869">
                  <c:v>3409</c:v>
                </c:pt>
                <c:pt idx="1870">
                  <c:v>3401</c:v>
                </c:pt>
                <c:pt idx="1871">
                  <c:v>3099</c:v>
                </c:pt>
                <c:pt idx="1872">
                  <c:v>3051</c:v>
                </c:pt>
                <c:pt idx="1873">
                  <c:v>3259</c:v>
                </c:pt>
                <c:pt idx="1874">
                  <c:v>3284</c:v>
                </c:pt>
                <c:pt idx="1875">
                  <c:v>3427</c:v>
                </c:pt>
                <c:pt idx="1876">
                  <c:v>3335</c:v>
                </c:pt>
                <c:pt idx="1877">
                  <c:v>3155</c:v>
                </c:pt>
                <c:pt idx="1878">
                  <c:v>3332</c:v>
                </c:pt>
                <c:pt idx="1879">
                  <c:v>3347</c:v>
                </c:pt>
                <c:pt idx="1880">
                  <c:v>3338</c:v>
                </c:pt>
                <c:pt idx="1881">
                  <c:v>3076</c:v>
                </c:pt>
                <c:pt idx="1882">
                  <c:v>2846</c:v>
                </c:pt>
                <c:pt idx="1883">
                  <c:v>2832</c:v>
                </c:pt>
                <c:pt idx="1884">
                  <c:v>2762</c:v>
                </c:pt>
                <c:pt idx="1885">
                  <c:v>2794</c:v>
                </c:pt>
                <c:pt idx="1886">
                  <c:v>2735</c:v>
                </c:pt>
                <c:pt idx="1887">
                  <c:v>2613</c:v>
                </c:pt>
                <c:pt idx="1888">
                  <c:v>2501</c:v>
                </c:pt>
                <c:pt idx="1889">
                  <c:v>2391</c:v>
                </c:pt>
                <c:pt idx="1890">
                  <c:v>2483</c:v>
                </c:pt>
                <c:pt idx="1891">
                  <c:v>2479</c:v>
                </c:pt>
                <c:pt idx="1892">
                  <c:v>2392</c:v>
                </c:pt>
                <c:pt idx="1893">
                  <c:v>2332</c:v>
                </c:pt>
                <c:pt idx="1894">
                  <c:v>2295</c:v>
                </c:pt>
                <c:pt idx="1895">
                  <c:v>2341</c:v>
                </c:pt>
                <c:pt idx="1896">
                  <c:v>2398</c:v>
                </c:pt>
                <c:pt idx="1897">
                  <c:v>2429</c:v>
                </c:pt>
                <c:pt idx="1898">
                  <c:v>2515</c:v>
                </c:pt>
                <c:pt idx="1899">
                  <c:v>2396</c:v>
                </c:pt>
                <c:pt idx="1900">
                  <c:v>2315</c:v>
                </c:pt>
                <c:pt idx="1901">
                  <c:v>2255</c:v>
                </c:pt>
                <c:pt idx="1902">
                  <c:v>2226</c:v>
                </c:pt>
                <c:pt idx="1903">
                  <c:v>2037</c:v>
                </c:pt>
                <c:pt idx="1904">
                  <c:v>1914</c:v>
                </c:pt>
                <c:pt idx="1905">
                  <c:v>1869</c:v>
                </c:pt>
                <c:pt idx="1906">
                  <c:v>1876</c:v>
                </c:pt>
                <c:pt idx="1907">
                  <c:v>1767</c:v>
                </c:pt>
                <c:pt idx="1908">
                  <c:v>1608</c:v>
                </c:pt>
                <c:pt idx="1909">
                  <c:v>1607</c:v>
                </c:pt>
                <c:pt idx="1910">
                  <c:v>1640</c:v>
                </c:pt>
                <c:pt idx="1911">
                  <c:v>1537</c:v>
                </c:pt>
                <c:pt idx="1912">
                  <c:v>1613</c:v>
                </c:pt>
                <c:pt idx="1913">
                  <c:v>1604</c:v>
                </c:pt>
                <c:pt idx="1914">
                  <c:v>1535</c:v>
                </c:pt>
                <c:pt idx="1915">
                  <c:v>1472</c:v>
                </c:pt>
                <c:pt idx="1916">
                  <c:v>1321</c:v>
                </c:pt>
                <c:pt idx="1917">
                  <c:v>1173</c:v>
                </c:pt>
                <c:pt idx="1918">
                  <c:v>1113</c:v>
                </c:pt>
                <c:pt idx="1919">
                  <c:v>1061</c:v>
                </c:pt>
                <c:pt idx="1920">
                  <c:v>1025</c:v>
                </c:pt>
                <c:pt idx="1921">
                  <c:v>1019</c:v>
                </c:pt>
                <c:pt idx="1922">
                  <c:v>947</c:v>
                </c:pt>
                <c:pt idx="1923">
                  <c:v>971</c:v>
                </c:pt>
                <c:pt idx="1924">
                  <c:v>1001</c:v>
                </c:pt>
                <c:pt idx="1925">
                  <c:v>967</c:v>
                </c:pt>
                <c:pt idx="1926">
                  <c:v>934</c:v>
                </c:pt>
                <c:pt idx="1927">
                  <c:v>900</c:v>
                </c:pt>
                <c:pt idx="1928">
                  <c:v>809</c:v>
                </c:pt>
                <c:pt idx="1929">
                  <c:v>884</c:v>
                </c:pt>
                <c:pt idx="1930">
                  <c:v>909</c:v>
                </c:pt>
                <c:pt idx="1931">
                  <c:v>908</c:v>
                </c:pt>
                <c:pt idx="1932">
                  <c:v>908</c:v>
                </c:pt>
                <c:pt idx="1933">
                  <c:v>884</c:v>
                </c:pt>
                <c:pt idx="1934">
                  <c:v>815</c:v>
                </c:pt>
                <c:pt idx="1935">
                  <c:v>784</c:v>
                </c:pt>
                <c:pt idx="1936">
                  <c:v>733</c:v>
                </c:pt>
                <c:pt idx="1937">
                  <c:v>764</c:v>
                </c:pt>
                <c:pt idx="1938">
                  <c:v>747</c:v>
                </c:pt>
                <c:pt idx="1939">
                  <c:v>786</c:v>
                </c:pt>
                <c:pt idx="1940">
                  <c:v>757</c:v>
                </c:pt>
                <c:pt idx="1941">
                  <c:v>768</c:v>
                </c:pt>
                <c:pt idx="1942">
                  <c:v>723</c:v>
                </c:pt>
                <c:pt idx="1943">
                  <c:v>803</c:v>
                </c:pt>
                <c:pt idx="1944">
                  <c:v>822</c:v>
                </c:pt>
                <c:pt idx="1945">
                  <c:v>818</c:v>
                </c:pt>
                <c:pt idx="1946">
                  <c:v>811</c:v>
                </c:pt>
                <c:pt idx="1947">
                  <c:v>759</c:v>
                </c:pt>
                <c:pt idx="1948">
                  <c:v>737</c:v>
                </c:pt>
                <c:pt idx="1949">
                  <c:v>681</c:v>
                </c:pt>
                <c:pt idx="1950">
                  <c:v>663</c:v>
                </c:pt>
                <c:pt idx="1951">
                  <c:v>596</c:v>
                </c:pt>
                <c:pt idx="1952">
                  <c:v>566</c:v>
                </c:pt>
                <c:pt idx="1953">
                  <c:v>526</c:v>
                </c:pt>
                <c:pt idx="1954">
                  <c:v>513</c:v>
                </c:pt>
                <c:pt idx="1955">
                  <c:v>514</c:v>
                </c:pt>
                <c:pt idx="1956">
                  <c:v>491</c:v>
                </c:pt>
                <c:pt idx="1957">
                  <c:v>518</c:v>
                </c:pt>
                <c:pt idx="1958">
                  <c:v>549</c:v>
                </c:pt>
                <c:pt idx="1959">
                  <c:v>604</c:v>
                </c:pt>
                <c:pt idx="1960">
                  <c:v>711</c:v>
                </c:pt>
                <c:pt idx="1961">
                  <c:v>708</c:v>
                </c:pt>
                <c:pt idx="1962">
                  <c:v>712</c:v>
                </c:pt>
                <c:pt idx="1963">
                  <c:v>766</c:v>
                </c:pt>
                <c:pt idx="1964">
                  <c:v>780</c:v>
                </c:pt>
                <c:pt idx="1965">
                  <c:v>840</c:v>
                </c:pt>
                <c:pt idx="1966">
                  <c:v>923</c:v>
                </c:pt>
                <c:pt idx="1967">
                  <c:v>850</c:v>
                </c:pt>
                <c:pt idx="1968">
                  <c:v>851</c:v>
                </c:pt>
                <c:pt idx="1969">
                  <c:v>818</c:v>
                </c:pt>
                <c:pt idx="1970">
                  <c:v>814</c:v>
                </c:pt>
                <c:pt idx="1971">
                  <c:v>794</c:v>
                </c:pt>
                <c:pt idx="1972">
                  <c:v>825</c:v>
                </c:pt>
                <c:pt idx="1973">
                  <c:v>852</c:v>
                </c:pt>
                <c:pt idx="1974">
                  <c:v>846</c:v>
                </c:pt>
                <c:pt idx="1975">
                  <c:v>773</c:v>
                </c:pt>
                <c:pt idx="1976">
                  <c:v>745</c:v>
                </c:pt>
                <c:pt idx="1977">
                  <c:v>683</c:v>
                </c:pt>
                <c:pt idx="1978">
                  <c:v>651</c:v>
                </c:pt>
                <c:pt idx="1979">
                  <c:v>704</c:v>
                </c:pt>
                <c:pt idx="1980">
                  <c:v>661</c:v>
                </c:pt>
                <c:pt idx="1981">
                  <c:v>579</c:v>
                </c:pt>
                <c:pt idx="1982">
                  <c:v>671</c:v>
                </c:pt>
                <c:pt idx="1983">
                  <c:v>726</c:v>
                </c:pt>
                <c:pt idx="1984">
                  <c:v>725</c:v>
                </c:pt>
                <c:pt idx="1985">
                  <c:v>763</c:v>
                </c:pt>
                <c:pt idx="1986">
                  <c:v>766</c:v>
                </c:pt>
                <c:pt idx="1987">
                  <c:v>816</c:v>
                </c:pt>
                <c:pt idx="1988">
                  <c:v>916</c:v>
                </c:pt>
                <c:pt idx="1989">
                  <c:v>999</c:v>
                </c:pt>
                <c:pt idx="1990">
                  <c:v>1173</c:v>
                </c:pt>
                <c:pt idx="1991">
                  <c:v>1280</c:v>
                </c:pt>
                <c:pt idx="1992">
                  <c:v>1209</c:v>
                </c:pt>
                <c:pt idx="1993">
                  <c:v>1203</c:v>
                </c:pt>
                <c:pt idx="1994">
                  <c:v>1205</c:v>
                </c:pt>
                <c:pt idx="1995">
                  <c:v>1224</c:v>
                </c:pt>
                <c:pt idx="1996">
                  <c:v>1292</c:v>
                </c:pt>
                <c:pt idx="1997">
                  <c:v>1340</c:v>
                </c:pt>
                <c:pt idx="1998">
                  <c:v>1270</c:v>
                </c:pt>
                <c:pt idx="1999">
                  <c:v>1229</c:v>
                </c:pt>
                <c:pt idx="2000">
                  <c:v>1215</c:v>
                </c:pt>
                <c:pt idx="2001">
                  <c:v>1221</c:v>
                </c:pt>
                <c:pt idx="2002">
                  <c:v>1149</c:v>
                </c:pt>
                <c:pt idx="2003">
                  <c:v>1151</c:v>
                </c:pt>
                <c:pt idx="2004">
                  <c:v>1039</c:v>
                </c:pt>
                <c:pt idx="2005">
                  <c:v>991</c:v>
                </c:pt>
                <c:pt idx="2006">
                  <c:v>925</c:v>
                </c:pt>
                <c:pt idx="2007">
                  <c:v>882</c:v>
                </c:pt>
                <c:pt idx="2008">
                  <c:v>836</c:v>
                </c:pt>
                <c:pt idx="2009">
                  <c:v>791</c:v>
                </c:pt>
                <c:pt idx="2010">
                  <c:v>775</c:v>
                </c:pt>
                <c:pt idx="2011">
                  <c:v>762</c:v>
                </c:pt>
                <c:pt idx="2012">
                  <c:v>770</c:v>
                </c:pt>
                <c:pt idx="2013">
                  <c:v>745</c:v>
                </c:pt>
                <c:pt idx="2014">
                  <c:v>697</c:v>
                </c:pt>
                <c:pt idx="2015">
                  <c:v>669</c:v>
                </c:pt>
                <c:pt idx="2016">
                  <c:v>676</c:v>
                </c:pt>
                <c:pt idx="2017">
                  <c:v>635</c:v>
                </c:pt>
                <c:pt idx="2018">
                  <c:v>657</c:v>
                </c:pt>
                <c:pt idx="2019">
                  <c:v>665</c:v>
                </c:pt>
                <c:pt idx="2020">
                  <c:v>690</c:v>
                </c:pt>
                <c:pt idx="2021">
                  <c:v>713</c:v>
                </c:pt>
                <c:pt idx="2022">
                  <c:v>699</c:v>
                </c:pt>
                <c:pt idx="2023">
                  <c:v>671</c:v>
                </c:pt>
                <c:pt idx="2024">
                  <c:v>646</c:v>
                </c:pt>
                <c:pt idx="2025">
                  <c:v>593</c:v>
                </c:pt>
                <c:pt idx="2026">
                  <c:v>576</c:v>
                </c:pt>
                <c:pt idx="2027">
                  <c:v>527</c:v>
                </c:pt>
                <c:pt idx="2028">
                  <c:v>563</c:v>
                </c:pt>
                <c:pt idx="2029">
                  <c:v>516</c:v>
                </c:pt>
                <c:pt idx="2030">
                  <c:v>525</c:v>
                </c:pt>
                <c:pt idx="2031">
                  <c:v>590</c:v>
                </c:pt>
                <c:pt idx="2032">
                  <c:v>591</c:v>
                </c:pt>
                <c:pt idx="2033">
                  <c:v>588</c:v>
                </c:pt>
                <c:pt idx="2034">
                  <c:v>566</c:v>
                </c:pt>
                <c:pt idx="2035">
                  <c:v>534</c:v>
                </c:pt>
                <c:pt idx="2036">
                  <c:v>559</c:v>
                </c:pt>
                <c:pt idx="2037">
                  <c:v>535</c:v>
                </c:pt>
                <c:pt idx="2038">
                  <c:v>535</c:v>
                </c:pt>
                <c:pt idx="2039">
                  <c:v>584</c:v>
                </c:pt>
                <c:pt idx="2040">
                  <c:v>546</c:v>
                </c:pt>
                <c:pt idx="2041">
                  <c:v>474</c:v>
                </c:pt>
                <c:pt idx="2042">
                  <c:v>511</c:v>
                </c:pt>
                <c:pt idx="2043">
                  <c:v>502</c:v>
                </c:pt>
                <c:pt idx="2044">
                  <c:v>476</c:v>
                </c:pt>
                <c:pt idx="2045">
                  <c:v>503</c:v>
                </c:pt>
                <c:pt idx="2046">
                  <c:v>505</c:v>
                </c:pt>
                <c:pt idx="2047">
                  <c:v>600</c:v>
                </c:pt>
                <c:pt idx="2048">
                  <c:v>737</c:v>
                </c:pt>
                <c:pt idx="2049">
                  <c:v>834</c:v>
                </c:pt>
                <c:pt idx="2050">
                  <c:v>915</c:v>
                </c:pt>
                <c:pt idx="2051">
                  <c:v>1048</c:v>
                </c:pt>
                <c:pt idx="2052">
                  <c:v>1301</c:v>
                </c:pt>
                <c:pt idx="2053">
                  <c:v>1684</c:v>
                </c:pt>
                <c:pt idx="2054">
                  <c:v>1916</c:v>
                </c:pt>
                <c:pt idx="2055">
                  <c:v>2023</c:v>
                </c:pt>
                <c:pt idx="2056">
                  <c:v>2326</c:v>
                </c:pt>
                <c:pt idx="2057">
                  <c:v>2512</c:v>
                </c:pt>
                <c:pt idx="2058">
                  <c:v>2708</c:v>
                </c:pt>
                <c:pt idx="2059">
                  <c:v>2858</c:v>
                </c:pt>
                <c:pt idx="2060">
                  <c:v>2931</c:v>
                </c:pt>
                <c:pt idx="2061">
                  <c:v>3111</c:v>
                </c:pt>
                <c:pt idx="2062">
                  <c:v>3129</c:v>
                </c:pt>
                <c:pt idx="2063">
                  <c:v>3239</c:v>
                </c:pt>
                <c:pt idx="2064">
                  <c:v>3325</c:v>
                </c:pt>
                <c:pt idx="2065">
                  <c:v>3470</c:v>
                </c:pt>
                <c:pt idx="2066">
                  <c:v>3582</c:v>
                </c:pt>
                <c:pt idx="2067">
                  <c:v>3736</c:v>
                </c:pt>
                <c:pt idx="2068">
                  <c:v>3804</c:v>
                </c:pt>
                <c:pt idx="2069">
                  <c:v>3795</c:v>
                </c:pt>
                <c:pt idx="2070">
                  <c:v>3939</c:v>
                </c:pt>
                <c:pt idx="2071">
                  <c:v>4233</c:v>
                </c:pt>
                <c:pt idx="2072">
                  <c:v>4483</c:v>
                </c:pt>
                <c:pt idx="2073">
                  <c:v>4604</c:v>
                </c:pt>
                <c:pt idx="2074">
                  <c:v>4720</c:v>
                </c:pt>
                <c:pt idx="2075">
                  <c:v>4816</c:v>
                </c:pt>
                <c:pt idx="2076">
                  <c:v>4791</c:v>
                </c:pt>
                <c:pt idx="2077">
                  <c:v>4970</c:v>
                </c:pt>
                <c:pt idx="2078">
                  <c:v>5111</c:v>
                </c:pt>
                <c:pt idx="2079">
                  <c:v>5082</c:v>
                </c:pt>
                <c:pt idx="2080">
                  <c:v>5042</c:v>
                </c:pt>
                <c:pt idx="2081">
                  <c:v>5022</c:v>
                </c:pt>
                <c:pt idx="2082">
                  <c:v>4975</c:v>
                </c:pt>
                <c:pt idx="2083">
                  <c:v>4808</c:v>
                </c:pt>
                <c:pt idx="2084">
                  <c:v>4773</c:v>
                </c:pt>
                <c:pt idx="2085">
                  <c:v>4663</c:v>
                </c:pt>
                <c:pt idx="2086">
                  <c:v>4538</c:v>
                </c:pt>
                <c:pt idx="2087">
                  <c:v>4558</c:v>
                </c:pt>
                <c:pt idx="2088">
                  <c:v>4624</c:v>
                </c:pt>
                <c:pt idx="2089">
                  <c:v>4496</c:v>
                </c:pt>
                <c:pt idx="2090">
                  <c:v>4295</c:v>
                </c:pt>
                <c:pt idx="2091">
                  <c:v>4017</c:v>
                </c:pt>
                <c:pt idx="2092">
                  <c:v>3666</c:v>
                </c:pt>
                <c:pt idx="2093">
                  <c:v>3639</c:v>
                </c:pt>
                <c:pt idx="2094">
                  <c:v>3666</c:v>
                </c:pt>
                <c:pt idx="2095">
                  <c:v>3615</c:v>
                </c:pt>
                <c:pt idx="2096">
                  <c:v>3481</c:v>
                </c:pt>
                <c:pt idx="2097">
                  <c:v>3383</c:v>
                </c:pt>
                <c:pt idx="2098">
                  <c:v>3332</c:v>
                </c:pt>
                <c:pt idx="2099">
                  <c:v>3245</c:v>
                </c:pt>
                <c:pt idx="2100">
                  <c:v>3160</c:v>
                </c:pt>
                <c:pt idx="2101">
                  <c:v>3165</c:v>
                </c:pt>
                <c:pt idx="2102">
                  <c:v>3124</c:v>
                </c:pt>
                <c:pt idx="2103">
                  <c:v>3032</c:v>
                </c:pt>
                <c:pt idx="2104">
                  <c:v>2893</c:v>
                </c:pt>
                <c:pt idx="2105">
                  <c:v>2694</c:v>
                </c:pt>
                <c:pt idx="2106">
                  <c:v>2667</c:v>
                </c:pt>
                <c:pt idx="2107">
                  <c:v>2640</c:v>
                </c:pt>
                <c:pt idx="2108">
                  <c:v>2634</c:v>
                </c:pt>
                <c:pt idx="2109">
                  <c:v>2661</c:v>
                </c:pt>
                <c:pt idx="2110">
                  <c:v>2688</c:v>
                </c:pt>
                <c:pt idx="2111">
                  <c:v>2627</c:v>
                </c:pt>
                <c:pt idx="2112">
                  <c:v>2562</c:v>
                </c:pt>
                <c:pt idx="2113">
                  <c:v>2573</c:v>
                </c:pt>
                <c:pt idx="2114">
                  <c:v>2615</c:v>
                </c:pt>
                <c:pt idx="2115">
                  <c:v>2530</c:v>
                </c:pt>
                <c:pt idx="2116">
                  <c:v>2467</c:v>
                </c:pt>
                <c:pt idx="2117">
                  <c:v>2196</c:v>
                </c:pt>
                <c:pt idx="2118">
                  <c:v>2201</c:v>
                </c:pt>
                <c:pt idx="2119">
                  <c:v>2084</c:v>
                </c:pt>
                <c:pt idx="2120">
                  <c:v>2097</c:v>
                </c:pt>
                <c:pt idx="2121">
                  <c:v>2119</c:v>
                </c:pt>
                <c:pt idx="2122">
                  <c:v>1925</c:v>
                </c:pt>
                <c:pt idx="2123">
                  <c:v>1843</c:v>
                </c:pt>
                <c:pt idx="2124">
                  <c:v>1730</c:v>
                </c:pt>
                <c:pt idx="2125">
                  <c:v>1534</c:v>
                </c:pt>
                <c:pt idx="2126">
                  <c:v>1457</c:v>
                </c:pt>
                <c:pt idx="2127">
                  <c:v>1354</c:v>
                </c:pt>
                <c:pt idx="2128">
                  <c:v>1374</c:v>
                </c:pt>
                <c:pt idx="2129">
                  <c:v>1345</c:v>
                </c:pt>
                <c:pt idx="2130">
                  <c:v>1321</c:v>
                </c:pt>
                <c:pt idx="2131">
                  <c:v>1333</c:v>
                </c:pt>
                <c:pt idx="2132">
                  <c:v>1409</c:v>
                </c:pt>
                <c:pt idx="2133">
                  <c:v>1296</c:v>
                </c:pt>
                <c:pt idx="2134">
                  <c:v>1385</c:v>
                </c:pt>
                <c:pt idx="2135">
                  <c:v>1343</c:v>
                </c:pt>
                <c:pt idx="2136">
                  <c:v>1175</c:v>
                </c:pt>
                <c:pt idx="2137">
                  <c:v>1005</c:v>
                </c:pt>
                <c:pt idx="2138">
                  <c:v>968</c:v>
                </c:pt>
                <c:pt idx="2139">
                  <c:v>956</c:v>
                </c:pt>
                <c:pt idx="2140">
                  <c:v>923</c:v>
                </c:pt>
                <c:pt idx="2141">
                  <c:v>914</c:v>
                </c:pt>
                <c:pt idx="2142">
                  <c:v>1003</c:v>
                </c:pt>
                <c:pt idx="2143">
                  <c:v>1142</c:v>
                </c:pt>
                <c:pt idx="2144">
                  <c:v>1253</c:v>
                </c:pt>
                <c:pt idx="2145">
                  <c:v>1363</c:v>
                </c:pt>
                <c:pt idx="2146">
                  <c:v>1387</c:v>
                </c:pt>
                <c:pt idx="2147">
                  <c:v>1440</c:v>
                </c:pt>
                <c:pt idx="2148">
                  <c:v>1600</c:v>
                </c:pt>
                <c:pt idx="2149">
                  <c:v>1622</c:v>
                </c:pt>
                <c:pt idx="2150">
                  <c:v>1616</c:v>
                </c:pt>
                <c:pt idx="2151">
                  <c:v>1624</c:v>
                </c:pt>
                <c:pt idx="2152">
                  <c:v>1765</c:v>
                </c:pt>
                <c:pt idx="2153">
                  <c:v>1864</c:v>
                </c:pt>
                <c:pt idx="2154">
                  <c:v>1865</c:v>
                </c:pt>
                <c:pt idx="2155">
                  <c:v>1739</c:v>
                </c:pt>
                <c:pt idx="2156">
                  <c:v>1650</c:v>
                </c:pt>
                <c:pt idx="2157">
                  <c:v>1653</c:v>
                </c:pt>
                <c:pt idx="2158">
                  <c:v>1773</c:v>
                </c:pt>
                <c:pt idx="2159">
                  <c:v>1744</c:v>
                </c:pt>
                <c:pt idx="2160">
                  <c:v>1688</c:v>
                </c:pt>
                <c:pt idx="2161">
                  <c:v>1777</c:v>
                </c:pt>
                <c:pt idx="2162">
                  <c:v>1747</c:v>
                </c:pt>
                <c:pt idx="2163">
                  <c:v>1794</c:v>
                </c:pt>
                <c:pt idx="2164">
                  <c:v>1915</c:v>
                </c:pt>
                <c:pt idx="2165">
                  <c:v>2033</c:v>
                </c:pt>
                <c:pt idx="2166">
                  <c:v>2087</c:v>
                </c:pt>
                <c:pt idx="2167">
                  <c:v>2015</c:v>
                </c:pt>
                <c:pt idx="2168">
                  <c:v>2073</c:v>
                </c:pt>
                <c:pt idx="2169">
                  <c:v>2042</c:v>
                </c:pt>
                <c:pt idx="2170">
                  <c:v>2016</c:v>
                </c:pt>
                <c:pt idx="2171">
                  <c:v>2135</c:v>
                </c:pt>
                <c:pt idx="2172">
                  <c:v>2189</c:v>
                </c:pt>
                <c:pt idx="2173">
                  <c:v>2302</c:v>
                </c:pt>
                <c:pt idx="2174">
                  <c:v>2422</c:v>
                </c:pt>
                <c:pt idx="2175">
                  <c:v>2490</c:v>
                </c:pt>
                <c:pt idx="2176">
                  <c:v>2313</c:v>
                </c:pt>
                <c:pt idx="2177">
                  <c:v>2273</c:v>
                </c:pt>
                <c:pt idx="2178">
                  <c:v>2253</c:v>
                </c:pt>
                <c:pt idx="2179">
                  <c:v>2264</c:v>
                </c:pt>
                <c:pt idx="2180">
                  <c:v>2326</c:v>
                </c:pt>
                <c:pt idx="2181">
                  <c:v>2283</c:v>
                </c:pt>
                <c:pt idx="2182">
                  <c:v>2226</c:v>
                </c:pt>
                <c:pt idx="2183">
                  <c:v>2235</c:v>
                </c:pt>
                <c:pt idx="2184">
                  <c:v>2287</c:v>
                </c:pt>
                <c:pt idx="2185">
                  <c:v>2376</c:v>
                </c:pt>
                <c:pt idx="2186">
                  <c:v>2709</c:v>
                </c:pt>
                <c:pt idx="2187">
                  <c:v>2750</c:v>
                </c:pt>
                <c:pt idx="2188">
                  <c:v>2576</c:v>
                </c:pt>
                <c:pt idx="2189">
                  <c:v>2712</c:v>
                </c:pt>
                <c:pt idx="2190">
                  <c:v>2697</c:v>
                </c:pt>
                <c:pt idx="2191">
                  <c:v>3025</c:v>
                </c:pt>
                <c:pt idx="2192">
                  <c:v>3246</c:v>
                </c:pt>
                <c:pt idx="2193">
                  <c:v>3428</c:v>
                </c:pt>
                <c:pt idx="2194">
                  <c:v>3631</c:v>
                </c:pt>
                <c:pt idx="2195">
                  <c:v>3756</c:v>
                </c:pt>
                <c:pt idx="2196">
                  <c:v>3841</c:v>
                </c:pt>
                <c:pt idx="2197">
                  <c:v>3791</c:v>
                </c:pt>
                <c:pt idx="2198">
                  <c:v>3925</c:v>
                </c:pt>
                <c:pt idx="2199">
                  <c:v>4038</c:v>
                </c:pt>
                <c:pt idx="2200">
                  <c:v>3893</c:v>
                </c:pt>
                <c:pt idx="2201">
                  <c:v>3768</c:v>
                </c:pt>
                <c:pt idx="2202">
                  <c:v>3792</c:v>
                </c:pt>
                <c:pt idx="2203">
                  <c:v>3735</c:v>
                </c:pt>
                <c:pt idx="2204">
                  <c:v>3558</c:v>
                </c:pt>
                <c:pt idx="2205">
                  <c:v>3400</c:v>
                </c:pt>
                <c:pt idx="2206">
                  <c:v>3235</c:v>
                </c:pt>
                <c:pt idx="2207">
                  <c:v>3294</c:v>
                </c:pt>
                <c:pt idx="2208">
                  <c:v>3270</c:v>
                </c:pt>
                <c:pt idx="2209">
                  <c:v>3118</c:v>
                </c:pt>
                <c:pt idx="2210">
                  <c:v>3263</c:v>
                </c:pt>
                <c:pt idx="2211">
                  <c:v>3298</c:v>
                </c:pt>
                <c:pt idx="2212">
                  <c:v>3259</c:v>
                </c:pt>
                <c:pt idx="2213">
                  <c:v>3260</c:v>
                </c:pt>
                <c:pt idx="2214">
                  <c:v>3157</c:v>
                </c:pt>
                <c:pt idx="2215">
                  <c:v>2958</c:v>
                </c:pt>
                <c:pt idx="2216">
                  <c:v>2710</c:v>
                </c:pt>
                <c:pt idx="2217">
                  <c:v>2490</c:v>
                </c:pt>
                <c:pt idx="2218">
                  <c:v>2333</c:v>
                </c:pt>
                <c:pt idx="2219">
                  <c:v>1761</c:v>
                </c:pt>
                <c:pt idx="2220">
                  <c:v>1138</c:v>
                </c:pt>
                <c:pt idx="2221">
                  <c:v>985</c:v>
                </c:pt>
                <c:pt idx="2222">
                  <c:v>1099</c:v>
                </c:pt>
                <c:pt idx="2223">
                  <c:v>1129</c:v>
                </c:pt>
                <c:pt idx="2224">
                  <c:v>1222</c:v>
                </c:pt>
                <c:pt idx="2225">
                  <c:v>1256</c:v>
                </c:pt>
                <c:pt idx="2226">
                  <c:v>1419</c:v>
                </c:pt>
                <c:pt idx="2227">
                  <c:v>1463</c:v>
                </c:pt>
                <c:pt idx="2228">
                  <c:v>1498</c:v>
                </c:pt>
                <c:pt idx="2229">
                  <c:v>1708</c:v>
                </c:pt>
                <c:pt idx="2230">
                  <c:v>1842</c:v>
                </c:pt>
                <c:pt idx="2231">
                  <c:v>1991</c:v>
                </c:pt>
                <c:pt idx="2232">
                  <c:v>2208</c:v>
                </c:pt>
                <c:pt idx="2233">
                  <c:v>2348</c:v>
                </c:pt>
                <c:pt idx="2234">
                  <c:v>2436</c:v>
                </c:pt>
                <c:pt idx="2235">
                  <c:v>2573</c:v>
                </c:pt>
                <c:pt idx="2236">
                  <c:v>2656</c:v>
                </c:pt>
                <c:pt idx="2237">
                  <c:v>2744</c:v>
                </c:pt>
                <c:pt idx="2238">
                  <c:v>2596</c:v>
                </c:pt>
                <c:pt idx="2239">
                  <c:v>2623</c:v>
                </c:pt>
                <c:pt idx="2240">
                  <c:v>2566</c:v>
                </c:pt>
                <c:pt idx="2241">
                  <c:v>2522</c:v>
                </c:pt>
                <c:pt idx="2242">
                  <c:v>2682</c:v>
                </c:pt>
                <c:pt idx="2243">
                  <c:v>2616</c:v>
                </c:pt>
                <c:pt idx="2244">
                  <c:v>2710</c:v>
                </c:pt>
                <c:pt idx="2245">
                  <c:v>2660</c:v>
                </c:pt>
                <c:pt idx="2246">
                  <c:v>2412</c:v>
                </c:pt>
                <c:pt idx="2247">
                  <c:v>2270</c:v>
                </c:pt>
                <c:pt idx="2248">
                  <c:v>2161</c:v>
                </c:pt>
                <c:pt idx="2249">
                  <c:v>2218</c:v>
                </c:pt>
                <c:pt idx="2250">
                  <c:v>2296</c:v>
                </c:pt>
                <c:pt idx="2251">
                  <c:v>2424</c:v>
                </c:pt>
                <c:pt idx="2252">
                  <c:v>2573</c:v>
                </c:pt>
                <c:pt idx="2253">
                  <c:v>2687</c:v>
                </c:pt>
                <c:pt idx="2254">
                  <c:v>2929</c:v>
                </c:pt>
                <c:pt idx="2255">
                  <c:v>2887</c:v>
                </c:pt>
                <c:pt idx="2256">
                  <c:v>3023</c:v>
                </c:pt>
                <c:pt idx="2257">
                  <c:v>3342</c:v>
                </c:pt>
                <c:pt idx="2258">
                  <c:v>3538</c:v>
                </c:pt>
                <c:pt idx="2259">
                  <c:v>3356</c:v>
                </c:pt>
                <c:pt idx="2260">
                  <c:v>3025</c:v>
                </c:pt>
                <c:pt idx="2261">
                  <c:v>3278</c:v>
                </c:pt>
                <c:pt idx="2262">
                  <c:v>3562</c:v>
                </c:pt>
                <c:pt idx="2263">
                  <c:v>3746</c:v>
                </c:pt>
                <c:pt idx="2264">
                  <c:v>3891</c:v>
                </c:pt>
                <c:pt idx="2265">
                  <c:v>4129</c:v>
                </c:pt>
                <c:pt idx="2266">
                  <c:v>3900</c:v>
                </c:pt>
                <c:pt idx="2267">
                  <c:v>3756</c:v>
                </c:pt>
                <c:pt idx="2268">
                  <c:v>3994</c:v>
                </c:pt>
                <c:pt idx="2269">
                  <c:v>4597</c:v>
                </c:pt>
                <c:pt idx="2270">
                  <c:v>4597</c:v>
                </c:pt>
                <c:pt idx="2271">
                  <c:v>4759</c:v>
                </c:pt>
                <c:pt idx="2272">
                  <c:v>4687</c:v>
                </c:pt>
                <c:pt idx="2273">
                  <c:v>4556</c:v>
                </c:pt>
                <c:pt idx="2274">
                  <c:v>4394</c:v>
                </c:pt>
                <c:pt idx="2275">
                  <c:v>4310</c:v>
                </c:pt>
                <c:pt idx="2276">
                  <c:v>4243</c:v>
                </c:pt>
                <c:pt idx="2277">
                  <c:v>4218</c:v>
                </c:pt>
                <c:pt idx="2278">
                  <c:v>4222</c:v>
                </c:pt>
                <c:pt idx="2279">
                  <c:v>4218</c:v>
                </c:pt>
                <c:pt idx="2280">
                  <c:v>4359</c:v>
                </c:pt>
                <c:pt idx="2281">
                  <c:v>4362</c:v>
                </c:pt>
                <c:pt idx="2282">
                  <c:v>4380</c:v>
                </c:pt>
                <c:pt idx="2283">
                  <c:v>4321</c:v>
                </c:pt>
                <c:pt idx="2284">
                  <c:v>4285</c:v>
                </c:pt>
                <c:pt idx="2285">
                  <c:v>4064</c:v>
                </c:pt>
                <c:pt idx="2286">
                  <c:v>3852</c:v>
                </c:pt>
                <c:pt idx="2287">
                  <c:v>3899</c:v>
                </c:pt>
                <c:pt idx="2288">
                  <c:v>3780</c:v>
                </c:pt>
                <c:pt idx="2289">
                  <c:v>3687</c:v>
                </c:pt>
                <c:pt idx="2290">
                  <c:v>3712</c:v>
                </c:pt>
                <c:pt idx="2291">
                  <c:v>3678</c:v>
                </c:pt>
                <c:pt idx="2292">
                  <c:v>3658</c:v>
                </c:pt>
                <c:pt idx="2293">
                  <c:v>3724</c:v>
                </c:pt>
                <c:pt idx="2294">
                  <c:v>3762</c:v>
                </c:pt>
                <c:pt idx="2295">
                  <c:v>3771</c:v>
                </c:pt>
                <c:pt idx="2296">
                  <c:v>4027</c:v>
                </c:pt>
                <c:pt idx="2297">
                  <c:v>4153</c:v>
                </c:pt>
                <c:pt idx="2298">
                  <c:v>4035</c:v>
                </c:pt>
                <c:pt idx="2299">
                  <c:v>3830</c:v>
                </c:pt>
                <c:pt idx="2300">
                  <c:v>3745</c:v>
                </c:pt>
                <c:pt idx="2301">
                  <c:v>3709</c:v>
                </c:pt>
                <c:pt idx="2302">
                  <c:v>3429</c:v>
                </c:pt>
                <c:pt idx="2303">
                  <c:v>3599</c:v>
                </c:pt>
                <c:pt idx="2304">
                  <c:v>3425</c:v>
                </c:pt>
                <c:pt idx="2305">
                  <c:v>3384</c:v>
                </c:pt>
                <c:pt idx="2306">
                  <c:v>3576</c:v>
                </c:pt>
                <c:pt idx="2307">
                  <c:v>3628</c:v>
                </c:pt>
                <c:pt idx="2308">
                  <c:v>3713</c:v>
                </c:pt>
                <c:pt idx="2309">
                  <c:v>3687</c:v>
                </c:pt>
                <c:pt idx="2310">
                  <c:v>3747</c:v>
                </c:pt>
                <c:pt idx="2311">
                  <c:v>3765</c:v>
                </c:pt>
                <c:pt idx="2312">
                  <c:v>3735</c:v>
                </c:pt>
                <c:pt idx="2313">
                  <c:v>3674</c:v>
                </c:pt>
                <c:pt idx="2314">
                  <c:v>3591</c:v>
                </c:pt>
                <c:pt idx="2315">
                  <c:v>3741</c:v>
                </c:pt>
                <c:pt idx="2316">
                  <c:v>3694</c:v>
                </c:pt>
                <c:pt idx="2317">
                  <c:v>3635</c:v>
                </c:pt>
                <c:pt idx="2318">
                  <c:v>3843</c:v>
                </c:pt>
                <c:pt idx="2319">
                  <c:v>3997</c:v>
                </c:pt>
                <c:pt idx="2320">
                  <c:v>4270</c:v>
                </c:pt>
                <c:pt idx="2321">
                  <c:v>4373</c:v>
                </c:pt>
                <c:pt idx="2322">
                  <c:v>4422</c:v>
                </c:pt>
                <c:pt idx="2323">
                  <c:v>4391</c:v>
                </c:pt>
                <c:pt idx="2324">
                  <c:v>4253</c:v>
                </c:pt>
                <c:pt idx="2325">
                  <c:v>4341</c:v>
                </c:pt>
                <c:pt idx="2326">
                  <c:v>4386</c:v>
                </c:pt>
                <c:pt idx="2327">
                  <c:v>4570</c:v>
                </c:pt>
                <c:pt idx="2328">
                  <c:v>4920</c:v>
                </c:pt>
                <c:pt idx="2329">
                  <c:v>5074</c:v>
                </c:pt>
                <c:pt idx="2330">
                  <c:v>4942</c:v>
                </c:pt>
                <c:pt idx="2331">
                  <c:v>4987</c:v>
                </c:pt>
                <c:pt idx="2332">
                  <c:v>4895</c:v>
                </c:pt>
                <c:pt idx="2333">
                  <c:v>4969</c:v>
                </c:pt>
                <c:pt idx="2334">
                  <c:v>5270</c:v>
                </c:pt>
                <c:pt idx="2335">
                  <c:v>5289</c:v>
                </c:pt>
                <c:pt idx="2336">
                  <c:v>5258</c:v>
                </c:pt>
                <c:pt idx="2337">
                  <c:v>5241</c:v>
                </c:pt>
                <c:pt idx="2338">
                  <c:v>5179</c:v>
                </c:pt>
                <c:pt idx="2339">
                  <c:v>5306</c:v>
                </c:pt>
                <c:pt idx="2340">
                  <c:v>5521</c:v>
                </c:pt>
                <c:pt idx="2341">
                  <c:v>5765</c:v>
                </c:pt>
                <c:pt idx="2342">
                  <c:v>5841</c:v>
                </c:pt>
                <c:pt idx="2343">
                  <c:v>5837</c:v>
                </c:pt>
                <c:pt idx="2344">
                  <c:v>5938</c:v>
                </c:pt>
                <c:pt idx="2345">
                  <c:v>5621</c:v>
                </c:pt>
                <c:pt idx="2346">
                  <c:v>5414</c:v>
                </c:pt>
                <c:pt idx="2347">
                  <c:v>5338</c:v>
                </c:pt>
                <c:pt idx="2348">
                  <c:v>5206</c:v>
                </c:pt>
                <c:pt idx="2349">
                  <c:v>5154</c:v>
                </c:pt>
                <c:pt idx="2350">
                  <c:v>4938</c:v>
                </c:pt>
                <c:pt idx="2351">
                  <c:v>4780</c:v>
                </c:pt>
                <c:pt idx="2352">
                  <c:v>4682</c:v>
                </c:pt>
                <c:pt idx="2353">
                  <c:v>4631</c:v>
                </c:pt>
                <c:pt idx="2354">
                  <c:v>4649</c:v>
                </c:pt>
                <c:pt idx="2355">
                  <c:v>4537</c:v>
                </c:pt>
                <c:pt idx="2356">
                  <c:v>4611</c:v>
                </c:pt>
                <c:pt idx="2357">
                  <c:v>4584</c:v>
                </c:pt>
                <c:pt idx="2358">
                  <c:v>4474</c:v>
                </c:pt>
                <c:pt idx="2359">
                  <c:v>4503</c:v>
                </c:pt>
                <c:pt idx="2360">
                  <c:v>4828</c:v>
                </c:pt>
                <c:pt idx="2361">
                  <c:v>4893</c:v>
                </c:pt>
                <c:pt idx="2362">
                  <c:v>4929</c:v>
                </c:pt>
                <c:pt idx="2363">
                  <c:v>4948</c:v>
                </c:pt>
                <c:pt idx="2364">
                  <c:v>4884</c:v>
                </c:pt>
                <c:pt idx="2365">
                  <c:v>4929</c:v>
                </c:pt>
                <c:pt idx="2366">
                  <c:v>5049</c:v>
                </c:pt>
                <c:pt idx="2367">
                  <c:v>5028</c:v>
                </c:pt>
                <c:pt idx="2368">
                  <c:v>4852</c:v>
                </c:pt>
                <c:pt idx="2369">
                  <c:v>4945</c:v>
                </c:pt>
                <c:pt idx="2370">
                  <c:v>5019</c:v>
                </c:pt>
                <c:pt idx="2371">
                  <c:v>5085</c:v>
                </c:pt>
                <c:pt idx="2372">
                  <c:v>5021</c:v>
                </c:pt>
                <c:pt idx="2373">
                  <c:v>5097</c:v>
                </c:pt>
                <c:pt idx="2374">
                  <c:v>4958</c:v>
                </c:pt>
                <c:pt idx="2375">
                  <c:v>4843</c:v>
                </c:pt>
                <c:pt idx="2376">
                  <c:v>5001</c:v>
                </c:pt>
                <c:pt idx="2377">
                  <c:v>5080</c:v>
                </c:pt>
                <c:pt idx="2378">
                  <c:v>5117</c:v>
                </c:pt>
                <c:pt idx="2379">
                  <c:v>5353</c:v>
                </c:pt>
                <c:pt idx="2380">
                  <c:v>5320</c:v>
                </c:pt>
                <c:pt idx="2381">
                  <c:v>5131</c:v>
                </c:pt>
                <c:pt idx="2382">
                  <c:v>5208</c:v>
                </c:pt>
                <c:pt idx="2383">
                  <c:v>5175</c:v>
                </c:pt>
                <c:pt idx="2384">
                  <c:v>4672</c:v>
                </c:pt>
                <c:pt idx="2385">
                  <c:v>4508</c:v>
                </c:pt>
                <c:pt idx="2386">
                  <c:v>4193</c:v>
                </c:pt>
                <c:pt idx="2387">
                  <c:v>4055</c:v>
                </c:pt>
                <c:pt idx="2388">
                  <c:v>4131</c:v>
                </c:pt>
                <c:pt idx="2389">
                  <c:v>4146</c:v>
                </c:pt>
                <c:pt idx="2390">
                  <c:v>4040</c:v>
                </c:pt>
                <c:pt idx="2391">
                  <c:v>4039</c:v>
                </c:pt>
                <c:pt idx="2392">
                  <c:v>3971</c:v>
                </c:pt>
                <c:pt idx="2393">
                  <c:v>3845</c:v>
                </c:pt>
                <c:pt idx="2394">
                  <c:v>3663</c:v>
                </c:pt>
                <c:pt idx="2395">
                  <c:v>3500</c:v>
                </c:pt>
                <c:pt idx="2396">
                  <c:v>3439</c:v>
                </c:pt>
                <c:pt idx="2397">
                  <c:v>3378</c:v>
                </c:pt>
                <c:pt idx="2398">
                  <c:v>3459</c:v>
                </c:pt>
                <c:pt idx="2399">
                  <c:v>3602</c:v>
                </c:pt>
                <c:pt idx="2400">
                  <c:v>3634</c:v>
                </c:pt>
                <c:pt idx="2401">
                  <c:v>3394</c:v>
                </c:pt>
                <c:pt idx="2402">
                  <c:v>3286</c:v>
                </c:pt>
                <c:pt idx="2403">
                  <c:v>3294</c:v>
                </c:pt>
                <c:pt idx="2404">
                  <c:v>3259</c:v>
                </c:pt>
                <c:pt idx="2405">
                  <c:v>3170</c:v>
                </c:pt>
                <c:pt idx="2406">
                  <c:v>2810</c:v>
                </c:pt>
                <c:pt idx="2407">
                  <c:v>2803</c:v>
                </c:pt>
                <c:pt idx="2408">
                  <c:v>2807</c:v>
                </c:pt>
                <c:pt idx="2409">
                  <c:v>2605</c:v>
                </c:pt>
                <c:pt idx="2410">
                  <c:v>2625</c:v>
                </c:pt>
                <c:pt idx="2411">
                  <c:v>2473</c:v>
                </c:pt>
                <c:pt idx="2412">
                  <c:v>2259</c:v>
                </c:pt>
                <c:pt idx="2413">
                  <c:v>2044</c:v>
                </c:pt>
                <c:pt idx="2414">
                  <c:v>1948</c:v>
                </c:pt>
                <c:pt idx="2415">
                  <c:v>1591</c:v>
                </c:pt>
                <c:pt idx="2416">
                  <c:v>1468</c:v>
                </c:pt>
                <c:pt idx="2417">
                  <c:v>1440</c:v>
                </c:pt>
                <c:pt idx="2418">
                  <c:v>1519</c:v>
                </c:pt>
                <c:pt idx="2419">
                  <c:v>1681</c:v>
                </c:pt>
                <c:pt idx="2420">
                  <c:v>1818</c:v>
                </c:pt>
                <c:pt idx="2421">
                  <c:v>2061</c:v>
                </c:pt>
                <c:pt idx="2422">
                  <c:v>2223</c:v>
                </c:pt>
                <c:pt idx="2423">
                  <c:v>2278</c:v>
                </c:pt>
                <c:pt idx="2424">
                  <c:v>2337</c:v>
                </c:pt>
                <c:pt idx="2425">
                  <c:v>2403</c:v>
                </c:pt>
                <c:pt idx="2426">
                  <c:v>2420</c:v>
                </c:pt>
                <c:pt idx="2427">
                  <c:v>2544</c:v>
                </c:pt>
                <c:pt idx="2428">
                  <c:v>2359</c:v>
                </c:pt>
                <c:pt idx="2429">
                  <c:v>2080</c:v>
                </c:pt>
                <c:pt idx="2430">
                  <c:v>1941</c:v>
                </c:pt>
                <c:pt idx="2431">
                  <c:v>1672</c:v>
                </c:pt>
                <c:pt idx="2432">
                  <c:v>1550</c:v>
                </c:pt>
                <c:pt idx="2433">
                  <c:v>1559</c:v>
                </c:pt>
                <c:pt idx="2434">
                  <c:v>1568</c:v>
                </c:pt>
                <c:pt idx="2435">
                  <c:v>1540</c:v>
                </c:pt>
                <c:pt idx="2436">
                  <c:v>1466</c:v>
                </c:pt>
                <c:pt idx="2437">
                  <c:v>1414</c:v>
                </c:pt>
                <c:pt idx="2438">
                  <c:v>1472</c:v>
                </c:pt>
                <c:pt idx="2439">
                  <c:v>1545</c:v>
                </c:pt>
                <c:pt idx="2440">
                  <c:v>1606</c:v>
                </c:pt>
                <c:pt idx="2441">
                  <c:v>1544</c:v>
                </c:pt>
                <c:pt idx="2442">
                  <c:v>1523</c:v>
                </c:pt>
                <c:pt idx="2443">
                  <c:v>1424</c:v>
                </c:pt>
                <c:pt idx="2444">
                  <c:v>1457</c:v>
                </c:pt>
                <c:pt idx="2445">
                  <c:v>1623</c:v>
                </c:pt>
                <c:pt idx="2446">
                  <c:v>1748</c:v>
                </c:pt>
                <c:pt idx="2447">
                  <c:v>1730</c:v>
                </c:pt>
                <c:pt idx="2448">
                  <c:v>1924</c:v>
                </c:pt>
                <c:pt idx="2449">
                  <c:v>2096</c:v>
                </c:pt>
                <c:pt idx="2450">
                  <c:v>2020</c:v>
                </c:pt>
                <c:pt idx="2451">
                  <c:v>2027</c:v>
                </c:pt>
                <c:pt idx="2452">
                  <c:v>2209</c:v>
                </c:pt>
                <c:pt idx="2453">
                  <c:v>2230</c:v>
                </c:pt>
                <c:pt idx="2454">
                  <c:v>2521</c:v>
                </c:pt>
                <c:pt idx="2455">
                  <c:v>2538</c:v>
                </c:pt>
                <c:pt idx="2456">
                  <c:v>2403</c:v>
                </c:pt>
                <c:pt idx="2457">
                  <c:v>2238</c:v>
                </c:pt>
                <c:pt idx="2458">
                  <c:v>2316</c:v>
                </c:pt>
                <c:pt idx="2459">
                  <c:v>2710</c:v>
                </c:pt>
                <c:pt idx="2460">
                  <c:v>2659</c:v>
                </c:pt>
                <c:pt idx="2461">
                  <c:v>2627</c:v>
                </c:pt>
                <c:pt idx="2462">
                  <c:v>2681</c:v>
                </c:pt>
                <c:pt idx="2463">
                  <c:v>2678</c:v>
                </c:pt>
                <c:pt idx="2464">
                  <c:v>2769</c:v>
                </c:pt>
                <c:pt idx="2465">
                  <c:v>2753</c:v>
                </c:pt>
                <c:pt idx="2466">
                  <c:v>2737</c:v>
                </c:pt>
                <c:pt idx="2467">
                  <c:v>2675</c:v>
                </c:pt>
                <c:pt idx="2468">
                  <c:v>2825</c:v>
                </c:pt>
                <c:pt idx="2469">
                  <c:v>2829</c:v>
                </c:pt>
                <c:pt idx="2470">
                  <c:v>2727</c:v>
                </c:pt>
                <c:pt idx="2471">
                  <c:v>2949</c:v>
                </c:pt>
                <c:pt idx="2472">
                  <c:v>3120</c:v>
                </c:pt>
                <c:pt idx="2473">
                  <c:v>2938</c:v>
                </c:pt>
                <c:pt idx="2474">
                  <c:v>2855</c:v>
                </c:pt>
                <c:pt idx="2475">
                  <c:v>3068</c:v>
                </c:pt>
                <c:pt idx="2476">
                  <c:v>3044</c:v>
                </c:pt>
                <c:pt idx="2477">
                  <c:v>2918</c:v>
                </c:pt>
                <c:pt idx="2478">
                  <c:v>2861</c:v>
                </c:pt>
                <c:pt idx="2479">
                  <c:v>2535</c:v>
                </c:pt>
                <c:pt idx="2480">
                  <c:v>2396</c:v>
                </c:pt>
                <c:pt idx="2481">
                  <c:v>2237</c:v>
                </c:pt>
                <c:pt idx="2482">
                  <c:v>2139</c:v>
                </c:pt>
                <c:pt idx="2483">
                  <c:v>2086</c:v>
                </c:pt>
                <c:pt idx="2484">
                  <c:v>1943</c:v>
                </c:pt>
                <c:pt idx="2485">
                  <c:v>1668</c:v>
                </c:pt>
                <c:pt idx="2486">
                  <c:v>1757</c:v>
                </c:pt>
                <c:pt idx="2487">
                  <c:v>1736</c:v>
                </c:pt>
                <c:pt idx="2488">
                  <c:v>1740</c:v>
                </c:pt>
                <c:pt idx="2489">
                  <c:v>1873</c:v>
                </c:pt>
                <c:pt idx="2490">
                  <c:v>1876</c:v>
                </c:pt>
                <c:pt idx="2491">
                  <c:v>1970</c:v>
                </c:pt>
                <c:pt idx="2492">
                  <c:v>1948</c:v>
                </c:pt>
                <c:pt idx="2493">
                  <c:v>1827</c:v>
                </c:pt>
                <c:pt idx="2494">
                  <c:v>1699</c:v>
                </c:pt>
                <c:pt idx="2495">
                  <c:v>1595</c:v>
                </c:pt>
                <c:pt idx="2496">
                  <c:v>1456</c:v>
                </c:pt>
                <c:pt idx="2497">
                  <c:v>1401</c:v>
                </c:pt>
                <c:pt idx="2498">
                  <c:v>1604</c:v>
                </c:pt>
                <c:pt idx="2499">
                  <c:v>1548</c:v>
                </c:pt>
                <c:pt idx="2500">
                  <c:v>1351</c:v>
                </c:pt>
                <c:pt idx="2501">
                  <c:v>1278</c:v>
                </c:pt>
                <c:pt idx="2502">
                  <c:v>1195</c:v>
                </c:pt>
                <c:pt idx="2503">
                  <c:v>1121</c:v>
                </c:pt>
                <c:pt idx="2504">
                  <c:v>1009</c:v>
                </c:pt>
                <c:pt idx="2505">
                  <c:v>925</c:v>
                </c:pt>
                <c:pt idx="2506">
                  <c:v>1166</c:v>
                </c:pt>
                <c:pt idx="2507">
                  <c:v>1405</c:v>
                </c:pt>
                <c:pt idx="2508">
                  <c:v>1516</c:v>
                </c:pt>
                <c:pt idx="2509">
                  <c:v>1804</c:v>
                </c:pt>
                <c:pt idx="2510">
                  <c:v>1825</c:v>
                </c:pt>
                <c:pt idx="2511">
                  <c:v>2148</c:v>
                </c:pt>
                <c:pt idx="2512">
                  <c:v>2518</c:v>
                </c:pt>
                <c:pt idx="2513">
                  <c:v>2771</c:v>
                </c:pt>
                <c:pt idx="2514">
                  <c:v>3217</c:v>
                </c:pt>
                <c:pt idx="2515">
                  <c:v>3647</c:v>
                </c:pt>
                <c:pt idx="2516">
                  <c:v>4130</c:v>
                </c:pt>
                <c:pt idx="2517">
                  <c:v>4589</c:v>
                </c:pt>
                <c:pt idx="2518">
                  <c:v>4917</c:v>
                </c:pt>
                <c:pt idx="2519">
                  <c:v>5183</c:v>
                </c:pt>
                <c:pt idx="2520">
                  <c:v>5290</c:v>
                </c:pt>
                <c:pt idx="2521">
                  <c:v>5402</c:v>
                </c:pt>
                <c:pt idx="2522">
                  <c:v>5419</c:v>
                </c:pt>
                <c:pt idx="2523">
                  <c:v>5515</c:v>
                </c:pt>
                <c:pt idx="2524">
                  <c:v>5561</c:v>
                </c:pt>
                <c:pt idx="2525">
                  <c:v>5532</c:v>
                </c:pt>
                <c:pt idx="2526">
                  <c:v>5488</c:v>
                </c:pt>
                <c:pt idx="2527">
                  <c:v>5490</c:v>
                </c:pt>
                <c:pt idx="2528">
                  <c:v>5163</c:v>
                </c:pt>
                <c:pt idx="2529">
                  <c:v>4842</c:v>
                </c:pt>
                <c:pt idx="2530">
                  <c:v>4580</c:v>
                </c:pt>
                <c:pt idx="2531">
                  <c:v>4458</c:v>
                </c:pt>
                <c:pt idx="2532">
                  <c:v>4671</c:v>
                </c:pt>
                <c:pt idx="2533">
                  <c:v>4966</c:v>
                </c:pt>
                <c:pt idx="2534">
                  <c:v>5335</c:v>
                </c:pt>
                <c:pt idx="2535">
                  <c:v>5334</c:v>
                </c:pt>
                <c:pt idx="2536">
                  <c:v>5541</c:v>
                </c:pt>
                <c:pt idx="2537">
                  <c:v>5534</c:v>
                </c:pt>
                <c:pt idx="2538">
                  <c:v>5462</c:v>
                </c:pt>
                <c:pt idx="2539">
                  <c:v>5641</c:v>
                </c:pt>
                <c:pt idx="2540">
                  <c:v>5474</c:v>
                </c:pt>
                <c:pt idx="2541">
                  <c:v>5297</c:v>
                </c:pt>
                <c:pt idx="2542">
                  <c:v>5346</c:v>
                </c:pt>
                <c:pt idx="2543">
                  <c:v>5228</c:v>
                </c:pt>
                <c:pt idx="2544">
                  <c:v>5343</c:v>
                </c:pt>
                <c:pt idx="2545">
                  <c:v>5340</c:v>
                </c:pt>
                <c:pt idx="2546">
                  <c:v>5440</c:v>
                </c:pt>
                <c:pt idx="2547">
                  <c:v>5538</c:v>
                </c:pt>
                <c:pt idx="2548">
                  <c:v>5400</c:v>
                </c:pt>
                <c:pt idx="2549">
                  <c:v>5357</c:v>
                </c:pt>
                <c:pt idx="2550">
                  <c:v>5403</c:v>
                </c:pt>
                <c:pt idx="2551">
                  <c:v>5218</c:v>
                </c:pt>
                <c:pt idx="2552">
                  <c:v>5182</c:v>
                </c:pt>
                <c:pt idx="2553">
                  <c:v>5221</c:v>
                </c:pt>
                <c:pt idx="2554">
                  <c:v>5029</c:v>
                </c:pt>
                <c:pt idx="2555">
                  <c:v>5131</c:v>
                </c:pt>
                <c:pt idx="2556">
                  <c:v>5194</c:v>
                </c:pt>
                <c:pt idx="2557">
                  <c:v>5249</c:v>
                </c:pt>
                <c:pt idx="2558">
                  <c:v>5519</c:v>
                </c:pt>
                <c:pt idx="2559">
                  <c:v>5704</c:v>
                </c:pt>
                <c:pt idx="2560">
                  <c:v>5965</c:v>
                </c:pt>
                <c:pt idx="2561">
                  <c:v>6135</c:v>
                </c:pt>
                <c:pt idx="2562">
                  <c:v>6101</c:v>
                </c:pt>
                <c:pt idx="2563">
                  <c:v>6168</c:v>
                </c:pt>
                <c:pt idx="2564">
                  <c:v>6128</c:v>
                </c:pt>
                <c:pt idx="2565">
                  <c:v>6175</c:v>
                </c:pt>
                <c:pt idx="2566">
                  <c:v>6221</c:v>
                </c:pt>
                <c:pt idx="2567">
                  <c:v>6261</c:v>
                </c:pt>
                <c:pt idx="2568">
                  <c:v>6266</c:v>
                </c:pt>
                <c:pt idx="2569">
                  <c:v>6345</c:v>
                </c:pt>
                <c:pt idx="2570">
                  <c:v>6449</c:v>
                </c:pt>
                <c:pt idx="2571">
                  <c:v>6361</c:v>
                </c:pt>
                <c:pt idx="2572">
                  <c:v>6349</c:v>
                </c:pt>
                <c:pt idx="2573">
                  <c:v>6390</c:v>
                </c:pt>
                <c:pt idx="2574">
                  <c:v>6438</c:v>
                </c:pt>
                <c:pt idx="2575">
                  <c:v>6378</c:v>
                </c:pt>
                <c:pt idx="2576">
                  <c:v>6290</c:v>
                </c:pt>
                <c:pt idx="2577">
                  <c:v>6278</c:v>
                </c:pt>
                <c:pt idx="2578">
                  <c:v>6265</c:v>
                </c:pt>
                <c:pt idx="2579">
                  <c:v>6269</c:v>
                </c:pt>
                <c:pt idx="2580">
                  <c:v>6099</c:v>
                </c:pt>
                <c:pt idx="2581">
                  <c:v>6039</c:v>
                </c:pt>
                <c:pt idx="2582">
                  <c:v>6114</c:v>
                </c:pt>
                <c:pt idx="2583">
                  <c:v>6101</c:v>
                </c:pt>
                <c:pt idx="2584">
                  <c:v>6075</c:v>
                </c:pt>
                <c:pt idx="2585">
                  <c:v>6047</c:v>
                </c:pt>
                <c:pt idx="2586">
                  <c:v>5999</c:v>
                </c:pt>
                <c:pt idx="2587">
                  <c:v>5953</c:v>
                </c:pt>
                <c:pt idx="2588">
                  <c:v>5690</c:v>
                </c:pt>
                <c:pt idx="2589">
                  <c:v>5853</c:v>
                </c:pt>
                <c:pt idx="2590">
                  <c:v>5737</c:v>
                </c:pt>
                <c:pt idx="2591">
                  <c:v>5693</c:v>
                </c:pt>
                <c:pt idx="2592">
                  <c:v>5863</c:v>
                </c:pt>
                <c:pt idx="2593">
                  <c:v>5889</c:v>
                </c:pt>
                <c:pt idx="2594">
                  <c:v>5842</c:v>
                </c:pt>
                <c:pt idx="2595">
                  <c:v>5909</c:v>
                </c:pt>
                <c:pt idx="2596">
                  <c:v>5814</c:v>
                </c:pt>
                <c:pt idx="2597">
                  <c:v>5848</c:v>
                </c:pt>
                <c:pt idx="2598">
                  <c:v>5867</c:v>
                </c:pt>
                <c:pt idx="2599">
                  <c:v>5857</c:v>
                </c:pt>
                <c:pt idx="2600">
                  <c:v>5744</c:v>
                </c:pt>
                <c:pt idx="2601">
                  <c:v>5548</c:v>
                </c:pt>
                <c:pt idx="2602">
                  <c:v>5600</c:v>
                </c:pt>
                <c:pt idx="2603">
                  <c:v>5722</c:v>
                </c:pt>
                <c:pt idx="2604">
                  <c:v>5814</c:v>
                </c:pt>
                <c:pt idx="2605">
                  <c:v>5918</c:v>
                </c:pt>
                <c:pt idx="2606">
                  <c:v>6136</c:v>
                </c:pt>
                <c:pt idx="2607">
                  <c:v>6146</c:v>
                </c:pt>
                <c:pt idx="2608">
                  <c:v>6104</c:v>
                </c:pt>
                <c:pt idx="2609">
                  <c:v>6091</c:v>
                </c:pt>
                <c:pt idx="2610">
                  <c:v>6067</c:v>
                </c:pt>
                <c:pt idx="2611">
                  <c:v>6019</c:v>
                </c:pt>
                <c:pt idx="2612">
                  <c:v>5974</c:v>
                </c:pt>
                <c:pt idx="2613">
                  <c:v>6183</c:v>
                </c:pt>
                <c:pt idx="2614">
                  <c:v>6092</c:v>
                </c:pt>
                <c:pt idx="2615">
                  <c:v>5992</c:v>
                </c:pt>
                <c:pt idx="2616">
                  <c:v>5988</c:v>
                </c:pt>
                <c:pt idx="2617">
                  <c:v>5922</c:v>
                </c:pt>
                <c:pt idx="2618">
                  <c:v>5955</c:v>
                </c:pt>
                <c:pt idx="2619">
                  <c:v>6026</c:v>
                </c:pt>
                <c:pt idx="2620">
                  <c:v>6045</c:v>
                </c:pt>
                <c:pt idx="2621">
                  <c:v>5979</c:v>
                </c:pt>
                <c:pt idx="2622">
                  <c:v>6025</c:v>
                </c:pt>
                <c:pt idx="2623">
                  <c:v>6007</c:v>
                </c:pt>
                <c:pt idx="2624">
                  <c:v>5908</c:v>
                </c:pt>
                <c:pt idx="2625">
                  <c:v>5918</c:v>
                </c:pt>
                <c:pt idx="2626">
                  <c:v>5845</c:v>
                </c:pt>
                <c:pt idx="2627">
                  <c:v>5573</c:v>
                </c:pt>
                <c:pt idx="2628">
                  <c:v>5589</c:v>
                </c:pt>
                <c:pt idx="2629">
                  <c:v>5781</c:v>
                </c:pt>
                <c:pt idx="2630">
                  <c:v>5557</c:v>
                </c:pt>
                <c:pt idx="2631">
                  <c:v>5220</c:v>
                </c:pt>
                <c:pt idx="2632">
                  <c:v>4856</c:v>
                </c:pt>
                <c:pt idx="2633">
                  <c:v>4799</c:v>
                </c:pt>
                <c:pt idx="2634">
                  <c:v>4553</c:v>
                </c:pt>
                <c:pt idx="2635">
                  <c:v>4577</c:v>
                </c:pt>
                <c:pt idx="2636">
                  <c:v>4405</c:v>
                </c:pt>
                <c:pt idx="2637">
                  <c:v>4120</c:v>
                </c:pt>
                <c:pt idx="2638">
                  <c:v>4028</c:v>
                </c:pt>
                <c:pt idx="2639">
                  <c:v>4042</c:v>
                </c:pt>
                <c:pt idx="2640">
                  <c:v>3966</c:v>
                </c:pt>
                <c:pt idx="2641">
                  <c:v>3644</c:v>
                </c:pt>
                <c:pt idx="2642">
                  <c:v>3473</c:v>
                </c:pt>
                <c:pt idx="2643">
                  <c:v>3348</c:v>
                </c:pt>
                <c:pt idx="2644">
                  <c:v>3178</c:v>
                </c:pt>
                <c:pt idx="2645">
                  <c:v>2959</c:v>
                </c:pt>
                <c:pt idx="2646">
                  <c:v>2804</c:v>
                </c:pt>
                <c:pt idx="2647">
                  <c:v>2477</c:v>
                </c:pt>
                <c:pt idx="2648">
                  <c:v>2358</c:v>
                </c:pt>
                <c:pt idx="2649">
                  <c:v>2132</c:v>
                </c:pt>
                <c:pt idx="2650">
                  <c:v>1984</c:v>
                </c:pt>
                <c:pt idx="2651">
                  <c:v>1941</c:v>
                </c:pt>
                <c:pt idx="2652">
                  <c:v>1932</c:v>
                </c:pt>
                <c:pt idx="2653">
                  <c:v>1799</c:v>
                </c:pt>
                <c:pt idx="2654">
                  <c:v>1591</c:v>
                </c:pt>
                <c:pt idx="2655">
                  <c:v>1451</c:v>
                </c:pt>
                <c:pt idx="2656">
                  <c:v>1223</c:v>
                </c:pt>
                <c:pt idx="2657">
                  <c:v>1110</c:v>
                </c:pt>
                <c:pt idx="2658">
                  <c:v>1043</c:v>
                </c:pt>
                <c:pt idx="2659">
                  <c:v>890</c:v>
                </c:pt>
                <c:pt idx="2660">
                  <c:v>821</c:v>
                </c:pt>
                <c:pt idx="2661">
                  <c:v>828</c:v>
                </c:pt>
                <c:pt idx="2662">
                  <c:v>813</c:v>
                </c:pt>
                <c:pt idx="2663">
                  <c:v>775</c:v>
                </c:pt>
                <c:pt idx="2664">
                  <c:v>789</c:v>
                </c:pt>
                <c:pt idx="2665">
                  <c:v>852</c:v>
                </c:pt>
                <c:pt idx="2666">
                  <c:v>997</c:v>
                </c:pt>
                <c:pt idx="2667">
                  <c:v>1129</c:v>
                </c:pt>
                <c:pt idx="2668">
                  <c:v>1264</c:v>
                </c:pt>
                <c:pt idx="2669">
                  <c:v>1388</c:v>
                </c:pt>
                <c:pt idx="2670">
                  <c:v>1463</c:v>
                </c:pt>
                <c:pt idx="2671">
                  <c:v>1654</c:v>
                </c:pt>
                <c:pt idx="2672">
                  <c:v>2066</c:v>
                </c:pt>
                <c:pt idx="2673">
                  <c:v>2510</c:v>
                </c:pt>
                <c:pt idx="2674">
                  <c:v>2826</c:v>
                </c:pt>
                <c:pt idx="2675">
                  <c:v>2963</c:v>
                </c:pt>
                <c:pt idx="2676">
                  <c:v>3009</c:v>
                </c:pt>
                <c:pt idx="2677">
                  <c:v>3059</c:v>
                </c:pt>
                <c:pt idx="2678">
                  <c:v>3163</c:v>
                </c:pt>
                <c:pt idx="2679">
                  <c:v>3278</c:v>
                </c:pt>
                <c:pt idx="2680">
                  <c:v>3536</c:v>
                </c:pt>
                <c:pt idx="2681">
                  <c:v>3697</c:v>
                </c:pt>
                <c:pt idx="2682">
                  <c:v>3858</c:v>
                </c:pt>
                <c:pt idx="2683">
                  <c:v>3949</c:v>
                </c:pt>
                <c:pt idx="2684">
                  <c:v>4224</c:v>
                </c:pt>
                <c:pt idx="2685">
                  <c:v>4696</c:v>
                </c:pt>
                <c:pt idx="2686">
                  <c:v>4843</c:v>
                </c:pt>
                <c:pt idx="2687">
                  <c:v>4982</c:v>
                </c:pt>
                <c:pt idx="2688">
                  <c:v>5055</c:v>
                </c:pt>
                <c:pt idx="2689">
                  <c:v>5105</c:v>
                </c:pt>
                <c:pt idx="2690">
                  <c:v>5228</c:v>
                </c:pt>
                <c:pt idx="2691">
                  <c:v>5272</c:v>
                </c:pt>
                <c:pt idx="2692">
                  <c:v>5172</c:v>
                </c:pt>
                <c:pt idx="2693">
                  <c:v>5034</c:v>
                </c:pt>
                <c:pt idx="2694">
                  <c:v>4948</c:v>
                </c:pt>
                <c:pt idx="2695">
                  <c:v>4954</c:v>
                </c:pt>
                <c:pt idx="2696">
                  <c:v>4878</c:v>
                </c:pt>
                <c:pt idx="2697">
                  <c:v>4978</c:v>
                </c:pt>
                <c:pt idx="2698">
                  <c:v>5027</c:v>
                </c:pt>
                <c:pt idx="2699">
                  <c:v>4887</c:v>
                </c:pt>
                <c:pt idx="2700">
                  <c:v>4960</c:v>
                </c:pt>
                <c:pt idx="2701">
                  <c:v>5056</c:v>
                </c:pt>
                <c:pt idx="2702">
                  <c:v>5168</c:v>
                </c:pt>
                <c:pt idx="2703">
                  <c:v>5246</c:v>
                </c:pt>
                <c:pt idx="2704">
                  <c:v>5048</c:v>
                </c:pt>
                <c:pt idx="2705">
                  <c:v>5034</c:v>
                </c:pt>
                <c:pt idx="2706">
                  <c:v>4855</c:v>
                </c:pt>
                <c:pt idx="2707">
                  <c:v>4850</c:v>
                </c:pt>
                <c:pt idx="2708">
                  <c:v>5051</c:v>
                </c:pt>
                <c:pt idx="2709">
                  <c:v>5485</c:v>
                </c:pt>
                <c:pt idx="2710">
                  <c:v>5711</c:v>
                </c:pt>
                <c:pt idx="2711">
                  <c:v>5836</c:v>
                </c:pt>
                <c:pt idx="2712">
                  <c:v>5862</c:v>
                </c:pt>
                <c:pt idx="2713">
                  <c:v>5826</c:v>
                </c:pt>
                <c:pt idx="2714">
                  <c:v>5818</c:v>
                </c:pt>
                <c:pt idx="2715">
                  <c:v>5822</c:v>
                </c:pt>
                <c:pt idx="2716">
                  <c:v>5865</c:v>
                </c:pt>
                <c:pt idx="2717">
                  <c:v>5595</c:v>
                </c:pt>
                <c:pt idx="2718">
                  <c:v>5226</c:v>
                </c:pt>
                <c:pt idx="2719">
                  <c:v>5151</c:v>
                </c:pt>
                <c:pt idx="2720">
                  <c:v>5496</c:v>
                </c:pt>
                <c:pt idx="2721">
                  <c:v>5369</c:v>
                </c:pt>
                <c:pt idx="2722">
                  <c:v>4896</c:v>
                </c:pt>
                <c:pt idx="2723">
                  <c:v>4716</c:v>
                </c:pt>
                <c:pt idx="2724">
                  <c:v>4670</c:v>
                </c:pt>
                <c:pt idx="2725">
                  <c:v>4590</c:v>
                </c:pt>
                <c:pt idx="2726">
                  <c:v>4580</c:v>
                </c:pt>
                <c:pt idx="2727">
                  <c:v>4691</c:v>
                </c:pt>
                <c:pt idx="2728">
                  <c:v>4896</c:v>
                </c:pt>
                <c:pt idx="2729">
                  <c:v>5117</c:v>
                </c:pt>
                <c:pt idx="2730">
                  <c:v>5124</c:v>
                </c:pt>
                <c:pt idx="2731">
                  <c:v>4972</c:v>
                </c:pt>
                <c:pt idx="2732">
                  <c:v>4852</c:v>
                </c:pt>
                <c:pt idx="2733">
                  <c:v>4689</c:v>
                </c:pt>
                <c:pt idx="2734">
                  <c:v>4557</c:v>
                </c:pt>
                <c:pt idx="2735">
                  <c:v>4383</c:v>
                </c:pt>
                <c:pt idx="2736">
                  <c:v>4563</c:v>
                </c:pt>
                <c:pt idx="2737">
                  <c:v>4720</c:v>
                </c:pt>
                <c:pt idx="2738">
                  <c:v>4699</c:v>
                </c:pt>
                <c:pt idx="2739">
                  <c:v>4737</c:v>
                </c:pt>
                <c:pt idx="2740">
                  <c:v>4760</c:v>
                </c:pt>
                <c:pt idx="2741">
                  <c:v>4706</c:v>
                </c:pt>
                <c:pt idx="2742">
                  <c:v>4581</c:v>
                </c:pt>
                <c:pt idx="2743">
                  <c:v>4563</c:v>
                </c:pt>
                <c:pt idx="2744">
                  <c:v>4473</c:v>
                </c:pt>
                <c:pt idx="2745">
                  <c:v>4263</c:v>
                </c:pt>
                <c:pt idx="2746">
                  <c:v>3996</c:v>
                </c:pt>
                <c:pt idx="2747">
                  <c:v>3967</c:v>
                </c:pt>
                <c:pt idx="2748">
                  <c:v>3938</c:v>
                </c:pt>
                <c:pt idx="2749">
                  <c:v>3782</c:v>
                </c:pt>
                <c:pt idx="2750">
                  <c:v>3585</c:v>
                </c:pt>
                <c:pt idx="2751">
                  <c:v>3565</c:v>
                </c:pt>
                <c:pt idx="2752">
                  <c:v>3469</c:v>
                </c:pt>
                <c:pt idx="2753">
                  <c:v>3314</c:v>
                </c:pt>
                <c:pt idx="2754">
                  <c:v>3368</c:v>
                </c:pt>
                <c:pt idx="2755">
                  <c:v>3322</c:v>
                </c:pt>
                <c:pt idx="2756">
                  <c:v>3351</c:v>
                </c:pt>
                <c:pt idx="2757">
                  <c:v>3307</c:v>
                </c:pt>
                <c:pt idx="2758">
                  <c:v>3262</c:v>
                </c:pt>
                <c:pt idx="2759">
                  <c:v>3227</c:v>
                </c:pt>
                <c:pt idx="2760">
                  <c:v>3246</c:v>
                </c:pt>
                <c:pt idx="2761">
                  <c:v>3209</c:v>
                </c:pt>
                <c:pt idx="2762">
                  <c:v>3162</c:v>
                </c:pt>
                <c:pt idx="2763">
                  <c:v>3293</c:v>
                </c:pt>
                <c:pt idx="2764">
                  <c:v>3220</c:v>
                </c:pt>
                <c:pt idx="2765">
                  <c:v>3198</c:v>
                </c:pt>
                <c:pt idx="2766">
                  <c:v>3175</c:v>
                </c:pt>
                <c:pt idx="2767">
                  <c:v>3090</c:v>
                </c:pt>
                <c:pt idx="2768">
                  <c:v>3103</c:v>
                </c:pt>
                <c:pt idx="2769">
                  <c:v>3092</c:v>
                </c:pt>
                <c:pt idx="2770">
                  <c:v>3048</c:v>
                </c:pt>
                <c:pt idx="2771">
                  <c:v>3444</c:v>
                </c:pt>
                <c:pt idx="2772">
                  <c:v>3858</c:v>
                </c:pt>
                <c:pt idx="2773">
                  <c:v>4198</c:v>
                </c:pt>
                <c:pt idx="2774">
                  <c:v>4451</c:v>
                </c:pt>
                <c:pt idx="2775">
                  <c:v>4758</c:v>
                </c:pt>
                <c:pt idx="2776">
                  <c:v>4951</c:v>
                </c:pt>
                <c:pt idx="2777">
                  <c:v>4882</c:v>
                </c:pt>
                <c:pt idx="2778">
                  <c:v>4956</c:v>
                </c:pt>
                <c:pt idx="2779">
                  <c:v>4811</c:v>
                </c:pt>
                <c:pt idx="2780">
                  <c:v>4714</c:v>
                </c:pt>
                <c:pt idx="2781">
                  <c:v>4727</c:v>
                </c:pt>
                <c:pt idx="2782">
                  <c:v>4711</c:v>
                </c:pt>
                <c:pt idx="2783">
                  <c:v>4659</c:v>
                </c:pt>
                <c:pt idx="2784">
                  <c:v>4524</c:v>
                </c:pt>
                <c:pt idx="2785">
                  <c:v>4404</c:v>
                </c:pt>
                <c:pt idx="2786">
                  <c:v>4271</c:v>
                </c:pt>
                <c:pt idx="2787">
                  <c:v>4351</c:v>
                </c:pt>
                <c:pt idx="2788">
                  <c:v>4598</c:v>
                </c:pt>
                <c:pt idx="2789">
                  <c:v>4948</c:v>
                </c:pt>
                <c:pt idx="2790">
                  <c:v>5077</c:v>
                </c:pt>
                <c:pt idx="2791">
                  <c:v>4981</c:v>
                </c:pt>
                <c:pt idx="2792">
                  <c:v>4537</c:v>
                </c:pt>
                <c:pt idx="2793">
                  <c:v>4368</c:v>
                </c:pt>
                <c:pt idx="2794">
                  <c:v>4136</c:v>
                </c:pt>
                <c:pt idx="2795">
                  <c:v>4057</c:v>
                </c:pt>
                <c:pt idx="2796">
                  <c:v>3868</c:v>
                </c:pt>
                <c:pt idx="2797">
                  <c:v>3865</c:v>
                </c:pt>
                <c:pt idx="2798">
                  <c:v>3982</c:v>
                </c:pt>
                <c:pt idx="2799">
                  <c:v>4027</c:v>
                </c:pt>
                <c:pt idx="2800">
                  <c:v>4062</c:v>
                </c:pt>
                <c:pt idx="2801">
                  <c:v>3883</c:v>
                </c:pt>
                <c:pt idx="2802">
                  <c:v>3933</c:v>
                </c:pt>
                <c:pt idx="2803">
                  <c:v>4188</c:v>
                </c:pt>
                <c:pt idx="2804">
                  <c:v>4293</c:v>
                </c:pt>
                <c:pt idx="2805">
                  <c:v>4315</c:v>
                </c:pt>
                <c:pt idx="2806">
                  <c:v>4541</c:v>
                </c:pt>
                <c:pt idx="2807">
                  <c:v>4907</c:v>
                </c:pt>
                <c:pt idx="2808">
                  <c:v>5039</c:v>
                </c:pt>
                <c:pt idx="2809">
                  <c:v>5360</c:v>
                </c:pt>
                <c:pt idx="2810">
                  <c:v>5458</c:v>
                </c:pt>
                <c:pt idx="2811">
                  <c:v>5380</c:v>
                </c:pt>
                <c:pt idx="2812">
                  <c:v>5644</c:v>
                </c:pt>
                <c:pt idx="2813">
                  <c:v>5743</c:v>
                </c:pt>
                <c:pt idx="2814">
                  <c:v>5784</c:v>
                </c:pt>
                <c:pt idx="2815">
                  <c:v>5868</c:v>
                </c:pt>
                <c:pt idx="2816">
                  <c:v>5901</c:v>
                </c:pt>
                <c:pt idx="2817">
                  <c:v>6113</c:v>
                </c:pt>
                <c:pt idx="2818">
                  <c:v>6217</c:v>
                </c:pt>
                <c:pt idx="2819">
                  <c:v>6176</c:v>
                </c:pt>
                <c:pt idx="2820">
                  <c:v>6154</c:v>
                </c:pt>
                <c:pt idx="2821">
                  <c:v>6139</c:v>
                </c:pt>
                <c:pt idx="2822">
                  <c:v>6081</c:v>
                </c:pt>
                <c:pt idx="2823">
                  <c:v>6022</c:v>
                </c:pt>
                <c:pt idx="2824">
                  <c:v>5834</c:v>
                </c:pt>
                <c:pt idx="2825">
                  <c:v>5652</c:v>
                </c:pt>
                <c:pt idx="2826">
                  <c:v>5471</c:v>
                </c:pt>
                <c:pt idx="2827">
                  <c:v>5561</c:v>
                </c:pt>
                <c:pt idx="2828">
                  <c:v>5422</c:v>
                </c:pt>
                <c:pt idx="2829">
                  <c:v>5357</c:v>
                </c:pt>
                <c:pt idx="2830">
                  <c:v>5398</c:v>
                </c:pt>
                <c:pt idx="2831">
                  <c:v>5404</c:v>
                </c:pt>
                <c:pt idx="2832">
                  <c:v>5323</c:v>
                </c:pt>
                <c:pt idx="2833">
                  <c:v>5302</c:v>
                </c:pt>
                <c:pt idx="2834">
                  <c:v>5286</c:v>
                </c:pt>
                <c:pt idx="2835">
                  <c:v>5106</c:v>
                </c:pt>
                <c:pt idx="2836">
                  <c:v>4973</c:v>
                </c:pt>
                <c:pt idx="2837">
                  <c:v>4957</c:v>
                </c:pt>
                <c:pt idx="2838">
                  <c:v>5038</c:v>
                </c:pt>
                <c:pt idx="2839">
                  <c:v>5067</c:v>
                </c:pt>
                <c:pt idx="2840">
                  <c:v>5164</c:v>
                </c:pt>
                <c:pt idx="2841">
                  <c:v>5242</c:v>
                </c:pt>
                <c:pt idx="2842">
                  <c:v>5197</c:v>
                </c:pt>
                <c:pt idx="2843">
                  <c:v>5134</c:v>
                </c:pt>
                <c:pt idx="2844">
                  <c:v>5255</c:v>
                </c:pt>
                <c:pt idx="2845">
                  <c:v>5223</c:v>
                </c:pt>
                <c:pt idx="2846">
                  <c:v>5185</c:v>
                </c:pt>
                <c:pt idx="2847">
                  <c:v>5089</c:v>
                </c:pt>
                <c:pt idx="2848">
                  <c:v>5123</c:v>
                </c:pt>
                <c:pt idx="2849">
                  <c:v>5239</c:v>
                </c:pt>
                <c:pt idx="2850">
                  <c:v>5502</c:v>
                </c:pt>
                <c:pt idx="2851">
                  <c:v>5682</c:v>
                </c:pt>
                <c:pt idx="2852">
                  <c:v>5805</c:v>
                </c:pt>
                <c:pt idx="2853">
                  <c:v>5827</c:v>
                </c:pt>
                <c:pt idx="2854">
                  <c:v>5853</c:v>
                </c:pt>
                <c:pt idx="2855">
                  <c:v>5896</c:v>
                </c:pt>
                <c:pt idx="2856">
                  <c:v>5934</c:v>
                </c:pt>
                <c:pt idx="2857">
                  <c:v>5979</c:v>
                </c:pt>
                <c:pt idx="2858">
                  <c:v>6048</c:v>
                </c:pt>
                <c:pt idx="2859">
                  <c:v>5792</c:v>
                </c:pt>
                <c:pt idx="2860">
                  <c:v>5176</c:v>
                </c:pt>
                <c:pt idx="2861">
                  <c:v>4967</c:v>
                </c:pt>
                <c:pt idx="2862">
                  <c:v>4582</c:v>
                </c:pt>
                <c:pt idx="2863">
                  <c:v>4289</c:v>
                </c:pt>
                <c:pt idx="2864">
                  <c:v>4396</c:v>
                </c:pt>
                <c:pt idx="2865">
                  <c:v>4774</c:v>
                </c:pt>
                <c:pt idx="2866">
                  <c:v>5209</c:v>
                </c:pt>
                <c:pt idx="2867">
                  <c:v>5527</c:v>
                </c:pt>
                <c:pt idx="2868">
                  <c:v>5502</c:v>
                </c:pt>
                <c:pt idx="2869">
                  <c:v>5675</c:v>
                </c:pt>
                <c:pt idx="2870">
                  <c:v>5746</c:v>
                </c:pt>
                <c:pt idx="2871">
                  <c:v>5742</c:v>
                </c:pt>
                <c:pt idx="2872">
                  <c:v>5696</c:v>
                </c:pt>
                <c:pt idx="2873">
                  <c:v>5647</c:v>
                </c:pt>
                <c:pt idx="2874">
                  <c:v>5687</c:v>
                </c:pt>
                <c:pt idx="2875">
                  <c:v>5700</c:v>
                </c:pt>
                <c:pt idx="2876">
                  <c:v>5625</c:v>
                </c:pt>
                <c:pt idx="2877">
                  <c:v>5498</c:v>
                </c:pt>
                <c:pt idx="2878">
                  <c:v>5438</c:v>
                </c:pt>
                <c:pt idx="2879">
                  <c:v>5332</c:v>
                </c:pt>
                <c:pt idx="2880">
                  <c:v>5173</c:v>
                </c:pt>
                <c:pt idx="2881">
                  <c:v>5106</c:v>
                </c:pt>
                <c:pt idx="2882">
                  <c:v>4859</c:v>
                </c:pt>
                <c:pt idx="2883">
                  <c:v>4815</c:v>
                </c:pt>
                <c:pt idx="2884">
                  <c:v>4751</c:v>
                </c:pt>
                <c:pt idx="2885">
                  <c:v>4709</c:v>
                </c:pt>
                <c:pt idx="2886">
                  <c:v>4511</c:v>
                </c:pt>
                <c:pt idx="2887">
                  <c:v>4431</c:v>
                </c:pt>
                <c:pt idx="2888">
                  <c:v>4543</c:v>
                </c:pt>
                <c:pt idx="2889">
                  <c:v>4531</c:v>
                </c:pt>
                <c:pt idx="2890">
                  <c:v>4597</c:v>
                </c:pt>
                <c:pt idx="2891">
                  <c:v>4505</c:v>
                </c:pt>
                <c:pt idx="2892">
                  <c:v>4455</c:v>
                </c:pt>
                <c:pt idx="2893">
                  <c:v>4355</c:v>
                </c:pt>
                <c:pt idx="2894">
                  <c:v>4286</c:v>
                </c:pt>
                <c:pt idx="2895">
                  <c:v>4488</c:v>
                </c:pt>
                <c:pt idx="2896">
                  <c:v>4614</c:v>
                </c:pt>
                <c:pt idx="2897">
                  <c:v>4672</c:v>
                </c:pt>
                <c:pt idx="2898">
                  <c:v>4616</c:v>
                </c:pt>
                <c:pt idx="2899">
                  <c:v>4754</c:v>
                </c:pt>
                <c:pt idx="2900">
                  <c:v>4924</c:v>
                </c:pt>
                <c:pt idx="2901">
                  <c:v>5240</c:v>
                </c:pt>
                <c:pt idx="2902">
                  <c:v>5461</c:v>
                </c:pt>
                <c:pt idx="2903">
                  <c:v>5439</c:v>
                </c:pt>
                <c:pt idx="2904">
                  <c:v>5597</c:v>
                </c:pt>
                <c:pt idx="2905">
                  <c:v>5665</c:v>
                </c:pt>
                <c:pt idx="2906">
                  <c:v>5791</c:v>
                </c:pt>
                <c:pt idx="2907">
                  <c:v>5608</c:v>
                </c:pt>
                <c:pt idx="2908">
                  <c:v>5469</c:v>
                </c:pt>
                <c:pt idx="2909">
                  <c:v>5418</c:v>
                </c:pt>
                <c:pt idx="2910">
                  <c:v>5545</c:v>
                </c:pt>
                <c:pt idx="2911">
                  <c:v>5655</c:v>
                </c:pt>
                <c:pt idx="2912">
                  <c:v>5876</c:v>
                </c:pt>
                <c:pt idx="2913">
                  <c:v>5699</c:v>
                </c:pt>
                <c:pt idx="2914">
                  <c:v>5579</c:v>
                </c:pt>
                <c:pt idx="2915">
                  <c:v>5260</c:v>
                </c:pt>
                <c:pt idx="2916">
                  <c:v>5096</c:v>
                </c:pt>
                <c:pt idx="2917">
                  <c:v>5254</c:v>
                </c:pt>
                <c:pt idx="2918">
                  <c:v>5093</c:v>
                </c:pt>
                <c:pt idx="2919">
                  <c:v>5353</c:v>
                </c:pt>
                <c:pt idx="2920">
                  <c:v>5317</c:v>
                </c:pt>
                <c:pt idx="2921">
                  <c:v>5400</c:v>
                </c:pt>
                <c:pt idx="2922">
                  <c:v>5523</c:v>
                </c:pt>
                <c:pt idx="2923">
                  <c:v>5490</c:v>
                </c:pt>
                <c:pt idx="2924">
                  <c:v>5441</c:v>
                </c:pt>
                <c:pt idx="2925">
                  <c:v>5441</c:v>
                </c:pt>
                <c:pt idx="2926">
                  <c:v>5434</c:v>
                </c:pt>
                <c:pt idx="2927">
                  <c:v>5285</c:v>
                </c:pt>
                <c:pt idx="2928">
                  <c:v>5327</c:v>
                </c:pt>
                <c:pt idx="2929">
                  <c:v>5221</c:v>
                </c:pt>
                <c:pt idx="2930">
                  <c:v>5257</c:v>
                </c:pt>
                <c:pt idx="2931">
                  <c:v>5308</c:v>
                </c:pt>
                <c:pt idx="2932">
                  <c:v>5326</c:v>
                </c:pt>
                <c:pt idx="2933">
                  <c:v>5232</c:v>
                </c:pt>
                <c:pt idx="2934">
                  <c:v>5189</c:v>
                </c:pt>
                <c:pt idx="2935">
                  <c:v>5073</c:v>
                </c:pt>
                <c:pt idx="2936">
                  <c:v>4930</c:v>
                </c:pt>
                <c:pt idx="2937">
                  <c:v>4643</c:v>
                </c:pt>
                <c:pt idx="2938">
                  <c:v>4451</c:v>
                </c:pt>
                <c:pt idx="2939">
                  <c:v>4311</c:v>
                </c:pt>
                <c:pt idx="2940">
                  <c:v>4321</c:v>
                </c:pt>
                <c:pt idx="2941">
                  <c:v>4647</c:v>
                </c:pt>
                <c:pt idx="2942">
                  <c:v>4867</c:v>
                </c:pt>
                <c:pt idx="2943">
                  <c:v>4888</c:v>
                </c:pt>
                <c:pt idx="2944">
                  <c:v>4815</c:v>
                </c:pt>
                <c:pt idx="2945">
                  <c:v>4708</c:v>
                </c:pt>
                <c:pt idx="2946">
                  <c:v>4818</c:v>
                </c:pt>
                <c:pt idx="2947">
                  <c:v>5015</c:v>
                </c:pt>
                <c:pt idx="2948">
                  <c:v>5234</c:v>
                </c:pt>
                <c:pt idx="2949">
                  <c:v>5507</c:v>
                </c:pt>
                <c:pt idx="2950">
                  <c:v>5421</c:v>
                </c:pt>
                <c:pt idx="2951">
                  <c:v>5509</c:v>
                </c:pt>
                <c:pt idx="2952">
                  <c:v>5492</c:v>
                </c:pt>
                <c:pt idx="2953">
                  <c:v>5598</c:v>
                </c:pt>
                <c:pt idx="2954">
                  <c:v>5623</c:v>
                </c:pt>
                <c:pt idx="2955">
                  <c:v>5680</c:v>
                </c:pt>
                <c:pt idx="2956">
                  <c:v>5821</c:v>
                </c:pt>
                <c:pt idx="2957">
                  <c:v>5871</c:v>
                </c:pt>
                <c:pt idx="2958">
                  <c:v>5831</c:v>
                </c:pt>
                <c:pt idx="2959">
                  <c:v>5934</c:v>
                </c:pt>
                <c:pt idx="2960">
                  <c:v>6108</c:v>
                </c:pt>
                <c:pt idx="2961">
                  <c:v>5932</c:v>
                </c:pt>
                <c:pt idx="2962">
                  <c:v>5772</c:v>
                </c:pt>
                <c:pt idx="2963">
                  <c:v>5660</c:v>
                </c:pt>
                <c:pt idx="2964">
                  <c:v>5555</c:v>
                </c:pt>
                <c:pt idx="2965">
                  <c:v>5476</c:v>
                </c:pt>
                <c:pt idx="2966">
                  <c:v>5643</c:v>
                </c:pt>
                <c:pt idx="2967">
                  <c:v>5856</c:v>
                </c:pt>
                <c:pt idx="2968">
                  <c:v>5662</c:v>
                </c:pt>
                <c:pt idx="2969">
                  <c:v>5712</c:v>
                </c:pt>
                <c:pt idx="2970">
                  <c:v>5870</c:v>
                </c:pt>
                <c:pt idx="2971">
                  <c:v>5827</c:v>
                </c:pt>
                <c:pt idx="2972">
                  <c:v>5597</c:v>
                </c:pt>
                <c:pt idx="2973">
                  <c:v>5654</c:v>
                </c:pt>
                <c:pt idx="2974">
                  <c:v>5665</c:v>
                </c:pt>
                <c:pt idx="2975">
                  <c:v>5598</c:v>
                </c:pt>
                <c:pt idx="2976">
                  <c:v>5313</c:v>
                </c:pt>
                <c:pt idx="2977">
                  <c:v>5235</c:v>
                </c:pt>
                <c:pt idx="2978">
                  <c:v>5209</c:v>
                </c:pt>
                <c:pt idx="2979">
                  <c:v>5310</c:v>
                </c:pt>
                <c:pt idx="2980">
                  <c:v>5317</c:v>
                </c:pt>
                <c:pt idx="2981">
                  <c:v>5301</c:v>
                </c:pt>
                <c:pt idx="2982">
                  <c:v>5356</c:v>
                </c:pt>
                <c:pt idx="2983">
                  <c:v>5345</c:v>
                </c:pt>
                <c:pt idx="2984">
                  <c:v>5329</c:v>
                </c:pt>
                <c:pt idx="2985">
                  <c:v>5326</c:v>
                </c:pt>
                <c:pt idx="2986">
                  <c:v>5271</c:v>
                </c:pt>
                <c:pt idx="2987">
                  <c:v>5096</c:v>
                </c:pt>
                <c:pt idx="2988">
                  <c:v>5062</c:v>
                </c:pt>
                <c:pt idx="2989">
                  <c:v>4967</c:v>
                </c:pt>
                <c:pt idx="2990">
                  <c:v>4880</c:v>
                </c:pt>
                <c:pt idx="2991">
                  <c:v>4796</c:v>
                </c:pt>
                <c:pt idx="2992">
                  <c:v>4911</c:v>
                </c:pt>
                <c:pt idx="2993">
                  <c:v>4869</c:v>
                </c:pt>
                <c:pt idx="2994">
                  <c:v>4725</c:v>
                </c:pt>
                <c:pt idx="2995">
                  <c:v>4665</c:v>
                </c:pt>
                <c:pt idx="2996">
                  <c:v>4652</c:v>
                </c:pt>
                <c:pt idx="2997">
                  <c:v>4701</c:v>
                </c:pt>
                <c:pt idx="2998">
                  <c:v>4659</c:v>
                </c:pt>
                <c:pt idx="2999">
                  <c:v>4530</c:v>
                </c:pt>
                <c:pt idx="3000">
                  <c:v>4276</c:v>
                </c:pt>
                <c:pt idx="3001">
                  <c:v>3890</c:v>
                </c:pt>
                <c:pt idx="3002">
                  <c:v>3858</c:v>
                </c:pt>
                <c:pt idx="3003">
                  <c:v>3632</c:v>
                </c:pt>
                <c:pt idx="3004">
                  <c:v>3323</c:v>
                </c:pt>
                <c:pt idx="3005">
                  <c:v>3168</c:v>
                </c:pt>
                <c:pt idx="3006">
                  <c:v>3015</c:v>
                </c:pt>
                <c:pt idx="3007">
                  <c:v>2848</c:v>
                </c:pt>
                <c:pt idx="3008">
                  <c:v>2671</c:v>
                </c:pt>
                <c:pt idx="3009">
                  <c:v>2629</c:v>
                </c:pt>
                <c:pt idx="3010">
                  <c:v>2229</c:v>
                </c:pt>
                <c:pt idx="3011">
                  <c:v>2089</c:v>
                </c:pt>
                <c:pt idx="3012">
                  <c:v>2130</c:v>
                </c:pt>
                <c:pt idx="3013">
                  <c:v>2278</c:v>
                </c:pt>
                <c:pt idx="3014">
                  <c:v>2374</c:v>
                </c:pt>
                <c:pt idx="3015">
                  <c:v>2406</c:v>
                </c:pt>
                <c:pt idx="3016">
                  <c:v>2467</c:v>
                </c:pt>
                <c:pt idx="3017">
                  <c:v>2446</c:v>
                </c:pt>
                <c:pt idx="3018">
                  <c:v>2579</c:v>
                </c:pt>
                <c:pt idx="3019">
                  <c:v>2753</c:v>
                </c:pt>
                <c:pt idx="3020">
                  <c:v>2921</c:v>
                </c:pt>
                <c:pt idx="3021">
                  <c:v>3145</c:v>
                </c:pt>
                <c:pt idx="3022">
                  <c:v>3297</c:v>
                </c:pt>
                <c:pt idx="3023">
                  <c:v>3268</c:v>
                </c:pt>
                <c:pt idx="3024">
                  <c:v>3292</c:v>
                </c:pt>
                <c:pt idx="3025">
                  <c:v>3387</c:v>
                </c:pt>
                <c:pt idx="3026">
                  <c:v>3534</c:v>
                </c:pt>
                <c:pt idx="3027">
                  <c:v>3554</c:v>
                </c:pt>
                <c:pt idx="3028">
                  <c:v>3510</c:v>
                </c:pt>
                <c:pt idx="3029">
                  <c:v>3453</c:v>
                </c:pt>
                <c:pt idx="3030">
                  <c:v>3496</c:v>
                </c:pt>
                <c:pt idx="3031">
                  <c:v>3446</c:v>
                </c:pt>
                <c:pt idx="3032">
                  <c:v>3600</c:v>
                </c:pt>
                <c:pt idx="3033">
                  <c:v>3607</c:v>
                </c:pt>
                <c:pt idx="3034">
                  <c:v>3576</c:v>
                </c:pt>
                <c:pt idx="3035">
                  <c:v>3557</c:v>
                </c:pt>
                <c:pt idx="3036">
                  <c:v>3465</c:v>
                </c:pt>
                <c:pt idx="3037">
                  <c:v>3754</c:v>
                </c:pt>
                <c:pt idx="3038">
                  <c:v>3986</c:v>
                </c:pt>
                <c:pt idx="3039">
                  <c:v>4106</c:v>
                </c:pt>
                <c:pt idx="3040">
                  <c:v>4052</c:v>
                </c:pt>
                <c:pt idx="3041">
                  <c:v>4095</c:v>
                </c:pt>
                <c:pt idx="3042">
                  <c:v>4149</c:v>
                </c:pt>
                <c:pt idx="3043">
                  <c:v>4170</c:v>
                </c:pt>
                <c:pt idx="3044">
                  <c:v>4082</c:v>
                </c:pt>
                <c:pt idx="3045">
                  <c:v>4111</c:v>
                </c:pt>
                <c:pt idx="3046">
                  <c:v>4284</c:v>
                </c:pt>
                <c:pt idx="3047">
                  <c:v>4504</c:v>
                </c:pt>
                <c:pt idx="3048">
                  <c:v>4663</c:v>
                </c:pt>
                <c:pt idx="3049">
                  <c:v>4770</c:v>
                </c:pt>
                <c:pt idx="3050">
                  <c:v>4945</c:v>
                </c:pt>
                <c:pt idx="3051">
                  <c:v>4953</c:v>
                </c:pt>
                <c:pt idx="3052">
                  <c:v>4888</c:v>
                </c:pt>
                <c:pt idx="3053">
                  <c:v>4781</c:v>
                </c:pt>
                <c:pt idx="3054">
                  <c:v>4559</c:v>
                </c:pt>
                <c:pt idx="3055">
                  <c:v>4486</c:v>
                </c:pt>
                <c:pt idx="3056">
                  <c:v>4466</c:v>
                </c:pt>
                <c:pt idx="3057">
                  <c:v>4391</c:v>
                </c:pt>
                <c:pt idx="3058">
                  <c:v>4390</c:v>
                </c:pt>
                <c:pt idx="3059">
                  <c:v>4369</c:v>
                </c:pt>
                <c:pt idx="3060">
                  <c:v>4271</c:v>
                </c:pt>
                <c:pt idx="3061">
                  <c:v>4092</c:v>
                </c:pt>
                <c:pt idx="3062">
                  <c:v>4092</c:v>
                </c:pt>
                <c:pt idx="3063">
                  <c:v>4063</c:v>
                </c:pt>
                <c:pt idx="3064">
                  <c:v>4014</c:v>
                </c:pt>
                <c:pt idx="3065">
                  <c:v>4154</c:v>
                </c:pt>
                <c:pt idx="3066">
                  <c:v>4072</c:v>
                </c:pt>
                <c:pt idx="3067">
                  <c:v>4100</c:v>
                </c:pt>
                <c:pt idx="3068">
                  <c:v>4265</c:v>
                </c:pt>
                <c:pt idx="3069">
                  <c:v>4313</c:v>
                </c:pt>
                <c:pt idx="3070">
                  <c:v>4027</c:v>
                </c:pt>
                <c:pt idx="3071">
                  <c:v>3839</c:v>
                </c:pt>
                <c:pt idx="3072">
                  <c:v>3907</c:v>
                </c:pt>
                <c:pt idx="3073">
                  <c:v>3861</c:v>
                </c:pt>
                <c:pt idx="3074">
                  <c:v>3636</c:v>
                </c:pt>
                <c:pt idx="3075">
                  <c:v>3520</c:v>
                </c:pt>
                <c:pt idx="3076">
                  <c:v>3626</c:v>
                </c:pt>
                <c:pt idx="3077">
                  <c:v>3584</c:v>
                </c:pt>
                <c:pt idx="3078">
                  <c:v>3512</c:v>
                </c:pt>
                <c:pt idx="3079">
                  <c:v>3507</c:v>
                </c:pt>
                <c:pt idx="3080">
                  <c:v>3533</c:v>
                </c:pt>
                <c:pt idx="3081">
                  <c:v>3613</c:v>
                </c:pt>
                <c:pt idx="3082">
                  <c:v>3738</c:v>
                </c:pt>
                <c:pt idx="3083">
                  <c:v>3720</c:v>
                </c:pt>
                <c:pt idx="3084">
                  <c:v>3858</c:v>
                </c:pt>
                <c:pt idx="3085">
                  <c:v>3983</c:v>
                </c:pt>
                <c:pt idx="3086">
                  <c:v>4148</c:v>
                </c:pt>
                <c:pt idx="3087">
                  <c:v>4208</c:v>
                </c:pt>
                <c:pt idx="3088">
                  <c:v>4311</c:v>
                </c:pt>
                <c:pt idx="3089">
                  <c:v>4572</c:v>
                </c:pt>
                <c:pt idx="3090">
                  <c:v>4721</c:v>
                </c:pt>
                <c:pt idx="3091">
                  <c:v>4660</c:v>
                </c:pt>
                <c:pt idx="3092">
                  <c:v>4717</c:v>
                </c:pt>
                <c:pt idx="3093">
                  <c:v>4849</c:v>
                </c:pt>
                <c:pt idx="3094">
                  <c:v>4900</c:v>
                </c:pt>
                <c:pt idx="3095">
                  <c:v>4832</c:v>
                </c:pt>
                <c:pt idx="3096">
                  <c:v>4790</c:v>
                </c:pt>
                <c:pt idx="3097">
                  <c:v>4951</c:v>
                </c:pt>
                <c:pt idx="3098">
                  <c:v>4953</c:v>
                </c:pt>
                <c:pt idx="3099">
                  <c:v>5005</c:v>
                </c:pt>
                <c:pt idx="3100">
                  <c:v>4978</c:v>
                </c:pt>
                <c:pt idx="3101">
                  <c:v>5066</c:v>
                </c:pt>
                <c:pt idx="3102">
                  <c:v>5098</c:v>
                </c:pt>
                <c:pt idx="3103">
                  <c:v>5026</c:v>
                </c:pt>
                <c:pt idx="3104">
                  <c:v>5055</c:v>
                </c:pt>
                <c:pt idx="3105">
                  <c:v>5145</c:v>
                </c:pt>
                <c:pt idx="3106">
                  <c:v>5359</c:v>
                </c:pt>
                <c:pt idx="3107">
                  <c:v>5545</c:v>
                </c:pt>
                <c:pt idx="3108">
                  <c:v>5645</c:v>
                </c:pt>
                <c:pt idx="3109">
                  <c:v>5676</c:v>
                </c:pt>
                <c:pt idx="3110">
                  <c:v>5726</c:v>
                </c:pt>
                <c:pt idx="3111">
                  <c:v>5702</c:v>
                </c:pt>
                <c:pt idx="3112">
                  <c:v>5634</c:v>
                </c:pt>
                <c:pt idx="3113">
                  <c:v>5477</c:v>
                </c:pt>
                <c:pt idx="3114">
                  <c:v>5162</c:v>
                </c:pt>
                <c:pt idx="3115">
                  <c:v>5087</c:v>
                </c:pt>
                <c:pt idx="3116">
                  <c:v>4885</c:v>
                </c:pt>
                <c:pt idx="3117">
                  <c:v>4830</c:v>
                </c:pt>
                <c:pt idx="3118">
                  <c:v>4936</c:v>
                </c:pt>
                <c:pt idx="3119">
                  <c:v>4932</c:v>
                </c:pt>
                <c:pt idx="3120">
                  <c:v>4903</c:v>
                </c:pt>
                <c:pt idx="3121">
                  <c:v>4767</c:v>
                </c:pt>
                <c:pt idx="3122">
                  <c:v>4634</c:v>
                </c:pt>
                <c:pt idx="3123">
                  <c:v>4527</c:v>
                </c:pt>
                <c:pt idx="3124">
                  <c:v>4438</c:v>
                </c:pt>
                <c:pt idx="3125">
                  <c:v>4487</c:v>
                </c:pt>
                <c:pt idx="3126">
                  <c:v>4601</c:v>
                </c:pt>
                <c:pt idx="3127">
                  <c:v>4688</c:v>
                </c:pt>
                <c:pt idx="3128">
                  <c:v>4760</c:v>
                </c:pt>
                <c:pt idx="3129">
                  <c:v>4766</c:v>
                </c:pt>
                <c:pt idx="3130">
                  <c:v>4807</c:v>
                </c:pt>
                <c:pt idx="3131">
                  <c:v>4826</c:v>
                </c:pt>
                <c:pt idx="3132">
                  <c:v>4849</c:v>
                </c:pt>
                <c:pt idx="3133">
                  <c:v>4883</c:v>
                </c:pt>
                <c:pt idx="3134">
                  <c:v>4967</c:v>
                </c:pt>
                <c:pt idx="3135">
                  <c:v>5006</c:v>
                </c:pt>
                <c:pt idx="3136">
                  <c:v>4931</c:v>
                </c:pt>
                <c:pt idx="3137">
                  <c:v>4799</c:v>
                </c:pt>
                <c:pt idx="3138">
                  <c:v>4883</c:v>
                </c:pt>
                <c:pt idx="3139">
                  <c:v>5116</c:v>
                </c:pt>
                <c:pt idx="3140">
                  <c:v>5084</c:v>
                </c:pt>
                <c:pt idx="3141">
                  <c:v>5138</c:v>
                </c:pt>
                <c:pt idx="3142">
                  <c:v>5197</c:v>
                </c:pt>
                <c:pt idx="3143">
                  <c:v>5122</c:v>
                </c:pt>
                <c:pt idx="3144">
                  <c:v>5105</c:v>
                </c:pt>
                <c:pt idx="3145">
                  <c:v>5120</c:v>
                </c:pt>
                <c:pt idx="3146">
                  <c:v>5176</c:v>
                </c:pt>
                <c:pt idx="3147">
                  <c:v>5238</c:v>
                </c:pt>
                <c:pt idx="3148">
                  <c:v>5243</c:v>
                </c:pt>
                <c:pt idx="3149">
                  <c:v>5302</c:v>
                </c:pt>
                <c:pt idx="3150">
                  <c:v>5294</c:v>
                </c:pt>
                <c:pt idx="3151">
                  <c:v>5345</c:v>
                </c:pt>
                <c:pt idx="3152">
                  <c:v>5317</c:v>
                </c:pt>
                <c:pt idx="3153">
                  <c:v>5312</c:v>
                </c:pt>
                <c:pt idx="3154">
                  <c:v>5253</c:v>
                </c:pt>
                <c:pt idx="3155">
                  <c:v>5267</c:v>
                </c:pt>
                <c:pt idx="3156">
                  <c:v>5241</c:v>
                </c:pt>
                <c:pt idx="3157">
                  <c:v>5284</c:v>
                </c:pt>
                <c:pt idx="3158">
                  <c:v>5312</c:v>
                </c:pt>
                <c:pt idx="3159">
                  <c:v>5398</c:v>
                </c:pt>
                <c:pt idx="3160">
                  <c:v>5510</c:v>
                </c:pt>
                <c:pt idx="3161">
                  <c:v>5544</c:v>
                </c:pt>
                <c:pt idx="3162">
                  <c:v>5319</c:v>
                </c:pt>
                <c:pt idx="3163">
                  <c:v>5204</c:v>
                </c:pt>
                <c:pt idx="3164">
                  <c:v>5083</c:v>
                </c:pt>
                <c:pt idx="3165">
                  <c:v>5176</c:v>
                </c:pt>
                <c:pt idx="3166">
                  <c:v>4957</c:v>
                </c:pt>
                <c:pt idx="3167">
                  <c:v>4606</c:v>
                </c:pt>
                <c:pt idx="3168">
                  <c:v>4675</c:v>
                </c:pt>
                <c:pt idx="3169">
                  <c:v>4795</c:v>
                </c:pt>
                <c:pt idx="3170">
                  <c:v>4623</c:v>
                </c:pt>
                <c:pt idx="3171">
                  <c:v>4572</c:v>
                </c:pt>
                <c:pt idx="3172">
                  <c:v>4647</c:v>
                </c:pt>
                <c:pt idx="3173">
                  <c:v>4570</c:v>
                </c:pt>
                <c:pt idx="3174">
                  <c:v>4377</c:v>
                </c:pt>
                <c:pt idx="3175">
                  <c:v>4445</c:v>
                </c:pt>
                <c:pt idx="3176">
                  <c:v>4602</c:v>
                </c:pt>
                <c:pt idx="3177">
                  <c:v>4570</c:v>
                </c:pt>
                <c:pt idx="3178">
                  <c:v>4529</c:v>
                </c:pt>
                <c:pt idx="3179">
                  <c:v>4512</c:v>
                </c:pt>
                <c:pt idx="3180">
                  <c:v>4312</c:v>
                </c:pt>
                <c:pt idx="3181">
                  <c:v>3976</c:v>
                </c:pt>
                <c:pt idx="3182">
                  <c:v>3695</c:v>
                </c:pt>
                <c:pt idx="3183">
                  <c:v>3537</c:v>
                </c:pt>
                <c:pt idx="3184">
                  <c:v>3274</c:v>
                </c:pt>
                <c:pt idx="3185">
                  <c:v>2956</c:v>
                </c:pt>
                <c:pt idx="3186">
                  <c:v>2939</c:v>
                </c:pt>
                <c:pt idx="3187">
                  <c:v>2962</c:v>
                </c:pt>
                <c:pt idx="3188">
                  <c:v>3191</c:v>
                </c:pt>
                <c:pt idx="3189">
                  <c:v>3595</c:v>
                </c:pt>
                <c:pt idx="3190">
                  <c:v>3768</c:v>
                </c:pt>
                <c:pt idx="3191">
                  <c:v>3822</c:v>
                </c:pt>
                <c:pt idx="3192">
                  <c:v>3983</c:v>
                </c:pt>
                <c:pt idx="3193">
                  <c:v>4199</c:v>
                </c:pt>
                <c:pt idx="3194">
                  <c:v>4131</c:v>
                </c:pt>
                <c:pt idx="3195">
                  <c:v>4249</c:v>
                </c:pt>
                <c:pt idx="3196">
                  <c:v>4152</c:v>
                </c:pt>
                <c:pt idx="3197">
                  <c:v>3891</c:v>
                </c:pt>
                <c:pt idx="3198">
                  <c:v>3789</c:v>
                </c:pt>
                <c:pt idx="3199">
                  <c:v>3860</c:v>
                </c:pt>
                <c:pt idx="3200">
                  <c:v>3820</c:v>
                </c:pt>
                <c:pt idx="3201">
                  <c:v>3461</c:v>
                </c:pt>
                <c:pt idx="3202">
                  <c:v>3032</c:v>
                </c:pt>
                <c:pt idx="3203">
                  <c:v>2703</c:v>
                </c:pt>
                <c:pt idx="3204">
                  <c:v>2713</c:v>
                </c:pt>
                <c:pt idx="3205">
                  <c:v>2319</c:v>
                </c:pt>
                <c:pt idx="3206">
                  <c:v>2343</c:v>
                </c:pt>
                <c:pt idx="3207">
                  <c:v>2295</c:v>
                </c:pt>
                <c:pt idx="3208">
                  <c:v>2343</c:v>
                </c:pt>
                <c:pt idx="3209">
                  <c:v>2184</c:v>
                </c:pt>
                <c:pt idx="3210">
                  <c:v>1896</c:v>
                </c:pt>
                <c:pt idx="3211">
                  <c:v>1756</c:v>
                </c:pt>
                <c:pt idx="3212">
                  <c:v>1645</c:v>
                </c:pt>
                <c:pt idx="3213">
                  <c:v>1672</c:v>
                </c:pt>
                <c:pt idx="3214">
                  <c:v>1578</c:v>
                </c:pt>
                <c:pt idx="3215">
                  <c:v>1349</c:v>
                </c:pt>
                <c:pt idx="3216">
                  <c:v>1144</c:v>
                </c:pt>
                <c:pt idx="3217">
                  <c:v>1025</c:v>
                </c:pt>
                <c:pt idx="3218">
                  <c:v>1001</c:v>
                </c:pt>
                <c:pt idx="3219">
                  <c:v>999</c:v>
                </c:pt>
                <c:pt idx="3220">
                  <c:v>1079</c:v>
                </c:pt>
                <c:pt idx="3221">
                  <c:v>1146</c:v>
                </c:pt>
                <c:pt idx="3222">
                  <c:v>1277</c:v>
                </c:pt>
                <c:pt idx="3223">
                  <c:v>1576</c:v>
                </c:pt>
                <c:pt idx="3224">
                  <c:v>1885</c:v>
                </c:pt>
                <c:pt idx="3225">
                  <c:v>1982</c:v>
                </c:pt>
                <c:pt idx="3226">
                  <c:v>2361</c:v>
                </c:pt>
                <c:pt idx="3227">
                  <c:v>2672</c:v>
                </c:pt>
                <c:pt idx="3228">
                  <c:v>2870</c:v>
                </c:pt>
                <c:pt idx="3229">
                  <c:v>3096</c:v>
                </c:pt>
                <c:pt idx="3230">
                  <c:v>3332</c:v>
                </c:pt>
                <c:pt idx="3231">
                  <c:v>3806</c:v>
                </c:pt>
                <c:pt idx="3232">
                  <c:v>4044</c:v>
                </c:pt>
                <c:pt idx="3233">
                  <c:v>4027</c:v>
                </c:pt>
                <c:pt idx="3234">
                  <c:v>3773</c:v>
                </c:pt>
                <c:pt idx="3235">
                  <c:v>3779</c:v>
                </c:pt>
                <c:pt idx="3236">
                  <c:v>3850</c:v>
                </c:pt>
                <c:pt idx="3237">
                  <c:v>3896</c:v>
                </c:pt>
                <c:pt idx="3238">
                  <c:v>4150</c:v>
                </c:pt>
                <c:pt idx="3239">
                  <c:v>4549</c:v>
                </c:pt>
                <c:pt idx="3240">
                  <c:v>4851</c:v>
                </c:pt>
                <c:pt idx="3241">
                  <c:v>4615</c:v>
                </c:pt>
                <c:pt idx="3242">
                  <c:v>4974</c:v>
                </c:pt>
                <c:pt idx="3243">
                  <c:v>4905</c:v>
                </c:pt>
                <c:pt idx="3244">
                  <c:v>4934</c:v>
                </c:pt>
                <c:pt idx="3245">
                  <c:v>5040</c:v>
                </c:pt>
                <c:pt idx="3246">
                  <c:v>5157</c:v>
                </c:pt>
                <c:pt idx="3247">
                  <c:v>5171</c:v>
                </c:pt>
                <c:pt idx="3248">
                  <c:v>5244</c:v>
                </c:pt>
                <c:pt idx="3249">
                  <c:v>5269</c:v>
                </c:pt>
                <c:pt idx="3250">
                  <c:v>5412</c:v>
                </c:pt>
                <c:pt idx="3251">
                  <c:v>5447</c:v>
                </c:pt>
                <c:pt idx="3252">
                  <c:v>5412</c:v>
                </c:pt>
                <c:pt idx="3253">
                  <c:v>5128</c:v>
                </c:pt>
                <c:pt idx="3254">
                  <c:v>4992</c:v>
                </c:pt>
                <c:pt idx="3255">
                  <c:v>4735</c:v>
                </c:pt>
                <c:pt idx="3256">
                  <c:v>4711</c:v>
                </c:pt>
                <c:pt idx="3257">
                  <c:v>4791</c:v>
                </c:pt>
                <c:pt idx="3258">
                  <c:v>4929</c:v>
                </c:pt>
                <c:pt idx="3259">
                  <c:v>4986</c:v>
                </c:pt>
                <c:pt idx="3260">
                  <c:v>5007</c:v>
                </c:pt>
                <c:pt idx="3261">
                  <c:v>5035</c:v>
                </c:pt>
                <c:pt idx="3262">
                  <c:v>4842</c:v>
                </c:pt>
                <c:pt idx="3263">
                  <c:v>4819</c:v>
                </c:pt>
                <c:pt idx="3264">
                  <c:v>4661</c:v>
                </c:pt>
                <c:pt idx="3265">
                  <c:v>4384</c:v>
                </c:pt>
                <c:pt idx="3266">
                  <c:v>4346</c:v>
                </c:pt>
                <c:pt idx="3267">
                  <c:v>4181</c:v>
                </c:pt>
                <c:pt idx="3268">
                  <c:v>3937</c:v>
                </c:pt>
                <c:pt idx="3269">
                  <c:v>3827</c:v>
                </c:pt>
                <c:pt idx="3270">
                  <c:v>3818</c:v>
                </c:pt>
                <c:pt idx="3271">
                  <c:v>3770</c:v>
                </c:pt>
                <c:pt idx="3272">
                  <c:v>3888</c:v>
                </c:pt>
                <c:pt idx="3273">
                  <c:v>3835</c:v>
                </c:pt>
                <c:pt idx="3274">
                  <c:v>3744</c:v>
                </c:pt>
                <c:pt idx="3275">
                  <c:v>3616</c:v>
                </c:pt>
                <c:pt idx="3276">
                  <c:v>3514</c:v>
                </c:pt>
                <c:pt idx="3277">
                  <c:v>3381</c:v>
                </c:pt>
                <c:pt idx="3278">
                  <c:v>3423</c:v>
                </c:pt>
                <c:pt idx="3279">
                  <c:v>3099</c:v>
                </c:pt>
                <c:pt idx="3280">
                  <c:v>2946</c:v>
                </c:pt>
                <c:pt idx="3281">
                  <c:v>2826</c:v>
                </c:pt>
                <c:pt idx="3282">
                  <c:v>2656</c:v>
                </c:pt>
                <c:pt idx="3283">
                  <c:v>2590</c:v>
                </c:pt>
                <c:pt idx="3284">
                  <c:v>2530</c:v>
                </c:pt>
                <c:pt idx="3285">
                  <c:v>2384</c:v>
                </c:pt>
                <c:pt idx="3286">
                  <c:v>2290</c:v>
                </c:pt>
                <c:pt idx="3287">
                  <c:v>2119</c:v>
                </c:pt>
                <c:pt idx="3288">
                  <c:v>1929</c:v>
                </c:pt>
                <c:pt idx="3289">
                  <c:v>1768</c:v>
                </c:pt>
                <c:pt idx="3290">
                  <c:v>1490</c:v>
                </c:pt>
                <c:pt idx="3291">
                  <c:v>1383</c:v>
                </c:pt>
                <c:pt idx="3292">
                  <c:v>1076</c:v>
                </c:pt>
                <c:pt idx="3293">
                  <c:v>827</c:v>
                </c:pt>
                <c:pt idx="3294">
                  <c:v>640</c:v>
                </c:pt>
                <c:pt idx="3295">
                  <c:v>522</c:v>
                </c:pt>
                <c:pt idx="3296">
                  <c:v>364</c:v>
                </c:pt>
                <c:pt idx="3297">
                  <c:v>237</c:v>
                </c:pt>
                <c:pt idx="3298">
                  <c:v>211</c:v>
                </c:pt>
                <c:pt idx="3299">
                  <c:v>234</c:v>
                </c:pt>
                <c:pt idx="3300">
                  <c:v>309</c:v>
                </c:pt>
                <c:pt idx="3301">
                  <c:v>349</c:v>
                </c:pt>
                <c:pt idx="3302">
                  <c:v>392</c:v>
                </c:pt>
                <c:pt idx="3303">
                  <c:v>513</c:v>
                </c:pt>
                <c:pt idx="3304">
                  <c:v>684</c:v>
                </c:pt>
                <c:pt idx="3305">
                  <c:v>812</c:v>
                </c:pt>
                <c:pt idx="3306">
                  <c:v>967</c:v>
                </c:pt>
                <c:pt idx="3307">
                  <c:v>1083</c:v>
                </c:pt>
                <c:pt idx="3308">
                  <c:v>1279</c:v>
                </c:pt>
                <c:pt idx="3309">
                  <c:v>1434</c:v>
                </c:pt>
                <c:pt idx="3310">
                  <c:v>1622</c:v>
                </c:pt>
                <c:pt idx="3311">
                  <c:v>1856</c:v>
                </c:pt>
                <c:pt idx="3312">
                  <c:v>1973</c:v>
                </c:pt>
                <c:pt idx="3313">
                  <c:v>2083</c:v>
                </c:pt>
                <c:pt idx="3314">
                  <c:v>2130</c:v>
                </c:pt>
                <c:pt idx="3315">
                  <c:v>2266</c:v>
                </c:pt>
                <c:pt idx="3316">
                  <c:v>2429</c:v>
                </c:pt>
                <c:pt idx="3317">
                  <c:v>2575</c:v>
                </c:pt>
                <c:pt idx="3318">
                  <c:v>2663</c:v>
                </c:pt>
                <c:pt idx="3319">
                  <c:v>2927</c:v>
                </c:pt>
                <c:pt idx="3320">
                  <c:v>3170</c:v>
                </c:pt>
                <c:pt idx="3321">
                  <c:v>3366</c:v>
                </c:pt>
                <c:pt idx="3322">
                  <c:v>3333</c:v>
                </c:pt>
                <c:pt idx="3323">
                  <c:v>3214</c:v>
                </c:pt>
                <c:pt idx="3324">
                  <c:v>3374</c:v>
                </c:pt>
                <c:pt idx="3325">
                  <c:v>3491</c:v>
                </c:pt>
                <c:pt idx="3326">
                  <c:v>3666</c:v>
                </c:pt>
                <c:pt idx="3327">
                  <c:v>3746</c:v>
                </c:pt>
                <c:pt idx="3328">
                  <c:v>4052</c:v>
                </c:pt>
                <c:pt idx="3329">
                  <c:v>4159</c:v>
                </c:pt>
                <c:pt idx="3330">
                  <c:v>4326</c:v>
                </c:pt>
                <c:pt idx="3331">
                  <c:v>4369</c:v>
                </c:pt>
                <c:pt idx="3332">
                  <c:v>4473</c:v>
                </c:pt>
                <c:pt idx="3333">
                  <c:v>4548</c:v>
                </c:pt>
                <c:pt idx="3334">
                  <c:v>4529</c:v>
                </c:pt>
                <c:pt idx="3335">
                  <c:v>4697</c:v>
                </c:pt>
                <c:pt idx="3336">
                  <c:v>4780</c:v>
                </c:pt>
                <c:pt idx="3337">
                  <c:v>4847</c:v>
                </c:pt>
                <c:pt idx="3338">
                  <c:v>4837</c:v>
                </c:pt>
                <c:pt idx="3339">
                  <c:v>4854</c:v>
                </c:pt>
                <c:pt idx="3340">
                  <c:v>4831</c:v>
                </c:pt>
                <c:pt idx="3341">
                  <c:v>4784</c:v>
                </c:pt>
                <c:pt idx="3342">
                  <c:v>4531</c:v>
                </c:pt>
                <c:pt idx="3343">
                  <c:v>4408</c:v>
                </c:pt>
                <c:pt idx="3344">
                  <c:v>3983</c:v>
                </c:pt>
                <c:pt idx="3345">
                  <c:v>3769</c:v>
                </c:pt>
                <c:pt idx="3346">
                  <c:v>3106</c:v>
                </c:pt>
                <c:pt idx="3347">
                  <c:v>2696</c:v>
                </c:pt>
                <c:pt idx="3348">
                  <c:v>2368</c:v>
                </c:pt>
                <c:pt idx="3349">
                  <c:v>2001</c:v>
                </c:pt>
                <c:pt idx="3350">
                  <c:v>1833</c:v>
                </c:pt>
                <c:pt idx="3351">
                  <c:v>1507</c:v>
                </c:pt>
                <c:pt idx="3352">
                  <c:v>1362</c:v>
                </c:pt>
                <c:pt idx="3353">
                  <c:v>1103</c:v>
                </c:pt>
                <c:pt idx="3354">
                  <c:v>871</c:v>
                </c:pt>
                <c:pt idx="3355">
                  <c:v>839</c:v>
                </c:pt>
                <c:pt idx="3356">
                  <c:v>800</c:v>
                </c:pt>
                <c:pt idx="3357">
                  <c:v>872</c:v>
                </c:pt>
                <c:pt idx="3358">
                  <c:v>776</c:v>
                </c:pt>
                <c:pt idx="3359">
                  <c:v>704</c:v>
                </c:pt>
                <c:pt idx="3360">
                  <c:v>763</c:v>
                </c:pt>
                <c:pt idx="3361">
                  <c:v>1052</c:v>
                </c:pt>
                <c:pt idx="3362">
                  <c:v>1399</c:v>
                </c:pt>
                <c:pt idx="3363">
                  <c:v>1911</c:v>
                </c:pt>
                <c:pt idx="3364">
                  <c:v>2116</c:v>
                </c:pt>
                <c:pt idx="3365">
                  <c:v>2114</c:v>
                </c:pt>
                <c:pt idx="3366">
                  <c:v>2376</c:v>
                </c:pt>
                <c:pt idx="3367">
                  <c:v>2854</c:v>
                </c:pt>
                <c:pt idx="3368">
                  <c:v>3083</c:v>
                </c:pt>
                <c:pt idx="3369">
                  <c:v>3208</c:v>
                </c:pt>
                <c:pt idx="3370">
                  <c:v>3219</c:v>
                </c:pt>
                <c:pt idx="3371">
                  <c:v>3339</c:v>
                </c:pt>
                <c:pt idx="3372">
                  <c:v>3506</c:v>
                </c:pt>
                <c:pt idx="3373">
                  <c:v>3460</c:v>
                </c:pt>
                <c:pt idx="3374">
                  <c:v>3791</c:v>
                </c:pt>
                <c:pt idx="3375">
                  <c:v>3962</c:v>
                </c:pt>
                <c:pt idx="3376">
                  <c:v>4183</c:v>
                </c:pt>
                <c:pt idx="3377">
                  <c:v>4241</c:v>
                </c:pt>
                <c:pt idx="3378">
                  <c:v>4195</c:v>
                </c:pt>
                <c:pt idx="3379">
                  <c:v>4297</c:v>
                </c:pt>
                <c:pt idx="3380">
                  <c:v>4517</c:v>
                </c:pt>
                <c:pt idx="3381">
                  <c:v>4670</c:v>
                </c:pt>
                <c:pt idx="3382">
                  <c:v>4717</c:v>
                </c:pt>
                <c:pt idx="3383">
                  <c:v>4799</c:v>
                </c:pt>
                <c:pt idx="3384">
                  <c:v>4770</c:v>
                </c:pt>
                <c:pt idx="3385">
                  <c:v>4760</c:v>
                </c:pt>
                <c:pt idx="3386">
                  <c:v>4706</c:v>
                </c:pt>
                <c:pt idx="3387">
                  <c:v>4768</c:v>
                </c:pt>
                <c:pt idx="3388">
                  <c:v>4921</c:v>
                </c:pt>
                <c:pt idx="3389">
                  <c:v>4941</c:v>
                </c:pt>
                <c:pt idx="3390">
                  <c:v>5246</c:v>
                </c:pt>
                <c:pt idx="3391">
                  <c:v>5227</c:v>
                </c:pt>
                <c:pt idx="3392">
                  <c:v>4950</c:v>
                </c:pt>
                <c:pt idx="3393">
                  <c:v>4565</c:v>
                </c:pt>
                <c:pt idx="3394">
                  <c:v>4445</c:v>
                </c:pt>
                <c:pt idx="3395">
                  <c:v>4189</c:v>
                </c:pt>
                <c:pt idx="3396">
                  <c:v>3817</c:v>
                </c:pt>
                <c:pt idx="3397">
                  <c:v>3629</c:v>
                </c:pt>
                <c:pt idx="3398">
                  <c:v>3335</c:v>
                </c:pt>
                <c:pt idx="3399">
                  <c:v>3467</c:v>
                </c:pt>
                <c:pt idx="3400">
                  <c:v>3134</c:v>
                </c:pt>
                <c:pt idx="3401">
                  <c:v>2984</c:v>
                </c:pt>
                <c:pt idx="3402">
                  <c:v>2908</c:v>
                </c:pt>
                <c:pt idx="3403">
                  <c:v>3030</c:v>
                </c:pt>
                <c:pt idx="3404">
                  <c:v>2831</c:v>
                </c:pt>
                <c:pt idx="3405">
                  <c:v>2769</c:v>
                </c:pt>
                <c:pt idx="3406">
                  <c:v>2731</c:v>
                </c:pt>
                <c:pt idx="3407">
                  <c:v>2449</c:v>
                </c:pt>
                <c:pt idx="3408">
                  <c:v>2042</c:v>
                </c:pt>
                <c:pt idx="3409">
                  <c:v>1661</c:v>
                </c:pt>
                <c:pt idx="3410">
                  <c:v>1473</c:v>
                </c:pt>
                <c:pt idx="3411">
                  <c:v>1345</c:v>
                </c:pt>
                <c:pt idx="3412">
                  <c:v>1191</c:v>
                </c:pt>
                <c:pt idx="3413">
                  <c:v>1072</c:v>
                </c:pt>
                <c:pt idx="3414">
                  <c:v>991</c:v>
                </c:pt>
                <c:pt idx="3415">
                  <c:v>928</c:v>
                </c:pt>
                <c:pt idx="3416">
                  <c:v>915</c:v>
                </c:pt>
                <c:pt idx="3417">
                  <c:v>868</c:v>
                </c:pt>
                <c:pt idx="3418">
                  <c:v>787</c:v>
                </c:pt>
                <c:pt idx="3419">
                  <c:v>732</c:v>
                </c:pt>
                <c:pt idx="3420">
                  <c:v>764</c:v>
                </c:pt>
                <c:pt idx="3421">
                  <c:v>801</c:v>
                </c:pt>
                <c:pt idx="3422">
                  <c:v>834</c:v>
                </c:pt>
                <c:pt idx="3423">
                  <c:v>842</c:v>
                </c:pt>
                <c:pt idx="3424">
                  <c:v>741</c:v>
                </c:pt>
                <c:pt idx="3425">
                  <c:v>746</c:v>
                </c:pt>
                <c:pt idx="3426">
                  <c:v>651</c:v>
                </c:pt>
                <c:pt idx="3427">
                  <c:v>597</c:v>
                </c:pt>
                <c:pt idx="3428">
                  <c:v>590</c:v>
                </c:pt>
                <c:pt idx="3429">
                  <c:v>585</c:v>
                </c:pt>
                <c:pt idx="3430">
                  <c:v>530</c:v>
                </c:pt>
                <c:pt idx="3431">
                  <c:v>599</c:v>
                </c:pt>
                <c:pt idx="3432">
                  <c:v>677</c:v>
                </c:pt>
                <c:pt idx="3433">
                  <c:v>735</c:v>
                </c:pt>
                <c:pt idx="3434">
                  <c:v>828</c:v>
                </c:pt>
                <c:pt idx="3435">
                  <c:v>877</c:v>
                </c:pt>
                <c:pt idx="3436">
                  <c:v>882</c:v>
                </c:pt>
                <c:pt idx="3437">
                  <c:v>900</c:v>
                </c:pt>
                <c:pt idx="3438">
                  <c:v>994</c:v>
                </c:pt>
                <c:pt idx="3439">
                  <c:v>1158</c:v>
                </c:pt>
                <c:pt idx="3440">
                  <c:v>1334</c:v>
                </c:pt>
                <c:pt idx="3441">
                  <c:v>1455</c:v>
                </c:pt>
                <c:pt idx="3442">
                  <c:v>1473</c:v>
                </c:pt>
                <c:pt idx="3443">
                  <c:v>1387</c:v>
                </c:pt>
                <c:pt idx="3444">
                  <c:v>1340</c:v>
                </c:pt>
                <c:pt idx="3445">
                  <c:v>1295</c:v>
                </c:pt>
                <c:pt idx="3446">
                  <c:v>1264</c:v>
                </c:pt>
                <c:pt idx="3447">
                  <c:v>1279</c:v>
                </c:pt>
                <c:pt idx="3448">
                  <c:v>1426</c:v>
                </c:pt>
                <c:pt idx="3449">
                  <c:v>1496</c:v>
                </c:pt>
                <c:pt idx="3450">
                  <c:v>1578</c:v>
                </c:pt>
                <c:pt idx="3451">
                  <c:v>1663</c:v>
                </c:pt>
                <c:pt idx="3452">
                  <c:v>1699</c:v>
                </c:pt>
                <c:pt idx="3453">
                  <c:v>1856</c:v>
                </c:pt>
                <c:pt idx="3454">
                  <c:v>1972</c:v>
                </c:pt>
                <c:pt idx="3455">
                  <c:v>2091</c:v>
                </c:pt>
                <c:pt idx="3456">
                  <c:v>2044</c:v>
                </c:pt>
                <c:pt idx="3457">
                  <c:v>2046</c:v>
                </c:pt>
                <c:pt idx="3458">
                  <c:v>1991</c:v>
                </c:pt>
                <c:pt idx="3459">
                  <c:v>1866</c:v>
                </c:pt>
                <c:pt idx="3460">
                  <c:v>2054</c:v>
                </c:pt>
                <c:pt idx="3461">
                  <c:v>2256</c:v>
                </c:pt>
                <c:pt idx="3462">
                  <c:v>2080</c:v>
                </c:pt>
                <c:pt idx="3463">
                  <c:v>2039</c:v>
                </c:pt>
                <c:pt idx="3464">
                  <c:v>2167</c:v>
                </c:pt>
                <c:pt idx="3465">
                  <c:v>2217</c:v>
                </c:pt>
                <c:pt idx="3466">
                  <c:v>2216</c:v>
                </c:pt>
                <c:pt idx="3467">
                  <c:v>2183</c:v>
                </c:pt>
                <c:pt idx="3468">
                  <c:v>2130</c:v>
                </c:pt>
                <c:pt idx="3469">
                  <c:v>2220</c:v>
                </c:pt>
                <c:pt idx="3470">
                  <c:v>2389</c:v>
                </c:pt>
                <c:pt idx="3471">
                  <c:v>2235</c:v>
                </c:pt>
                <c:pt idx="3472">
                  <c:v>2107</c:v>
                </c:pt>
                <c:pt idx="3473">
                  <c:v>1922</c:v>
                </c:pt>
                <c:pt idx="3474">
                  <c:v>1834</c:v>
                </c:pt>
                <c:pt idx="3475">
                  <c:v>1746</c:v>
                </c:pt>
                <c:pt idx="3476">
                  <c:v>1912</c:v>
                </c:pt>
                <c:pt idx="3477">
                  <c:v>1886</c:v>
                </c:pt>
                <c:pt idx="3478">
                  <c:v>1875</c:v>
                </c:pt>
                <c:pt idx="3479">
                  <c:v>1807</c:v>
                </c:pt>
                <c:pt idx="3480">
                  <c:v>1946</c:v>
                </c:pt>
                <c:pt idx="3481">
                  <c:v>2021</c:v>
                </c:pt>
                <c:pt idx="3482">
                  <c:v>2172</c:v>
                </c:pt>
                <c:pt idx="3483">
                  <c:v>2191</c:v>
                </c:pt>
                <c:pt idx="3484">
                  <c:v>2204</c:v>
                </c:pt>
                <c:pt idx="3485">
                  <c:v>2120</c:v>
                </c:pt>
                <c:pt idx="3486">
                  <c:v>2044</c:v>
                </c:pt>
                <c:pt idx="3487">
                  <c:v>2062</c:v>
                </c:pt>
                <c:pt idx="3488">
                  <c:v>2144</c:v>
                </c:pt>
                <c:pt idx="3489">
                  <c:v>2203</c:v>
                </c:pt>
                <c:pt idx="3490">
                  <c:v>2274</c:v>
                </c:pt>
                <c:pt idx="3491">
                  <c:v>2354</c:v>
                </c:pt>
                <c:pt idx="3492">
                  <c:v>2517</c:v>
                </c:pt>
                <c:pt idx="3493">
                  <c:v>2646</c:v>
                </c:pt>
                <c:pt idx="3494">
                  <c:v>2625</c:v>
                </c:pt>
                <c:pt idx="3495">
                  <c:v>2513</c:v>
                </c:pt>
                <c:pt idx="3496">
                  <c:v>2499</c:v>
                </c:pt>
                <c:pt idx="3497">
                  <c:v>2622</c:v>
                </c:pt>
                <c:pt idx="3498">
                  <c:v>2624</c:v>
                </c:pt>
                <c:pt idx="3499">
                  <c:v>2571</c:v>
                </c:pt>
                <c:pt idx="3500">
                  <c:v>2429</c:v>
                </c:pt>
                <c:pt idx="3501">
                  <c:v>2295</c:v>
                </c:pt>
                <c:pt idx="3502">
                  <c:v>2172</c:v>
                </c:pt>
                <c:pt idx="3503">
                  <c:v>2107</c:v>
                </c:pt>
                <c:pt idx="3504">
                  <c:v>2168</c:v>
                </c:pt>
                <c:pt idx="3505">
                  <c:v>2132</c:v>
                </c:pt>
                <c:pt idx="3506">
                  <c:v>2280</c:v>
                </c:pt>
                <c:pt idx="3507">
                  <c:v>2379</c:v>
                </c:pt>
                <c:pt idx="3508">
                  <c:v>2296</c:v>
                </c:pt>
                <c:pt idx="3509">
                  <c:v>2277</c:v>
                </c:pt>
                <c:pt idx="3510">
                  <c:v>2191</c:v>
                </c:pt>
                <c:pt idx="3511">
                  <c:v>2188</c:v>
                </c:pt>
                <c:pt idx="3512">
                  <c:v>2137</c:v>
                </c:pt>
                <c:pt idx="3513">
                  <c:v>2175</c:v>
                </c:pt>
                <c:pt idx="3514">
                  <c:v>2204</c:v>
                </c:pt>
                <c:pt idx="3515">
                  <c:v>2137</c:v>
                </c:pt>
                <c:pt idx="3516">
                  <c:v>2156</c:v>
                </c:pt>
                <c:pt idx="3517">
                  <c:v>2210</c:v>
                </c:pt>
                <c:pt idx="3518">
                  <c:v>2195</c:v>
                </c:pt>
                <c:pt idx="3519">
                  <c:v>2146</c:v>
                </c:pt>
                <c:pt idx="3520">
                  <c:v>1999</c:v>
                </c:pt>
                <c:pt idx="3521">
                  <c:v>1941</c:v>
                </c:pt>
                <c:pt idx="3522">
                  <c:v>1674</c:v>
                </c:pt>
                <c:pt idx="3523">
                  <c:v>1671</c:v>
                </c:pt>
                <c:pt idx="3524">
                  <c:v>1715</c:v>
                </c:pt>
                <c:pt idx="3525">
                  <c:v>1617</c:v>
                </c:pt>
                <c:pt idx="3526">
                  <c:v>1490</c:v>
                </c:pt>
                <c:pt idx="3527">
                  <c:v>1426</c:v>
                </c:pt>
                <c:pt idx="3528">
                  <c:v>1312</c:v>
                </c:pt>
                <c:pt idx="3529">
                  <c:v>1385</c:v>
                </c:pt>
                <c:pt idx="3530">
                  <c:v>1539</c:v>
                </c:pt>
                <c:pt idx="3531">
                  <c:v>1614</c:v>
                </c:pt>
                <c:pt idx="3532">
                  <c:v>1582</c:v>
                </c:pt>
                <c:pt idx="3533">
                  <c:v>1559</c:v>
                </c:pt>
                <c:pt idx="3534">
                  <c:v>1572</c:v>
                </c:pt>
                <c:pt idx="3535">
                  <c:v>1616</c:v>
                </c:pt>
                <c:pt idx="3536">
                  <c:v>1692</c:v>
                </c:pt>
                <c:pt idx="3537">
                  <c:v>1735</c:v>
                </c:pt>
                <c:pt idx="3538">
                  <c:v>1946</c:v>
                </c:pt>
                <c:pt idx="3539">
                  <c:v>2146</c:v>
                </c:pt>
                <c:pt idx="3540">
                  <c:v>2387</c:v>
                </c:pt>
                <c:pt idx="3541">
                  <c:v>2544</c:v>
                </c:pt>
                <c:pt idx="3542">
                  <c:v>2587</c:v>
                </c:pt>
                <c:pt idx="3543">
                  <c:v>2536</c:v>
                </c:pt>
                <c:pt idx="3544">
                  <c:v>2353</c:v>
                </c:pt>
                <c:pt idx="3545">
                  <c:v>2405</c:v>
                </c:pt>
                <c:pt idx="3546">
                  <c:v>2444</c:v>
                </c:pt>
                <c:pt idx="3547">
                  <c:v>2322</c:v>
                </c:pt>
                <c:pt idx="3548">
                  <c:v>2424</c:v>
                </c:pt>
                <c:pt idx="3549">
                  <c:v>2246</c:v>
                </c:pt>
                <c:pt idx="3550">
                  <c:v>2019</c:v>
                </c:pt>
                <c:pt idx="3551">
                  <c:v>1893</c:v>
                </c:pt>
                <c:pt idx="3552">
                  <c:v>1804</c:v>
                </c:pt>
                <c:pt idx="3553">
                  <c:v>1752</c:v>
                </c:pt>
                <c:pt idx="3554">
                  <c:v>1786</c:v>
                </c:pt>
                <c:pt idx="3555">
                  <c:v>1712</c:v>
                </c:pt>
                <c:pt idx="3556">
                  <c:v>1575</c:v>
                </c:pt>
                <c:pt idx="3557">
                  <c:v>1534</c:v>
                </c:pt>
                <c:pt idx="3558">
                  <c:v>1525</c:v>
                </c:pt>
                <c:pt idx="3559">
                  <c:v>1415</c:v>
                </c:pt>
                <c:pt idx="3560">
                  <c:v>1241</c:v>
                </c:pt>
                <c:pt idx="3561">
                  <c:v>1211</c:v>
                </c:pt>
                <c:pt idx="3562">
                  <c:v>1140</c:v>
                </c:pt>
                <c:pt idx="3563">
                  <c:v>1059</c:v>
                </c:pt>
                <c:pt idx="3564">
                  <c:v>998</c:v>
                </c:pt>
                <c:pt idx="3565">
                  <c:v>924</c:v>
                </c:pt>
                <c:pt idx="3566">
                  <c:v>869</c:v>
                </c:pt>
                <c:pt idx="3567">
                  <c:v>820</c:v>
                </c:pt>
                <c:pt idx="3568">
                  <c:v>803</c:v>
                </c:pt>
                <c:pt idx="3569">
                  <c:v>811</c:v>
                </c:pt>
                <c:pt idx="3570">
                  <c:v>789</c:v>
                </c:pt>
                <c:pt idx="3571">
                  <c:v>751</c:v>
                </c:pt>
                <c:pt idx="3572">
                  <c:v>790</c:v>
                </c:pt>
                <c:pt idx="3573">
                  <c:v>733</c:v>
                </c:pt>
                <c:pt idx="3574">
                  <c:v>697</c:v>
                </c:pt>
                <c:pt idx="3575">
                  <c:v>639</c:v>
                </c:pt>
                <c:pt idx="3576">
                  <c:v>617</c:v>
                </c:pt>
                <c:pt idx="3577">
                  <c:v>595</c:v>
                </c:pt>
                <c:pt idx="3578">
                  <c:v>551</c:v>
                </c:pt>
                <c:pt idx="3579">
                  <c:v>480</c:v>
                </c:pt>
                <c:pt idx="3580">
                  <c:v>459</c:v>
                </c:pt>
                <c:pt idx="3581">
                  <c:v>499</c:v>
                </c:pt>
                <c:pt idx="3582">
                  <c:v>584</c:v>
                </c:pt>
                <c:pt idx="3583">
                  <c:v>570</c:v>
                </c:pt>
                <c:pt idx="3584">
                  <c:v>619</c:v>
                </c:pt>
                <c:pt idx="3585">
                  <c:v>686</c:v>
                </c:pt>
                <c:pt idx="3586">
                  <c:v>689</c:v>
                </c:pt>
                <c:pt idx="3587">
                  <c:v>778</c:v>
                </c:pt>
                <c:pt idx="3588">
                  <c:v>847</c:v>
                </c:pt>
                <c:pt idx="3589">
                  <c:v>758</c:v>
                </c:pt>
                <c:pt idx="3590">
                  <c:v>711</c:v>
                </c:pt>
                <c:pt idx="3591">
                  <c:v>674</c:v>
                </c:pt>
                <c:pt idx="3592">
                  <c:v>573</c:v>
                </c:pt>
                <c:pt idx="3593">
                  <c:v>558</c:v>
                </c:pt>
                <c:pt idx="3594">
                  <c:v>573</c:v>
                </c:pt>
                <c:pt idx="3595">
                  <c:v>565</c:v>
                </c:pt>
                <c:pt idx="3596">
                  <c:v>486</c:v>
                </c:pt>
                <c:pt idx="3597">
                  <c:v>469</c:v>
                </c:pt>
                <c:pt idx="3598">
                  <c:v>476</c:v>
                </c:pt>
                <c:pt idx="3599">
                  <c:v>525</c:v>
                </c:pt>
                <c:pt idx="3600">
                  <c:v>479</c:v>
                </c:pt>
                <c:pt idx="3601">
                  <c:v>379</c:v>
                </c:pt>
                <c:pt idx="3602">
                  <c:v>353</c:v>
                </c:pt>
                <c:pt idx="3603">
                  <c:v>350</c:v>
                </c:pt>
                <c:pt idx="3604">
                  <c:v>360</c:v>
                </c:pt>
                <c:pt idx="3605">
                  <c:v>345</c:v>
                </c:pt>
                <c:pt idx="3606">
                  <c:v>322</c:v>
                </c:pt>
                <c:pt idx="3607">
                  <c:v>348</c:v>
                </c:pt>
                <c:pt idx="3608">
                  <c:v>371</c:v>
                </c:pt>
                <c:pt idx="3609">
                  <c:v>308</c:v>
                </c:pt>
                <c:pt idx="3610">
                  <c:v>281</c:v>
                </c:pt>
                <c:pt idx="3611">
                  <c:v>289</c:v>
                </c:pt>
                <c:pt idx="3612">
                  <c:v>328</c:v>
                </c:pt>
                <c:pt idx="3613">
                  <c:v>320</c:v>
                </c:pt>
                <c:pt idx="3614">
                  <c:v>335</c:v>
                </c:pt>
                <c:pt idx="3615">
                  <c:v>326</c:v>
                </c:pt>
                <c:pt idx="3616">
                  <c:v>334</c:v>
                </c:pt>
                <c:pt idx="3617">
                  <c:v>308</c:v>
                </c:pt>
                <c:pt idx="3618">
                  <c:v>270</c:v>
                </c:pt>
                <c:pt idx="3619">
                  <c:v>273</c:v>
                </c:pt>
                <c:pt idx="3620">
                  <c:v>113</c:v>
                </c:pt>
                <c:pt idx="3621">
                  <c:v>30</c:v>
                </c:pt>
                <c:pt idx="3622">
                  <c:v>169</c:v>
                </c:pt>
                <c:pt idx="3623">
                  <c:v>148</c:v>
                </c:pt>
                <c:pt idx="3624">
                  <c:v>143</c:v>
                </c:pt>
                <c:pt idx="3625">
                  <c:v>160</c:v>
                </c:pt>
                <c:pt idx="3626">
                  <c:v>171</c:v>
                </c:pt>
                <c:pt idx="3627">
                  <c:v>206</c:v>
                </c:pt>
                <c:pt idx="3628">
                  <c:v>236</c:v>
                </c:pt>
                <c:pt idx="3629">
                  <c:v>253</c:v>
                </c:pt>
                <c:pt idx="3630">
                  <c:v>276</c:v>
                </c:pt>
                <c:pt idx="3631">
                  <c:v>302</c:v>
                </c:pt>
                <c:pt idx="3632">
                  <c:v>356</c:v>
                </c:pt>
                <c:pt idx="3633">
                  <c:v>369</c:v>
                </c:pt>
                <c:pt idx="3634">
                  <c:v>409</c:v>
                </c:pt>
                <c:pt idx="3635">
                  <c:v>436</c:v>
                </c:pt>
                <c:pt idx="3636">
                  <c:v>489</c:v>
                </c:pt>
                <c:pt idx="3637">
                  <c:v>467</c:v>
                </c:pt>
                <c:pt idx="3638">
                  <c:v>435</c:v>
                </c:pt>
                <c:pt idx="3639">
                  <c:v>400</c:v>
                </c:pt>
                <c:pt idx="3640">
                  <c:v>342</c:v>
                </c:pt>
                <c:pt idx="3641">
                  <c:v>301</c:v>
                </c:pt>
                <c:pt idx="3642">
                  <c:v>268</c:v>
                </c:pt>
                <c:pt idx="3643">
                  <c:v>266</c:v>
                </c:pt>
                <c:pt idx="3644">
                  <c:v>292</c:v>
                </c:pt>
                <c:pt idx="3645">
                  <c:v>296</c:v>
                </c:pt>
                <c:pt idx="3646">
                  <c:v>312</c:v>
                </c:pt>
                <c:pt idx="3647">
                  <c:v>325</c:v>
                </c:pt>
                <c:pt idx="3648">
                  <c:v>320</c:v>
                </c:pt>
                <c:pt idx="3649">
                  <c:v>319</c:v>
                </c:pt>
                <c:pt idx="3650">
                  <c:v>372</c:v>
                </c:pt>
                <c:pt idx="3651">
                  <c:v>459</c:v>
                </c:pt>
                <c:pt idx="3652">
                  <c:v>482</c:v>
                </c:pt>
                <c:pt idx="3653">
                  <c:v>544</c:v>
                </c:pt>
                <c:pt idx="3654">
                  <c:v>559</c:v>
                </c:pt>
                <c:pt idx="3655">
                  <c:v>565</c:v>
                </c:pt>
                <c:pt idx="3656">
                  <c:v>588</c:v>
                </c:pt>
                <c:pt idx="3657">
                  <c:v>589</c:v>
                </c:pt>
                <c:pt idx="3658">
                  <c:v>602</c:v>
                </c:pt>
                <c:pt idx="3659">
                  <c:v>594</c:v>
                </c:pt>
                <c:pt idx="3660">
                  <c:v>620</c:v>
                </c:pt>
                <c:pt idx="3661">
                  <c:v>588</c:v>
                </c:pt>
                <c:pt idx="3662">
                  <c:v>672</c:v>
                </c:pt>
                <c:pt idx="3663">
                  <c:v>712</c:v>
                </c:pt>
                <c:pt idx="3664">
                  <c:v>826</c:v>
                </c:pt>
                <c:pt idx="3665">
                  <c:v>824</c:v>
                </c:pt>
                <c:pt idx="3666">
                  <c:v>706</c:v>
                </c:pt>
                <c:pt idx="3667">
                  <c:v>620</c:v>
                </c:pt>
                <c:pt idx="3668">
                  <c:v>620</c:v>
                </c:pt>
                <c:pt idx="3669">
                  <c:v>610</c:v>
                </c:pt>
                <c:pt idx="3670">
                  <c:v>501</c:v>
                </c:pt>
                <c:pt idx="3671">
                  <c:v>407</c:v>
                </c:pt>
                <c:pt idx="3672">
                  <c:v>358</c:v>
                </c:pt>
                <c:pt idx="3673">
                  <c:v>347</c:v>
                </c:pt>
                <c:pt idx="3674">
                  <c:v>360</c:v>
                </c:pt>
                <c:pt idx="3675">
                  <c:v>412</c:v>
                </c:pt>
                <c:pt idx="3676">
                  <c:v>421</c:v>
                </c:pt>
                <c:pt idx="3677">
                  <c:v>412</c:v>
                </c:pt>
                <c:pt idx="3678">
                  <c:v>461</c:v>
                </c:pt>
                <c:pt idx="3679">
                  <c:v>481</c:v>
                </c:pt>
                <c:pt idx="3680">
                  <c:v>599</c:v>
                </c:pt>
                <c:pt idx="3681">
                  <c:v>768</c:v>
                </c:pt>
                <c:pt idx="3682">
                  <c:v>824</c:v>
                </c:pt>
                <c:pt idx="3683">
                  <c:v>923</c:v>
                </c:pt>
                <c:pt idx="3684">
                  <c:v>1007</c:v>
                </c:pt>
                <c:pt idx="3685">
                  <c:v>1070</c:v>
                </c:pt>
                <c:pt idx="3686">
                  <c:v>1193</c:v>
                </c:pt>
                <c:pt idx="3687">
                  <c:v>1224</c:v>
                </c:pt>
                <c:pt idx="3688">
                  <c:v>1137</c:v>
                </c:pt>
                <c:pt idx="3689">
                  <c:v>957</c:v>
                </c:pt>
                <c:pt idx="3690">
                  <c:v>1017</c:v>
                </c:pt>
                <c:pt idx="3691">
                  <c:v>1007</c:v>
                </c:pt>
                <c:pt idx="3692">
                  <c:v>844</c:v>
                </c:pt>
                <c:pt idx="3693">
                  <c:v>832</c:v>
                </c:pt>
                <c:pt idx="3694">
                  <c:v>883</c:v>
                </c:pt>
                <c:pt idx="3695">
                  <c:v>907</c:v>
                </c:pt>
                <c:pt idx="3696">
                  <c:v>865</c:v>
                </c:pt>
                <c:pt idx="3697">
                  <c:v>850</c:v>
                </c:pt>
                <c:pt idx="3698">
                  <c:v>955</c:v>
                </c:pt>
                <c:pt idx="3699">
                  <c:v>995</c:v>
                </c:pt>
                <c:pt idx="3700">
                  <c:v>1103</c:v>
                </c:pt>
                <c:pt idx="3701">
                  <c:v>1239</c:v>
                </c:pt>
                <c:pt idx="3702">
                  <c:v>1315</c:v>
                </c:pt>
                <c:pt idx="3703">
                  <c:v>1319</c:v>
                </c:pt>
                <c:pt idx="3704">
                  <c:v>1321</c:v>
                </c:pt>
                <c:pt idx="3705">
                  <c:v>1399</c:v>
                </c:pt>
                <c:pt idx="3706">
                  <c:v>1431</c:v>
                </c:pt>
                <c:pt idx="3707">
                  <c:v>1430</c:v>
                </c:pt>
                <c:pt idx="3708">
                  <c:v>1507</c:v>
                </c:pt>
                <c:pt idx="3709">
                  <c:v>1516</c:v>
                </c:pt>
                <c:pt idx="3710">
                  <c:v>1521</c:v>
                </c:pt>
                <c:pt idx="3711">
                  <c:v>1504</c:v>
                </c:pt>
                <c:pt idx="3712">
                  <c:v>1368</c:v>
                </c:pt>
                <c:pt idx="3713">
                  <c:v>1378</c:v>
                </c:pt>
                <c:pt idx="3714">
                  <c:v>1333</c:v>
                </c:pt>
                <c:pt idx="3715">
                  <c:v>1455</c:v>
                </c:pt>
                <c:pt idx="3716">
                  <c:v>1499</c:v>
                </c:pt>
                <c:pt idx="3717">
                  <c:v>1450</c:v>
                </c:pt>
                <c:pt idx="3718">
                  <c:v>1447</c:v>
                </c:pt>
                <c:pt idx="3719">
                  <c:v>1469</c:v>
                </c:pt>
                <c:pt idx="3720">
                  <c:v>1487</c:v>
                </c:pt>
                <c:pt idx="3721">
                  <c:v>1530</c:v>
                </c:pt>
                <c:pt idx="3722">
                  <c:v>1492</c:v>
                </c:pt>
                <c:pt idx="3723">
                  <c:v>1427</c:v>
                </c:pt>
                <c:pt idx="3724">
                  <c:v>1462</c:v>
                </c:pt>
                <c:pt idx="3725">
                  <c:v>1572</c:v>
                </c:pt>
                <c:pt idx="3726">
                  <c:v>1621</c:v>
                </c:pt>
                <c:pt idx="3727">
                  <c:v>1646</c:v>
                </c:pt>
                <c:pt idx="3728">
                  <c:v>1630</c:v>
                </c:pt>
                <c:pt idx="3729">
                  <c:v>1568</c:v>
                </c:pt>
                <c:pt idx="3730">
                  <c:v>1609</c:v>
                </c:pt>
                <c:pt idx="3731">
                  <c:v>1669</c:v>
                </c:pt>
                <c:pt idx="3732">
                  <c:v>1634</c:v>
                </c:pt>
                <c:pt idx="3733">
                  <c:v>1644</c:v>
                </c:pt>
                <c:pt idx="3734">
                  <c:v>1718</c:v>
                </c:pt>
                <c:pt idx="3735">
                  <c:v>1670</c:v>
                </c:pt>
                <c:pt idx="3736">
                  <c:v>1682</c:v>
                </c:pt>
                <c:pt idx="3737">
                  <c:v>1643</c:v>
                </c:pt>
                <c:pt idx="3738">
                  <c:v>1600</c:v>
                </c:pt>
                <c:pt idx="3739">
                  <c:v>1522</c:v>
                </c:pt>
                <c:pt idx="3740">
                  <c:v>1428</c:v>
                </c:pt>
                <c:pt idx="3741">
                  <c:v>1159</c:v>
                </c:pt>
                <c:pt idx="3742">
                  <c:v>1096</c:v>
                </c:pt>
                <c:pt idx="3743">
                  <c:v>1458</c:v>
                </c:pt>
                <c:pt idx="3744">
                  <c:v>1504</c:v>
                </c:pt>
                <c:pt idx="3745">
                  <c:v>1488</c:v>
                </c:pt>
                <c:pt idx="3746">
                  <c:v>1542</c:v>
                </c:pt>
                <c:pt idx="3747">
                  <c:v>1503</c:v>
                </c:pt>
                <c:pt idx="3748">
                  <c:v>1522</c:v>
                </c:pt>
                <c:pt idx="3749">
                  <c:v>1629</c:v>
                </c:pt>
                <c:pt idx="3750">
                  <c:v>1637</c:v>
                </c:pt>
                <c:pt idx="3751">
                  <c:v>1563</c:v>
                </c:pt>
                <c:pt idx="3752">
                  <c:v>1454</c:v>
                </c:pt>
                <c:pt idx="3753">
                  <c:v>1425</c:v>
                </c:pt>
                <c:pt idx="3754">
                  <c:v>1381</c:v>
                </c:pt>
                <c:pt idx="3755">
                  <c:v>1312</c:v>
                </c:pt>
                <c:pt idx="3756">
                  <c:v>1365</c:v>
                </c:pt>
                <c:pt idx="3757">
                  <c:v>1345</c:v>
                </c:pt>
                <c:pt idx="3758">
                  <c:v>1240</c:v>
                </c:pt>
                <c:pt idx="3759">
                  <c:v>1368</c:v>
                </c:pt>
                <c:pt idx="3760">
                  <c:v>1456</c:v>
                </c:pt>
                <c:pt idx="3761">
                  <c:v>1541</c:v>
                </c:pt>
                <c:pt idx="3762">
                  <c:v>1461</c:v>
                </c:pt>
                <c:pt idx="3763">
                  <c:v>1419</c:v>
                </c:pt>
                <c:pt idx="3764">
                  <c:v>1454</c:v>
                </c:pt>
                <c:pt idx="3765">
                  <c:v>1753</c:v>
                </c:pt>
                <c:pt idx="3766">
                  <c:v>1987</c:v>
                </c:pt>
                <c:pt idx="3767">
                  <c:v>2049</c:v>
                </c:pt>
                <c:pt idx="3768">
                  <c:v>2088</c:v>
                </c:pt>
                <c:pt idx="3769">
                  <c:v>2074</c:v>
                </c:pt>
                <c:pt idx="3770">
                  <c:v>2099</c:v>
                </c:pt>
                <c:pt idx="3771">
                  <c:v>2311</c:v>
                </c:pt>
                <c:pt idx="3772">
                  <c:v>2463</c:v>
                </c:pt>
                <c:pt idx="3773">
                  <c:v>2566</c:v>
                </c:pt>
                <c:pt idx="3774">
                  <c:v>2587</c:v>
                </c:pt>
                <c:pt idx="3775">
                  <c:v>2608</c:v>
                </c:pt>
                <c:pt idx="3776">
                  <c:v>2536</c:v>
                </c:pt>
                <c:pt idx="3777">
                  <c:v>2426</c:v>
                </c:pt>
                <c:pt idx="3778">
                  <c:v>2618</c:v>
                </c:pt>
                <c:pt idx="3779">
                  <c:v>2594</c:v>
                </c:pt>
                <c:pt idx="3780">
                  <c:v>2667</c:v>
                </c:pt>
                <c:pt idx="3781">
                  <c:v>2779</c:v>
                </c:pt>
                <c:pt idx="3782">
                  <c:v>2804</c:v>
                </c:pt>
                <c:pt idx="3783">
                  <c:v>2858</c:v>
                </c:pt>
                <c:pt idx="3784">
                  <c:v>2747</c:v>
                </c:pt>
                <c:pt idx="3785">
                  <c:v>2771</c:v>
                </c:pt>
                <c:pt idx="3786">
                  <c:v>2415</c:v>
                </c:pt>
                <c:pt idx="3787">
                  <c:v>2629</c:v>
                </c:pt>
                <c:pt idx="3788">
                  <c:v>2730</c:v>
                </c:pt>
                <c:pt idx="3789">
                  <c:v>2550</c:v>
                </c:pt>
                <c:pt idx="3790">
                  <c:v>1843</c:v>
                </c:pt>
                <c:pt idx="3791">
                  <c:v>1657</c:v>
                </c:pt>
                <c:pt idx="3792">
                  <c:v>1621</c:v>
                </c:pt>
                <c:pt idx="3793">
                  <c:v>1731</c:v>
                </c:pt>
                <c:pt idx="3794">
                  <c:v>1750</c:v>
                </c:pt>
                <c:pt idx="3795">
                  <c:v>1933</c:v>
                </c:pt>
                <c:pt idx="3796">
                  <c:v>2008</c:v>
                </c:pt>
                <c:pt idx="3797">
                  <c:v>2230</c:v>
                </c:pt>
                <c:pt idx="3798">
                  <c:v>2216</c:v>
                </c:pt>
                <c:pt idx="3799">
                  <c:v>2083</c:v>
                </c:pt>
                <c:pt idx="3800">
                  <c:v>2057</c:v>
                </c:pt>
                <c:pt idx="3801">
                  <c:v>2118</c:v>
                </c:pt>
                <c:pt idx="3802">
                  <c:v>2149</c:v>
                </c:pt>
                <c:pt idx="3803">
                  <c:v>2207</c:v>
                </c:pt>
                <c:pt idx="3804">
                  <c:v>2098</c:v>
                </c:pt>
                <c:pt idx="3805">
                  <c:v>2005</c:v>
                </c:pt>
                <c:pt idx="3806">
                  <c:v>2102</c:v>
                </c:pt>
                <c:pt idx="3807">
                  <c:v>2269</c:v>
                </c:pt>
                <c:pt idx="3808">
                  <c:v>2442</c:v>
                </c:pt>
                <c:pt idx="3809">
                  <c:v>2559</c:v>
                </c:pt>
                <c:pt idx="3810">
                  <c:v>2452</c:v>
                </c:pt>
                <c:pt idx="3811">
                  <c:v>2382</c:v>
                </c:pt>
                <c:pt idx="3812">
                  <c:v>2313</c:v>
                </c:pt>
                <c:pt idx="3813">
                  <c:v>2233</c:v>
                </c:pt>
                <c:pt idx="3814">
                  <c:v>2117</c:v>
                </c:pt>
                <c:pt idx="3815">
                  <c:v>1935</c:v>
                </c:pt>
                <c:pt idx="3816">
                  <c:v>1905</c:v>
                </c:pt>
                <c:pt idx="3817">
                  <c:v>1855</c:v>
                </c:pt>
                <c:pt idx="3818">
                  <c:v>1779</c:v>
                </c:pt>
                <c:pt idx="3819">
                  <c:v>1753</c:v>
                </c:pt>
                <c:pt idx="3820">
                  <c:v>1700</c:v>
                </c:pt>
                <c:pt idx="3821">
                  <c:v>1775</c:v>
                </c:pt>
                <c:pt idx="3822">
                  <c:v>1737</c:v>
                </c:pt>
                <c:pt idx="3823">
                  <c:v>1784</c:v>
                </c:pt>
                <c:pt idx="3824">
                  <c:v>1830</c:v>
                </c:pt>
                <c:pt idx="3825">
                  <c:v>1834</c:v>
                </c:pt>
                <c:pt idx="3826">
                  <c:v>1863</c:v>
                </c:pt>
                <c:pt idx="3827">
                  <c:v>1789</c:v>
                </c:pt>
                <c:pt idx="3828">
                  <c:v>1725</c:v>
                </c:pt>
                <c:pt idx="3829">
                  <c:v>1742</c:v>
                </c:pt>
                <c:pt idx="3830">
                  <c:v>1722</c:v>
                </c:pt>
                <c:pt idx="3831">
                  <c:v>1744</c:v>
                </c:pt>
                <c:pt idx="3832">
                  <c:v>1739</c:v>
                </c:pt>
                <c:pt idx="3833">
                  <c:v>1770</c:v>
                </c:pt>
                <c:pt idx="3834">
                  <c:v>1841</c:v>
                </c:pt>
                <c:pt idx="3835">
                  <c:v>1820</c:v>
                </c:pt>
                <c:pt idx="3836">
                  <c:v>1849</c:v>
                </c:pt>
                <c:pt idx="3837">
                  <c:v>1905</c:v>
                </c:pt>
                <c:pt idx="3838">
                  <c:v>1898</c:v>
                </c:pt>
                <c:pt idx="3839">
                  <c:v>1894</c:v>
                </c:pt>
                <c:pt idx="3840">
                  <c:v>1866</c:v>
                </c:pt>
                <c:pt idx="3841">
                  <c:v>1793</c:v>
                </c:pt>
                <c:pt idx="3842">
                  <c:v>1746</c:v>
                </c:pt>
                <c:pt idx="3843">
                  <c:v>1638</c:v>
                </c:pt>
                <c:pt idx="3844">
                  <c:v>1666</c:v>
                </c:pt>
                <c:pt idx="3845">
                  <c:v>1618</c:v>
                </c:pt>
                <c:pt idx="3846">
                  <c:v>1561</c:v>
                </c:pt>
                <c:pt idx="3847">
                  <c:v>1461</c:v>
                </c:pt>
                <c:pt idx="3848">
                  <c:v>1505</c:v>
                </c:pt>
                <c:pt idx="3849">
                  <c:v>1424</c:v>
                </c:pt>
                <c:pt idx="3850">
                  <c:v>1439</c:v>
                </c:pt>
                <c:pt idx="3851">
                  <c:v>1552</c:v>
                </c:pt>
                <c:pt idx="3852">
                  <c:v>1673</c:v>
                </c:pt>
                <c:pt idx="3853">
                  <c:v>1706</c:v>
                </c:pt>
                <c:pt idx="3854">
                  <c:v>1647</c:v>
                </c:pt>
                <c:pt idx="3855">
                  <c:v>1703</c:v>
                </c:pt>
                <c:pt idx="3856">
                  <c:v>1727</c:v>
                </c:pt>
                <c:pt idx="3857">
                  <c:v>1732</c:v>
                </c:pt>
                <c:pt idx="3858">
                  <c:v>1709</c:v>
                </c:pt>
                <c:pt idx="3859">
                  <c:v>1847</c:v>
                </c:pt>
                <c:pt idx="3860">
                  <c:v>1799</c:v>
                </c:pt>
                <c:pt idx="3861">
                  <c:v>1806</c:v>
                </c:pt>
                <c:pt idx="3862">
                  <c:v>1871</c:v>
                </c:pt>
                <c:pt idx="3863">
                  <c:v>1801</c:v>
                </c:pt>
                <c:pt idx="3864">
                  <c:v>1748</c:v>
                </c:pt>
                <c:pt idx="3865">
                  <c:v>1631</c:v>
                </c:pt>
                <c:pt idx="3866">
                  <c:v>1638</c:v>
                </c:pt>
                <c:pt idx="3867">
                  <c:v>1651</c:v>
                </c:pt>
                <c:pt idx="3868">
                  <c:v>1691</c:v>
                </c:pt>
                <c:pt idx="3869">
                  <c:v>1717</c:v>
                </c:pt>
                <c:pt idx="3870">
                  <c:v>1767</c:v>
                </c:pt>
                <c:pt idx="3871">
                  <c:v>1773</c:v>
                </c:pt>
                <c:pt idx="3872">
                  <c:v>1966</c:v>
                </c:pt>
                <c:pt idx="3873">
                  <c:v>1937</c:v>
                </c:pt>
                <c:pt idx="3874">
                  <c:v>1970</c:v>
                </c:pt>
                <c:pt idx="3875">
                  <c:v>2013</c:v>
                </c:pt>
                <c:pt idx="3876">
                  <c:v>2072</c:v>
                </c:pt>
                <c:pt idx="3877">
                  <c:v>2117</c:v>
                </c:pt>
                <c:pt idx="3878">
                  <c:v>2215</c:v>
                </c:pt>
                <c:pt idx="3879">
                  <c:v>2316</c:v>
                </c:pt>
                <c:pt idx="3880">
                  <c:v>2373</c:v>
                </c:pt>
                <c:pt idx="3881">
                  <c:v>2741</c:v>
                </c:pt>
                <c:pt idx="3882">
                  <c:v>3031</c:v>
                </c:pt>
                <c:pt idx="3883">
                  <c:v>3188</c:v>
                </c:pt>
                <c:pt idx="3884">
                  <c:v>3158</c:v>
                </c:pt>
                <c:pt idx="3885">
                  <c:v>3721</c:v>
                </c:pt>
                <c:pt idx="3886">
                  <c:v>3850</c:v>
                </c:pt>
                <c:pt idx="3887">
                  <c:v>4003</c:v>
                </c:pt>
                <c:pt idx="3888">
                  <c:v>4134</c:v>
                </c:pt>
                <c:pt idx="3889">
                  <c:v>4100</c:v>
                </c:pt>
                <c:pt idx="3890">
                  <c:v>3909</c:v>
                </c:pt>
                <c:pt idx="3891">
                  <c:v>3792</c:v>
                </c:pt>
                <c:pt idx="3892">
                  <c:v>3862</c:v>
                </c:pt>
                <c:pt idx="3893">
                  <c:v>3862</c:v>
                </c:pt>
                <c:pt idx="3894">
                  <c:v>3895</c:v>
                </c:pt>
                <c:pt idx="3895">
                  <c:v>3636</c:v>
                </c:pt>
                <c:pt idx="3896">
                  <c:v>3588</c:v>
                </c:pt>
                <c:pt idx="3897">
                  <c:v>3567</c:v>
                </c:pt>
                <c:pt idx="3898">
                  <c:v>3327</c:v>
                </c:pt>
                <c:pt idx="3899">
                  <c:v>3252</c:v>
                </c:pt>
                <c:pt idx="3900">
                  <c:v>3224</c:v>
                </c:pt>
                <c:pt idx="3901">
                  <c:v>3189</c:v>
                </c:pt>
                <c:pt idx="3902">
                  <c:v>3205</c:v>
                </c:pt>
                <c:pt idx="3903">
                  <c:v>3002</c:v>
                </c:pt>
                <c:pt idx="3904">
                  <c:v>2987</c:v>
                </c:pt>
                <c:pt idx="3905">
                  <c:v>2759</c:v>
                </c:pt>
                <c:pt idx="3906">
                  <c:v>2550</c:v>
                </c:pt>
                <c:pt idx="3907">
                  <c:v>2498</c:v>
                </c:pt>
                <c:pt idx="3908">
                  <c:v>2595</c:v>
                </c:pt>
                <c:pt idx="3909">
                  <c:v>2680</c:v>
                </c:pt>
                <c:pt idx="3910">
                  <c:v>2645</c:v>
                </c:pt>
                <c:pt idx="3911">
                  <c:v>2590</c:v>
                </c:pt>
                <c:pt idx="3912">
                  <c:v>2455</c:v>
                </c:pt>
                <c:pt idx="3913">
                  <c:v>2368</c:v>
                </c:pt>
                <c:pt idx="3914">
                  <c:v>2324</c:v>
                </c:pt>
                <c:pt idx="3915">
                  <c:v>2375</c:v>
                </c:pt>
                <c:pt idx="3916">
                  <c:v>2315</c:v>
                </c:pt>
                <c:pt idx="3917">
                  <c:v>2160</c:v>
                </c:pt>
                <c:pt idx="3918">
                  <c:v>2154</c:v>
                </c:pt>
                <c:pt idx="3919">
                  <c:v>2141</c:v>
                </c:pt>
                <c:pt idx="3920">
                  <c:v>2086</c:v>
                </c:pt>
                <c:pt idx="3921">
                  <c:v>1991</c:v>
                </c:pt>
                <c:pt idx="3922">
                  <c:v>1746</c:v>
                </c:pt>
                <c:pt idx="3923">
                  <c:v>1486</c:v>
                </c:pt>
                <c:pt idx="3924">
                  <c:v>1297</c:v>
                </c:pt>
                <c:pt idx="3925">
                  <c:v>1249</c:v>
                </c:pt>
                <c:pt idx="3926">
                  <c:v>1217</c:v>
                </c:pt>
                <c:pt idx="3927">
                  <c:v>1147</c:v>
                </c:pt>
                <c:pt idx="3928">
                  <c:v>1139</c:v>
                </c:pt>
                <c:pt idx="3929">
                  <c:v>1219</c:v>
                </c:pt>
                <c:pt idx="3930">
                  <c:v>1119</c:v>
                </c:pt>
                <c:pt idx="3931">
                  <c:v>1022</c:v>
                </c:pt>
                <c:pt idx="3932">
                  <c:v>854</c:v>
                </c:pt>
                <c:pt idx="3933">
                  <c:v>661</c:v>
                </c:pt>
                <c:pt idx="3934">
                  <c:v>703</c:v>
                </c:pt>
                <c:pt idx="3935">
                  <c:v>714</c:v>
                </c:pt>
                <c:pt idx="3936">
                  <c:v>685</c:v>
                </c:pt>
                <c:pt idx="3937">
                  <c:v>729</c:v>
                </c:pt>
                <c:pt idx="3938">
                  <c:v>738</c:v>
                </c:pt>
                <c:pt idx="3939">
                  <c:v>852</c:v>
                </c:pt>
                <c:pt idx="3940">
                  <c:v>943</c:v>
                </c:pt>
                <c:pt idx="3941">
                  <c:v>934</c:v>
                </c:pt>
                <c:pt idx="3942">
                  <c:v>1038</c:v>
                </c:pt>
                <c:pt idx="3943">
                  <c:v>998</c:v>
                </c:pt>
                <c:pt idx="3944">
                  <c:v>1012</c:v>
                </c:pt>
                <c:pt idx="3945">
                  <c:v>988</c:v>
                </c:pt>
                <c:pt idx="3946">
                  <c:v>913</c:v>
                </c:pt>
                <c:pt idx="3947">
                  <c:v>887</c:v>
                </c:pt>
                <c:pt idx="3948">
                  <c:v>954</c:v>
                </c:pt>
                <c:pt idx="3949">
                  <c:v>834</c:v>
                </c:pt>
                <c:pt idx="3950">
                  <c:v>755</c:v>
                </c:pt>
                <c:pt idx="3951">
                  <c:v>602</c:v>
                </c:pt>
                <c:pt idx="3952">
                  <c:v>539</c:v>
                </c:pt>
                <c:pt idx="3953">
                  <c:v>590</c:v>
                </c:pt>
                <c:pt idx="3954">
                  <c:v>609</c:v>
                </c:pt>
                <c:pt idx="3955">
                  <c:v>631</c:v>
                </c:pt>
                <c:pt idx="3956">
                  <c:v>592</c:v>
                </c:pt>
                <c:pt idx="3957">
                  <c:v>474</c:v>
                </c:pt>
                <c:pt idx="3958">
                  <c:v>478</c:v>
                </c:pt>
                <c:pt idx="3959">
                  <c:v>456</c:v>
                </c:pt>
                <c:pt idx="3960">
                  <c:v>521</c:v>
                </c:pt>
                <c:pt idx="3961">
                  <c:v>516</c:v>
                </c:pt>
                <c:pt idx="3962">
                  <c:v>575</c:v>
                </c:pt>
                <c:pt idx="3963">
                  <c:v>548</c:v>
                </c:pt>
                <c:pt idx="3964">
                  <c:v>531</c:v>
                </c:pt>
                <c:pt idx="3965">
                  <c:v>516</c:v>
                </c:pt>
                <c:pt idx="3966">
                  <c:v>576</c:v>
                </c:pt>
                <c:pt idx="3967">
                  <c:v>523</c:v>
                </c:pt>
                <c:pt idx="3968">
                  <c:v>578</c:v>
                </c:pt>
                <c:pt idx="3969">
                  <c:v>554</c:v>
                </c:pt>
                <c:pt idx="3970">
                  <c:v>509</c:v>
                </c:pt>
                <c:pt idx="3971">
                  <c:v>527</c:v>
                </c:pt>
                <c:pt idx="3972">
                  <c:v>510</c:v>
                </c:pt>
                <c:pt idx="3973">
                  <c:v>482</c:v>
                </c:pt>
                <c:pt idx="3974">
                  <c:v>472</c:v>
                </c:pt>
                <c:pt idx="3975">
                  <c:v>469</c:v>
                </c:pt>
                <c:pt idx="3976">
                  <c:v>480</c:v>
                </c:pt>
                <c:pt idx="3977">
                  <c:v>484</c:v>
                </c:pt>
                <c:pt idx="3978">
                  <c:v>457</c:v>
                </c:pt>
                <c:pt idx="3979">
                  <c:v>379</c:v>
                </c:pt>
                <c:pt idx="3980">
                  <c:v>362</c:v>
                </c:pt>
                <c:pt idx="3981">
                  <c:v>317</c:v>
                </c:pt>
                <c:pt idx="3982">
                  <c:v>282</c:v>
                </c:pt>
                <c:pt idx="3983">
                  <c:v>312</c:v>
                </c:pt>
                <c:pt idx="3984">
                  <c:v>338</c:v>
                </c:pt>
                <c:pt idx="3985">
                  <c:v>323</c:v>
                </c:pt>
                <c:pt idx="3986">
                  <c:v>341</c:v>
                </c:pt>
                <c:pt idx="3987">
                  <c:v>397</c:v>
                </c:pt>
                <c:pt idx="3988">
                  <c:v>389</c:v>
                </c:pt>
                <c:pt idx="3989">
                  <c:v>334</c:v>
                </c:pt>
                <c:pt idx="3990">
                  <c:v>314</c:v>
                </c:pt>
                <c:pt idx="3991">
                  <c:v>322</c:v>
                </c:pt>
                <c:pt idx="3992">
                  <c:v>390</c:v>
                </c:pt>
                <c:pt idx="3993">
                  <c:v>414</c:v>
                </c:pt>
                <c:pt idx="3994">
                  <c:v>347</c:v>
                </c:pt>
                <c:pt idx="3995">
                  <c:v>324</c:v>
                </c:pt>
                <c:pt idx="3996">
                  <c:v>334</c:v>
                </c:pt>
                <c:pt idx="3997">
                  <c:v>380</c:v>
                </c:pt>
                <c:pt idx="3998">
                  <c:v>409</c:v>
                </c:pt>
                <c:pt idx="3999">
                  <c:v>409</c:v>
                </c:pt>
                <c:pt idx="4000">
                  <c:v>430</c:v>
                </c:pt>
                <c:pt idx="4001">
                  <c:v>409</c:v>
                </c:pt>
                <c:pt idx="4002">
                  <c:v>403</c:v>
                </c:pt>
                <c:pt idx="4003">
                  <c:v>378</c:v>
                </c:pt>
                <c:pt idx="4004">
                  <c:v>403</c:v>
                </c:pt>
                <c:pt idx="4005">
                  <c:v>409</c:v>
                </c:pt>
                <c:pt idx="4006">
                  <c:v>370</c:v>
                </c:pt>
                <c:pt idx="4007">
                  <c:v>349</c:v>
                </c:pt>
                <c:pt idx="4008">
                  <c:v>332</c:v>
                </c:pt>
                <c:pt idx="4009">
                  <c:v>351</c:v>
                </c:pt>
                <c:pt idx="4010">
                  <c:v>418</c:v>
                </c:pt>
                <c:pt idx="4011">
                  <c:v>483</c:v>
                </c:pt>
                <c:pt idx="4012">
                  <c:v>553</c:v>
                </c:pt>
                <c:pt idx="4013">
                  <c:v>647</c:v>
                </c:pt>
                <c:pt idx="4014">
                  <c:v>659</c:v>
                </c:pt>
                <c:pt idx="4015">
                  <c:v>764</c:v>
                </c:pt>
                <c:pt idx="4016">
                  <c:v>842</c:v>
                </c:pt>
                <c:pt idx="4017">
                  <c:v>951</c:v>
                </c:pt>
                <c:pt idx="4018">
                  <c:v>1021</c:v>
                </c:pt>
                <c:pt idx="4019">
                  <c:v>1061</c:v>
                </c:pt>
                <c:pt idx="4020">
                  <c:v>1131</c:v>
                </c:pt>
                <c:pt idx="4021">
                  <c:v>1243</c:v>
                </c:pt>
                <c:pt idx="4022">
                  <c:v>1360</c:v>
                </c:pt>
                <c:pt idx="4023">
                  <c:v>1458</c:v>
                </c:pt>
                <c:pt idx="4024">
                  <c:v>1595</c:v>
                </c:pt>
                <c:pt idx="4025">
                  <c:v>1826</c:v>
                </c:pt>
                <c:pt idx="4026">
                  <c:v>2034</c:v>
                </c:pt>
                <c:pt idx="4027">
                  <c:v>2203</c:v>
                </c:pt>
                <c:pt idx="4028">
                  <c:v>2569</c:v>
                </c:pt>
                <c:pt idx="4029">
                  <c:v>2985</c:v>
                </c:pt>
                <c:pt idx="4030">
                  <c:v>3199</c:v>
                </c:pt>
                <c:pt idx="4031">
                  <c:v>3336</c:v>
                </c:pt>
                <c:pt idx="4032">
                  <c:v>3540</c:v>
                </c:pt>
                <c:pt idx="4033">
                  <c:v>3709</c:v>
                </c:pt>
                <c:pt idx="4034">
                  <c:v>3781</c:v>
                </c:pt>
                <c:pt idx="4035">
                  <c:v>3817</c:v>
                </c:pt>
                <c:pt idx="4036">
                  <c:v>3784</c:v>
                </c:pt>
                <c:pt idx="4037">
                  <c:v>3824</c:v>
                </c:pt>
                <c:pt idx="4038">
                  <c:v>3933</c:v>
                </c:pt>
                <c:pt idx="4039">
                  <c:v>3957</c:v>
                </c:pt>
                <c:pt idx="4040">
                  <c:v>4196</c:v>
                </c:pt>
                <c:pt idx="4041">
                  <c:v>4219</c:v>
                </c:pt>
                <c:pt idx="4042">
                  <c:v>3966</c:v>
                </c:pt>
                <c:pt idx="4043">
                  <c:v>3773</c:v>
                </c:pt>
                <c:pt idx="4044">
                  <c:v>3470</c:v>
                </c:pt>
                <c:pt idx="4045">
                  <c:v>3740</c:v>
                </c:pt>
                <c:pt idx="4046">
                  <c:v>3864</c:v>
                </c:pt>
                <c:pt idx="4047">
                  <c:v>3958</c:v>
                </c:pt>
                <c:pt idx="4048">
                  <c:v>4247</c:v>
                </c:pt>
                <c:pt idx="4049">
                  <c:v>4434</c:v>
                </c:pt>
                <c:pt idx="4050">
                  <c:v>4609</c:v>
                </c:pt>
                <c:pt idx="4051">
                  <c:v>4613</c:v>
                </c:pt>
                <c:pt idx="4052">
                  <c:v>4723</c:v>
                </c:pt>
                <c:pt idx="4053">
                  <c:v>4892</c:v>
                </c:pt>
                <c:pt idx="4054">
                  <c:v>4971</c:v>
                </c:pt>
                <c:pt idx="4055">
                  <c:v>5122</c:v>
                </c:pt>
                <c:pt idx="4056">
                  <c:v>5017</c:v>
                </c:pt>
                <c:pt idx="4057">
                  <c:v>4935</c:v>
                </c:pt>
                <c:pt idx="4058">
                  <c:v>4703</c:v>
                </c:pt>
                <c:pt idx="4059">
                  <c:v>4786</c:v>
                </c:pt>
                <c:pt idx="4060">
                  <c:v>5062</c:v>
                </c:pt>
                <c:pt idx="4061">
                  <c:v>5480</c:v>
                </c:pt>
                <c:pt idx="4062">
                  <c:v>5879</c:v>
                </c:pt>
                <c:pt idx="4063">
                  <c:v>5898</c:v>
                </c:pt>
                <c:pt idx="4064">
                  <c:v>5855</c:v>
                </c:pt>
                <c:pt idx="4065">
                  <c:v>5697</c:v>
                </c:pt>
                <c:pt idx="4066">
                  <c:v>5781</c:v>
                </c:pt>
                <c:pt idx="4067">
                  <c:v>5784</c:v>
                </c:pt>
                <c:pt idx="4068">
                  <c:v>5777</c:v>
                </c:pt>
                <c:pt idx="4069">
                  <c:v>5715</c:v>
                </c:pt>
                <c:pt idx="4070">
                  <c:v>5756</c:v>
                </c:pt>
                <c:pt idx="4071">
                  <c:v>5750</c:v>
                </c:pt>
                <c:pt idx="4072">
                  <c:v>5703</c:v>
                </c:pt>
                <c:pt idx="4073">
                  <c:v>5392</c:v>
                </c:pt>
                <c:pt idx="4074">
                  <c:v>5367</c:v>
                </c:pt>
                <c:pt idx="4075">
                  <c:v>5310</c:v>
                </c:pt>
                <c:pt idx="4076">
                  <c:v>5125</c:v>
                </c:pt>
                <c:pt idx="4077">
                  <c:v>4957</c:v>
                </c:pt>
                <c:pt idx="4078">
                  <c:v>4791</c:v>
                </c:pt>
                <c:pt idx="4079">
                  <c:v>4487</c:v>
                </c:pt>
                <c:pt idx="4080">
                  <c:v>4180</c:v>
                </c:pt>
                <c:pt idx="4081">
                  <c:v>3817</c:v>
                </c:pt>
                <c:pt idx="4082">
                  <c:v>3831</c:v>
                </c:pt>
                <c:pt idx="4083">
                  <c:v>3561</c:v>
                </c:pt>
                <c:pt idx="4084">
                  <c:v>3389</c:v>
                </c:pt>
                <c:pt idx="4085">
                  <c:v>3093</c:v>
                </c:pt>
                <c:pt idx="4086">
                  <c:v>2997</c:v>
                </c:pt>
                <c:pt idx="4087">
                  <c:v>2935</c:v>
                </c:pt>
                <c:pt idx="4088">
                  <c:v>2757</c:v>
                </c:pt>
                <c:pt idx="4089">
                  <c:v>2558</c:v>
                </c:pt>
                <c:pt idx="4090">
                  <c:v>2342</c:v>
                </c:pt>
                <c:pt idx="4091">
                  <c:v>2149</c:v>
                </c:pt>
                <c:pt idx="4092">
                  <c:v>2051</c:v>
                </c:pt>
                <c:pt idx="4093">
                  <c:v>1987</c:v>
                </c:pt>
                <c:pt idx="4094">
                  <c:v>1835</c:v>
                </c:pt>
                <c:pt idx="4095">
                  <c:v>1564</c:v>
                </c:pt>
                <c:pt idx="4096">
                  <c:v>1336</c:v>
                </c:pt>
                <c:pt idx="4097">
                  <c:v>1167</c:v>
                </c:pt>
                <c:pt idx="4098">
                  <c:v>1065</c:v>
                </c:pt>
                <c:pt idx="4099">
                  <c:v>1003</c:v>
                </c:pt>
                <c:pt idx="4100">
                  <c:v>1085</c:v>
                </c:pt>
                <c:pt idx="4101">
                  <c:v>1233</c:v>
                </c:pt>
                <c:pt idx="4102">
                  <c:v>1265</c:v>
                </c:pt>
                <c:pt idx="4103">
                  <c:v>1306</c:v>
                </c:pt>
                <c:pt idx="4104">
                  <c:v>1460</c:v>
                </c:pt>
                <c:pt idx="4105">
                  <c:v>1506</c:v>
                </c:pt>
                <c:pt idx="4106">
                  <c:v>1583</c:v>
                </c:pt>
                <c:pt idx="4107">
                  <c:v>1659</c:v>
                </c:pt>
                <c:pt idx="4108">
                  <c:v>1627</c:v>
                </c:pt>
                <c:pt idx="4109">
                  <c:v>1605</c:v>
                </c:pt>
                <c:pt idx="4110">
                  <c:v>1601</c:v>
                </c:pt>
                <c:pt idx="4111">
                  <c:v>1483</c:v>
                </c:pt>
                <c:pt idx="4112">
                  <c:v>1273</c:v>
                </c:pt>
                <c:pt idx="4113">
                  <c:v>1032</c:v>
                </c:pt>
                <c:pt idx="4114">
                  <c:v>931</c:v>
                </c:pt>
                <c:pt idx="4115">
                  <c:v>924</c:v>
                </c:pt>
                <c:pt idx="4116">
                  <c:v>886</c:v>
                </c:pt>
                <c:pt idx="4117">
                  <c:v>904</c:v>
                </c:pt>
                <c:pt idx="4118">
                  <c:v>948</c:v>
                </c:pt>
                <c:pt idx="4119">
                  <c:v>963</c:v>
                </c:pt>
                <c:pt idx="4120">
                  <c:v>1043</c:v>
                </c:pt>
                <c:pt idx="4121">
                  <c:v>1072</c:v>
                </c:pt>
                <c:pt idx="4122">
                  <c:v>975</c:v>
                </c:pt>
                <c:pt idx="4123">
                  <c:v>1040</c:v>
                </c:pt>
                <c:pt idx="4124">
                  <c:v>1108</c:v>
                </c:pt>
                <c:pt idx="4125">
                  <c:v>1212</c:v>
                </c:pt>
                <c:pt idx="4126">
                  <c:v>1260</c:v>
                </c:pt>
                <c:pt idx="4127">
                  <c:v>1359</c:v>
                </c:pt>
                <c:pt idx="4128">
                  <c:v>1687</c:v>
                </c:pt>
                <c:pt idx="4129">
                  <c:v>1873</c:v>
                </c:pt>
                <c:pt idx="4130">
                  <c:v>2155</c:v>
                </c:pt>
                <c:pt idx="4131">
                  <c:v>2361</c:v>
                </c:pt>
                <c:pt idx="4132">
                  <c:v>2707</c:v>
                </c:pt>
                <c:pt idx="4133">
                  <c:v>3113</c:v>
                </c:pt>
                <c:pt idx="4134">
                  <c:v>3652</c:v>
                </c:pt>
                <c:pt idx="4135">
                  <c:v>4040</c:v>
                </c:pt>
                <c:pt idx="4136">
                  <c:v>4284</c:v>
                </c:pt>
                <c:pt idx="4137">
                  <c:v>4472</c:v>
                </c:pt>
                <c:pt idx="4138">
                  <c:v>4554</c:v>
                </c:pt>
                <c:pt idx="4139">
                  <c:v>4611</c:v>
                </c:pt>
                <c:pt idx="4140">
                  <c:v>4654</c:v>
                </c:pt>
                <c:pt idx="4141">
                  <c:v>5008</c:v>
                </c:pt>
                <c:pt idx="4142">
                  <c:v>5186</c:v>
                </c:pt>
                <c:pt idx="4143">
                  <c:v>5436</c:v>
                </c:pt>
                <c:pt idx="4144">
                  <c:v>5433</c:v>
                </c:pt>
                <c:pt idx="4145">
                  <c:v>5589</c:v>
                </c:pt>
                <c:pt idx="4146">
                  <c:v>5616</c:v>
                </c:pt>
                <c:pt idx="4147">
                  <c:v>5529</c:v>
                </c:pt>
                <c:pt idx="4148">
                  <c:v>5669</c:v>
                </c:pt>
                <c:pt idx="4149">
                  <c:v>5791</c:v>
                </c:pt>
                <c:pt idx="4150">
                  <c:v>5846</c:v>
                </c:pt>
                <c:pt idx="4151">
                  <c:v>5906</c:v>
                </c:pt>
                <c:pt idx="4152">
                  <c:v>5823</c:v>
                </c:pt>
                <c:pt idx="4153">
                  <c:v>5661</c:v>
                </c:pt>
                <c:pt idx="4154">
                  <c:v>5780</c:v>
                </c:pt>
                <c:pt idx="4155">
                  <c:v>5880</c:v>
                </c:pt>
                <c:pt idx="4156">
                  <c:v>5748</c:v>
                </c:pt>
                <c:pt idx="4157">
                  <c:v>5684</c:v>
                </c:pt>
                <c:pt idx="4158">
                  <c:v>5588</c:v>
                </c:pt>
                <c:pt idx="4159">
                  <c:v>5513</c:v>
                </c:pt>
                <c:pt idx="4160">
                  <c:v>5495</c:v>
                </c:pt>
                <c:pt idx="4161">
                  <c:v>5326</c:v>
                </c:pt>
                <c:pt idx="4162">
                  <c:v>5309</c:v>
                </c:pt>
                <c:pt idx="4163">
                  <c:v>5547</c:v>
                </c:pt>
                <c:pt idx="4164">
                  <c:v>5307</c:v>
                </c:pt>
                <c:pt idx="4165">
                  <c:v>5161</c:v>
                </c:pt>
                <c:pt idx="4166">
                  <c:v>4661</c:v>
                </c:pt>
                <c:pt idx="4167">
                  <c:v>4313</c:v>
                </c:pt>
                <c:pt idx="4168">
                  <c:v>4237</c:v>
                </c:pt>
                <c:pt idx="4169">
                  <c:v>4259</c:v>
                </c:pt>
                <c:pt idx="4170">
                  <c:v>4419</c:v>
                </c:pt>
                <c:pt idx="4171">
                  <c:v>4315</c:v>
                </c:pt>
                <c:pt idx="4172">
                  <c:v>4186</c:v>
                </c:pt>
                <c:pt idx="4173">
                  <c:v>4275</c:v>
                </c:pt>
                <c:pt idx="4174">
                  <c:v>4564</c:v>
                </c:pt>
                <c:pt idx="4175">
                  <c:v>4492</c:v>
                </c:pt>
                <c:pt idx="4176">
                  <c:v>4360</c:v>
                </c:pt>
                <c:pt idx="4177">
                  <c:v>4361</c:v>
                </c:pt>
                <c:pt idx="4178">
                  <c:v>4331</c:v>
                </c:pt>
                <c:pt idx="4179">
                  <c:v>4224</c:v>
                </c:pt>
                <c:pt idx="4180">
                  <c:v>4030</c:v>
                </c:pt>
                <c:pt idx="4181">
                  <c:v>3898</c:v>
                </c:pt>
                <c:pt idx="4182">
                  <c:v>3708</c:v>
                </c:pt>
                <c:pt idx="4183">
                  <c:v>3627</c:v>
                </c:pt>
                <c:pt idx="4184">
                  <c:v>3490</c:v>
                </c:pt>
                <c:pt idx="4185">
                  <c:v>3493</c:v>
                </c:pt>
                <c:pt idx="4186">
                  <c:v>3630</c:v>
                </c:pt>
                <c:pt idx="4187">
                  <c:v>3577</c:v>
                </c:pt>
                <c:pt idx="4188">
                  <c:v>3550</c:v>
                </c:pt>
                <c:pt idx="4189">
                  <c:v>3540</c:v>
                </c:pt>
                <c:pt idx="4190">
                  <c:v>3385</c:v>
                </c:pt>
                <c:pt idx="4191">
                  <c:v>2910</c:v>
                </c:pt>
                <c:pt idx="4192">
                  <c:v>2561</c:v>
                </c:pt>
                <c:pt idx="4193">
                  <c:v>2357</c:v>
                </c:pt>
                <c:pt idx="4194">
                  <c:v>2338</c:v>
                </c:pt>
                <c:pt idx="4195">
                  <c:v>2402</c:v>
                </c:pt>
                <c:pt idx="4196">
                  <c:v>2215</c:v>
                </c:pt>
                <c:pt idx="4197">
                  <c:v>2249</c:v>
                </c:pt>
                <c:pt idx="4198">
                  <c:v>2514</c:v>
                </c:pt>
                <c:pt idx="4199">
                  <c:v>3031</c:v>
                </c:pt>
                <c:pt idx="4200">
                  <c:v>3739</c:v>
                </c:pt>
                <c:pt idx="4201">
                  <c:v>4250</c:v>
                </c:pt>
                <c:pt idx="4202">
                  <c:v>4426</c:v>
                </c:pt>
                <c:pt idx="4203">
                  <c:v>4547</c:v>
                </c:pt>
                <c:pt idx="4204">
                  <c:v>4812</c:v>
                </c:pt>
                <c:pt idx="4205">
                  <c:v>4750</c:v>
                </c:pt>
                <c:pt idx="4206">
                  <c:v>4997</c:v>
                </c:pt>
                <c:pt idx="4207">
                  <c:v>5111</c:v>
                </c:pt>
                <c:pt idx="4208">
                  <c:v>5364</c:v>
                </c:pt>
                <c:pt idx="4209">
                  <c:v>5467</c:v>
                </c:pt>
                <c:pt idx="4210">
                  <c:v>5610</c:v>
                </c:pt>
                <c:pt idx="4211">
                  <c:v>5674</c:v>
                </c:pt>
                <c:pt idx="4212">
                  <c:v>5692</c:v>
                </c:pt>
                <c:pt idx="4213">
                  <c:v>5620</c:v>
                </c:pt>
                <c:pt idx="4214">
                  <c:v>5624</c:v>
                </c:pt>
                <c:pt idx="4215">
                  <c:v>5896</c:v>
                </c:pt>
                <c:pt idx="4216">
                  <c:v>5869</c:v>
                </c:pt>
                <c:pt idx="4217">
                  <c:v>5598</c:v>
                </c:pt>
                <c:pt idx="4218">
                  <c:v>5501</c:v>
                </c:pt>
                <c:pt idx="4219">
                  <c:v>5395</c:v>
                </c:pt>
                <c:pt idx="4220">
                  <c:v>5190</c:v>
                </c:pt>
                <c:pt idx="4221">
                  <c:v>5426</c:v>
                </c:pt>
                <c:pt idx="4222">
                  <c:v>5592</c:v>
                </c:pt>
                <c:pt idx="4223">
                  <c:v>5546</c:v>
                </c:pt>
                <c:pt idx="4224">
                  <c:v>5588</c:v>
                </c:pt>
                <c:pt idx="4225">
                  <c:v>5600</c:v>
                </c:pt>
                <c:pt idx="4226">
                  <c:v>5556</c:v>
                </c:pt>
                <c:pt idx="4227">
                  <c:v>5687</c:v>
                </c:pt>
                <c:pt idx="4228">
                  <c:v>5687</c:v>
                </c:pt>
                <c:pt idx="4229">
                  <c:v>5596</c:v>
                </c:pt>
                <c:pt idx="4230">
                  <c:v>5422</c:v>
                </c:pt>
                <c:pt idx="4231">
                  <c:v>5397</c:v>
                </c:pt>
                <c:pt idx="4232">
                  <c:v>5328</c:v>
                </c:pt>
                <c:pt idx="4233">
                  <c:v>5301</c:v>
                </c:pt>
                <c:pt idx="4234">
                  <c:v>5492</c:v>
                </c:pt>
                <c:pt idx="4235">
                  <c:v>5426</c:v>
                </c:pt>
                <c:pt idx="4236">
                  <c:v>5324</c:v>
                </c:pt>
                <c:pt idx="4237">
                  <c:v>5148</c:v>
                </c:pt>
                <c:pt idx="4238">
                  <c:v>4920</c:v>
                </c:pt>
                <c:pt idx="4239">
                  <c:v>4954</c:v>
                </c:pt>
                <c:pt idx="4240">
                  <c:v>5022</c:v>
                </c:pt>
                <c:pt idx="4241">
                  <c:v>5304</c:v>
                </c:pt>
                <c:pt idx="4242">
                  <c:v>5464</c:v>
                </c:pt>
                <c:pt idx="4243">
                  <c:v>5674</c:v>
                </c:pt>
                <c:pt idx="4244">
                  <c:v>5692</c:v>
                </c:pt>
                <c:pt idx="4245">
                  <c:v>5721</c:v>
                </c:pt>
                <c:pt idx="4246">
                  <c:v>5514</c:v>
                </c:pt>
                <c:pt idx="4247">
                  <c:v>5129</c:v>
                </c:pt>
                <c:pt idx="4248">
                  <c:v>4868</c:v>
                </c:pt>
                <c:pt idx="4249">
                  <c:v>4666</c:v>
                </c:pt>
                <c:pt idx="4250">
                  <c:v>4539</c:v>
                </c:pt>
                <c:pt idx="4251">
                  <c:v>4683</c:v>
                </c:pt>
                <c:pt idx="4252">
                  <c:v>4772</c:v>
                </c:pt>
                <c:pt idx="4253">
                  <c:v>4552</c:v>
                </c:pt>
                <c:pt idx="4254">
                  <c:v>4189</c:v>
                </c:pt>
                <c:pt idx="4255">
                  <c:v>4104</c:v>
                </c:pt>
                <c:pt idx="4256">
                  <c:v>4538</c:v>
                </c:pt>
                <c:pt idx="4257">
                  <c:v>4825</c:v>
                </c:pt>
                <c:pt idx="4258">
                  <c:v>4877</c:v>
                </c:pt>
                <c:pt idx="4259">
                  <c:v>5188</c:v>
                </c:pt>
                <c:pt idx="4260">
                  <c:v>5536</c:v>
                </c:pt>
                <c:pt idx="4261">
                  <c:v>5709</c:v>
                </c:pt>
                <c:pt idx="4262">
                  <c:v>5690</c:v>
                </c:pt>
                <c:pt idx="4263">
                  <c:v>5828</c:v>
                </c:pt>
                <c:pt idx="4264">
                  <c:v>5813</c:v>
                </c:pt>
                <c:pt idx="4265">
                  <c:v>5699</c:v>
                </c:pt>
                <c:pt idx="4266">
                  <c:v>5694</c:v>
                </c:pt>
                <c:pt idx="4267">
                  <c:v>5466</c:v>
                </c:pt>
                <c:pt idx="4268">
                  <c:v>5383</c:v>
                </c:pt>
                <c:pt idx="4269">
                  <c:v>5311</c:v>
                </c:pt>
                <c:pt idx="4270">
                  <c:v>5563</c:v>
                </c:pt>
                <c:pt idx="4271">
                  <c:v>5378</c:v>
                </c:pt>
                <c:pt idx="4272">
                  <c:v>5636</c:v>
                </c:pt>
                <c:pt idx="4273">
                  <c:v>5502</c:v>
                </c:pt>
                <c:pt idx="4274">
                  <c:v>5400</c:v>
                </c:pt>
                <c:pt idx="4275">
                  <c:v>5183</c:v>
                </c:pt>
                <c:pt idx="4276">
                  <c:v>5002</c:v>
                </c:pt>
                <c:pt idx="4277">
                  <c:v>5053</c:v>
                </c:pt>
                <c:pt idx="4278">
                  <c:v>5183</c:v>
                </c:pt>
                <c:pt idx="4279">
                  <c:v>5209</c:v>
                </c:pt>
                <c:pt idx="4280">
                  <c:v>5026</c:v>
                </c:pt>
                <c:pt idx="4281">
                  <c:v>4949</c:v>
                </c:pt>
                <c:pt idx="4282">
                  <c:v>4954</c:v>
                </c:pt>
                <c:pt idx="4283">
                  <c:v>5193</c:v>
                </c:pt>
                <c:pt idx="4284">
                  <c:v>5455</c:v>
                </c:pt>
                <c:pt idx="4285">
                  <c:v>5806</c:v>
                </c:pt>
                <c:pt idx="4286">
                  <c:v>6021</c:v>
                </c:pt>
                <c:pt idx="4287">
                  <c:v>6119</c:v>
                </c:pt>
                <c:pt idx="4288">
                  <c:v>6132</c:v>
                </c:pt>
                <c:pt idx="4289">
                  <c:v>6143</c:v>
                </c:pt>
                <c:pt idx="4290">
                  <c:v>6087</c:v>
                </c:pt>
                <c:pt idx="4291">
                  <c:v>6256</c:v>
                </c:pt>
                <c:pt idx="4292">
                  <c:v>6273</c:v>
                </c:pt>
                <c:pt idx="4293">
                  <c:v>6147</c:v>
                </c:pt>
                <c:pt idx="4294">
                  <c:v>6214</c:v>
                </c:pt>
                <c:pt idx="4295">
                  <c:v>6170</c:v>
                </c:pt>
                <c:pt idx="4296">
                  <c:v>6148</c:v>
                </c:pt>
                <c:pt idx="4297">
                  <c:v>6193</c:v>
                </c:pt>
                <c:pt idx="4298">
                  <c:v>6206</c:v>
                </c:pt>
                <c:pt idx="4299">
                  <c:v>6105</c:v>
                </c:pt>
                <c:pt idx="4300">
                  <c:v>6166</c:v>
                </c:pt>
                <c:pt idx="4301">
                  <c:v>6195</c:v>
                </c:pt>
                <c:pt idx="4302">
                  <c:v>6106</c:v>
                </c:pt>
                <c:pt idx="4303">
                  <c:v>6116</c:v>
                </c:pt>
                <c:pt idx="4304">
                  <c:v>6044</c:v>
                </c:pt>
                <c:pt idx="4305">
                  <c:v>5989</c:v>
                </c:pt>
                <c:pt idx="4306">
                  <c:v>6141</c:v>
                </c:pt>
                <c:pt idx="4307">
                  <c:v>6068</c:v>
                </c:pt>
                <c:pt idx="4308">
                  <c:v>6097</c:v>
                </c:pt>
                <c:pt idx="4309">
                  <c:v>6096</c:v>
                </c:pt>
                <c:pt idx="4310">
                  <c:v>5991</c:v>
                </c:pt>
                <c:pt idx="4311">
                  <c:v>6006</c:v>
                </c:pt>
                <c:pt idx="4312">
                  <c:v>5968</c:v>
                </c:pt>
                <c:pt idx="4313">
                  <c:v>6041</c:v>
                </c:pt>
                <c:pt idx="4314">
                  <c:v>5913</c:v>
                </c:pt>
                <c:pt idx="4315">
                  <c:v>5807</c:v>
                </c:pt>
                <c:pt idx="4316">
                  <c:v>5761</c:v>
                </c:pt>
                <c:pt idx="4317">
                  <c:v>5755</c:v>
                </c:pt>
                <c:pt idx="4318">
                  <c:v>5644</c:v>
                </c:pt>
              </c:numCache>
            </c:numRef>
          </c:yVal>
          <c:smooth val="0"/>
        </c:ser>
        <c:dLbls>
          <c:showLegendKey val="0"/>
          <c:showVal val="0"/>
          <c:showCatName val="0"/>
          <c:showSerName val="0"/>
          <c:showPercent val="0"/>
          <c:showBubbleSize val="0"/>
        </c:dLbls>
        <c:axId val="603809656"/>
        <c:axId val="310976688"/>
      </c:scatterChart>
      <c:valAx>
        <c:axId val="603809656"/>
        <c:scaling>
          <c:orientation val="minMax"/>
          <c:max val="42096"/>
          <c:min val="42005"/>
        </c:scaling>
        <c:delete val="0"/>
        <c:axPos val="b"/>
        <c:numFmt formatCode="m/d/yyyy\ h:mm" sourceLinked="1"/>
        <c:majorTickMark val="none"/>
        <c:minorTickMark val="none"/>
        <c:tickLblPos val="nextTo"/>
        <c:txPr>
          <a:bodyPr rot="-1680000"/>
          <a:lstStyle/>
          <a:p>
            <a:pPr>
              <a:defRPr/>
            </a:pPr>
            <a:endParaRPr lang="en-US"/>
          </a:p>
        </c:txPr>
        <c:crossAx val="310976688"/>
        <c:crosses val="autoZero"/>
        <c:crossBetween val="midCat"/>
      </c:valAx>
      <c:valAx>
        <c:axId val="310976688"/>
        <c:scaling>
          <c:orientation val="minMax"/>
        </c:scaling>
        <c:delete val="0"/>
        <c:axPos val="l"/>
        <c:majorGridlines/>
        <c:title>
          <c:tx>
            <c:rich>
              <a:bodyPr/>
              <a:lstStyle/>
              <a:p>
                <a:pPr>
                  <a:defRPr/>
                </a:pPr>
                <a:r>
                  <a:rPr lang="en-US"/>
                  <a:t>MW</a:t>
                </a:r>
              </a:p>
            </c:rich>
          </c:tx>
          <c:layout/>
          <c:overlay val="0"/>
        </c:title>
        <c:numFmt formatCode="General" sourceLinked="1"/>
        <c:majorTickMark val="none"/>
        <c:minorTickMark val="none"/>
        <c:tickLblPos val="nextTo"/>
        <c:crossAx val="603809656"/>
        <c:crosses val="autoZero"/>
        <c:crossBetween val="midCat"/>
      </c:valAx>
    </c:plotArea>
    <c:legend>
      <c:legendPos val="r"/>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2000" dirty="0"/>
              <a:t>Wind generation and day-ahead </a:t>
            </a:r>
            <a:r>
              <a:rPr lang="en-US" sz="2000" dirty="0" smtClean="0"/>
              <a:t>forecast GB, </a:t>
            </a:r>
            <a:r>
              <a:rPr lang="en-US" sz="2000" dirty="0"/>
              <a:t>two weeks</a:t>
            </a:r>
          </a:p>
        </c:rich>
      </c:tx>
      <c:layout>
        <c:manualLayout>
          <c:xMode val="edge"/>
          <c:yMode val="edge"/>
          <c:x val="0.12820822397200349"/>
          <c:y val="2.3148148148148147E-2"/>
        </c:manualLayout>
      </c:layout>
      <c:overlay val="0"/>
      <c:spPr>
        <a:noFill/>
        <a:ln>
          <a:noFill/>
        </a:ln>
        <a:effectLst/>
      </c:spPr>
    </c:title>
    <c:autoTitleDeleted val="0"/>
    <c:plotArea>
      <c:layout/>
      <c:scatterChart>
        <c:scatterStyle val="lineMarker"/>
        <c:varyColors val="0"/>
        <c:ser>
          <c:idx val="0"/>
          <c:order val="0"/>
          <c:tx>
            <c:strRef>
              <c:f>Sheet3!$B$1</c:f>
              <c:strCache>
                <c:ptCount val="1"/>
                <c:pt idx="0">
                  <c:v>F1</c:v>
                </c:pt>
              </c:strCache>
            </c:strRef>
          </c:tx>
          <c:spPr>
            <a:ln w="28575" cap="rnd">
              <a:solidFill>
                <a:schemeClr val="accent1"/>
              </a:solidFill>
              <a:round/>
            </a:ln>
            <a:effectLst/>
          </c:spPr>
          <c:marker>
            <c:symbol val="none"/>
          </c:marker>
          <c:xVal>
            <c:numRef>
              <c:f>Sheet3!$A$2:$A$337</c:f>
              <c:numCache>
                <c:formatCode>General</c:formatCode>
                <c:ptCount val="33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numCache>
            </c:numRef>
          </c:xVal>
          <c:yVal>
            <c:numRef>
              <c:f>Sheet3!$B$2:$B$337</c:f>
              <c:numCache>
                <c:formatCode>General</c:formatCode>
                <c:ptCount val="336"/>
                <c:pt idx="0">
                  <c:v>1539</c:v>
                </c:pt>
                <c:pt idx="1">
                  <c:v>1498</c:v>
                </c:pt>
                <c:pt idx="2">
                  <c:v>1470</c:v>
                </c:pt>
                <c:pt idx="3">
                  <c:v>1487</c:v>
                </c:pt>
                <c:pt idx="4">
                  <c:v>1824</c:v>
                </c:pt>
                <c:pt idx="5">
                  <c:v>1792</c:v>
                </c:pt>
                <c:pt idx="6">
                  <c:v>1800</c:v>
                </c:pt>
                <c:pt idx="7">
                  <c:v>1830</c:v>
                </c:pt>
                <c:pt idx="8">
                  <c:v>1789</c:v>
                </c:pt>
                <c:pt idx="9">
                  <c:v>1737</c:v>
                </c:pt>
                <c:pt idx="10">
                  <c:v>1691</c:v>
                </c:pt>
                <c:pt idx="11">
                  <c:v>1615</c:v>
                </c:pt>
                <c:pt idx="12">
                  <c:v>1525</c:v>
                </c:pt>
                <c:pt idx="13">
                  <c:v>1441</c:v>
                </c:pt>
                <c:pt idx="14">
                  <c:v>1406</c:v>
                </c:pt>
                <c:pt idx="15">
                  <c:v>1383</c:v>
                </c:pt>
                <c:pt idx="16">
                  <c:v>1382</c:v>
                </c:pt>
                <c:pt idx="17">
                  <c:v>1361</c:v>
                </c:pt>
                <c:pt idx="18">
                  <c:v>1341</c:v>
                </c:pt>
                <c:pt idx="19">
                  <c:v>1309</c:v>
                </c:pt>
                <c:pt idx="20">
                  <c:v>1223</c:v>
                </c:pt>
                <c:pt idx="21">
                  <c:v>1157</c:v>
                </c:pt>
                <c:pt idx="22">
                  <c:v>1115</c:v>
                </c:pt>
                <c:pt idx="23">
                  <c:v>1157</c:v>
                </c:pt>
                <c:pt idx="24">
                  <c:v>1210</c:v>
                </c:pt>
                <c:pt idx="25">
                  <c:v>1272</c:v>
                </c:pt>
                <c:pt idx="26">
                  <c:v>1448</c:v>
                </c:pt>
                <c:pt idx="27">
                  <c:v>1902</c:v>
                </c:pt>
                <c:pt idx="28">
                  <c:v>1688</c:v>
                </c:pt>
                <c:pt idx="29">
                  <c:v>2292</c:v>
                </c:pt>
                <c:pt idx="30">
                  <c:v>2677</c:v>
                </c:pt>
                <c:pt idx="31">
                  <c:v>2934</c:v>
                </c:pt>
                <c:pt idx="32">
                  <c:v>3160</c:v>
                </c:pt>
                <c:pt idx="33">
                  <c:v>3406</c:v>
                </c:pt>
                <c:pt idx="34">
                  <c:v>3628</c:v>
                </c:pt>
                <c:pt idx="35">
                  <c:v>3685</c:v>
                </c:pt>
                <c:pt idx="36">
                  <c:v>3733</c:v>
                </c:pt>
                <c:pt idx="37">
                  <c:v>3789</c:v>
                </c:pt>
                <c:pt idx="38">
                  <c:v>3789</c:v>
                </c:pt>
                <c:pt idx="39">
                  <c:v>3933</c:v>
                </c:pt>
                <c:pt idx="40">
                  <c:v>3891</c:v>
                </c:pt>
                <c:pt idx="41">
                  <c:v>3873</c:v>
                </c:pt>
                <c:pt idx="42">
                  <c:v>3854</c:v>
                </c:pt>
                <c:pt idx="43">
                  <c:v>3828</c:v>
                </c:pt>
                <c:pt idx="44">
                  <c:v>3757</c:v>
                </c:pt>
                <c:pt idx="45">
                  <c:v>3663</c:v>
                </c:pt>
                <c:pt idx="46">
                  <c:v>3529</c:v>
                </c:pt>
                <c:pt idx="47">
                  <c:v>3391</c:v>
                </c:pt>
                <c:pt idx="48">
                  <c:v>3260</c:v>
                </c:pt>
                <c:pt idx="49">
                  <c:v>3156</c:v>
                </c:pt>
                <c:pt idx="50">
                  <c:v>3029</c:v>
                </c:pt>
                <c:pt idx="51">
                  <c:v>2906</c:v>
                </c:pt>
                <c:pt idx="52">
                  <c:v>2970</c:v>
                </c:pt>
                <c:pt idx="53">
                  <c:v>2842</c:v>
                </c:pt>
                <c:pt idx="54">
                  <c:v>2731</c:v>
                </c:pt>
                <c:pt idx="55">
                  <c:v>2628</c:v>
                </c:pt>
                <c:pt idx="56">
                  <c:v>2504</c:v>
                </c:pt>
                <c:pt idx="57">
                  <c:v>2341</c:v>
                </c:pt>
                <c:pt idx="58">
                  <c:v>2196</c:v>
                </c:pt>
                <c:pt idx="59">
                  <c:v>2158</c:v>
                </c:pt>
                <c:pt idx="60">
                  <c:v>2127</c:v>
                </c:pt>
                <c:pt idx="61">
                  <c:v>2139</c:v>
                </c:pt>
                <c:pt idx="62">
                  <c:v>2205</c:v>
                </c:pt>
                <c:pt idx="63">
                  <c:v>2254</c:v>
                </c:pt>
                <c:pt idx="64">
                  <c:v>2265</c:v>
                </c:pt>
                <c:pt idx="65">
                  <c:v>2240</c:v>
                </c:pt>
                <c:pt idx="66">
                  <c:v>2221</c:v>
                </c:pt>
                <c:pt idx="67">
                  <c:v>2170</c:v>
                </c:pt>
                <c:pt idx="68">
                  <c:v>2116</c:v>
                </c:pt>
                <c:pt idx="69">
                  <c:v>2057</c:v>
                </c:pt>
                <c:pt idx="70">
                  <c:v>2025</c:v>
                </c:pt>
                <c:pt idx="71">
                  <c:v>2045</c:v>
                </c:pt>
                <c:pt idx="72">
                  <c:v>2060</c:v>
                </c:pt>
                <c:pt idx="73">
                  <c:v>2049</c:v>
                </c:pt>
                <c:pt idx="74">
                  <c:v>1967</c:v>
                </c:pt>
                <c:pt idx="75">
                  <c:v>1892</c:v>
                </c:pt>
                <c:pt idx="76">
                  <c:v>1645</c:v>
                </c:pt>
                <c:pt idx="77">
                  <c:v>1645</c:v>
                </c:pt>
                <c:pt idx="78">
                  <c:v>1497</c:v>
                </c:pt>
                <c:pt idx="79">
                  <c:v>1431</c:v>
                </c:pt>
                <c:pt idx="80">
                  <c:v>1326</c:v>
                </c:pt>
                <c:pt idx="81">
                  <c:v>1222</c:v>
                </c:pt>
                <c:pt idx="82">
                  <c:v>1110</c:v>
                </c:pt>
                <c:pt idx="83">
                  <c:v>1075</c:v>
                </c:pt>
                <c:pt idx="84">
                  <c:v>1069</c:v>
                </c:pt>
                <c:pt idx="85">
                  <c:v>1064</c:v>
                </c:pt>
                <c:pt idx="86">
                  <c:v>1023</c:v>
                </c:pt>
                <c:pt idx="87">
                  <c:v>989</c:v>
                </c:pt>
                <c:pt idx="88">
                  <c:v>939</c:v>
                </c:pt>
                <c:pt idx="89">
                  <c:v>802</c:v>
                </c:pt>
                <c:pt idx="90">
                  <c:v>682</c:v>
                </c:pt>
                <c:pt idx="91">
                  <c:v>597</c:v>
                </c:pt>
                <c:pt idx="92">
                  <c:v>551</c:v>
                </c:pt>
                <c:pt idx="93">
                  <c:v>522</c:v>
                </c:pt>
                <c:pt idx="94">
                  <c:v>491</c:v>
                </c:pt>
                <c:pt idx="95">
                  <c:v>484</c:v>
                </c:pt>
                <c:pt idx="96">
                  <c:v>479</c:v>
                </c:pt>
                <c:pt idx="97">
                  <c:v>483</c:v>
                </c:pt>
                <c:pt idx="98">
                  <c:v>490</c:v>
                </c:pt>
                <c:pt idx="99">
                  <c:v>513</c:v>
                </c:pt>
                <c:pt idx="100">
                  <c:v>588</c:v>
                </c:pt>
                <c:pt idx="101">
                  <c:v>660</c:v>
                </c:pt>
                <c:pt idx="102">
                  <c:v>753</c:v>
                </c:pt>
                <c:pt idx="103">
                  <c:v>898</c:v>
                </c:pt>
                <c:pt idx="104">
                  <c:v>1124</c:v>
                </c:pt>
                <c:pt idx="105">
                  <c:v>1466</c:v>
                </c:pt>
                <c:pt idx="106">
                  <c:v>1929</c:v>
                </c:pt>
                <c:pt idx="107">
                  <c:v>2332</c:v>
                </c:pt>
                <c:pt idx="108">
                  <c:v>2743</c:v>
                </c:pt>
                <c:pt idx="109">
                  <c:v>2990</c:v>
                </c:pt>
                <c:pt idx="110">
                  <c:v>2954</c:v>
                </c:pt>
                <c:pt idx="111">
                  <c:v>2924</c:v>
                </c:pt>
                <c:pt idx="112">
                  <c:v>2916</c:v>
                </c:pt>
                <c:pt idx="113">
                  <c:v>3044</c:v>
                </c:pt>
                <c:pt idx="114">
                  <c:v>3252</c:v>
                </c:pt>
                <c:pt idx="115">
                  <c:v>3514</c:v>
                </c:pt>
                <c:pt idx="116">
                  <c:v>3776</c:v>
                </c:pt>
                <c:pt idx="117">
                  <c:v>4056</c:v>
                </c:pt>
                <c:pt idx="118">
                  <c:v>4346</c:v>
                </c:pt>
                <c:pt idx="119">
                  <c:v>4333</c:v>
                </c:pt>
                <c:pt idx="120">
                  <c:v>4261</c:v>
                </c:pt>
                <c:pt idx="121">
                  <c:v>4159</c:v>
                </c:pt>
                <c:pt idx="122">
                  <c:v>3971</c:v>
                </c:pt>
                <c:pt idx="123">
                  <c:v>3773</c:v>
                </c:pt>
                <c:pt idx="124">
                  <c:v>3408</c:v>
                </c:pt>
                <c:pt idx="125">
                  <c:v>3142</c:v>
                </c:pt>
                <c:pt idx="126">
                  <c:v>2902</c:v>
                </c:pt>
                <c:pt idx="127">
                  <c:v>2651</c:v>
                </c:pt>
                <c:pt idx="128">
                  <c:v>2454</c:v>
                </c:pt>
                <c:pt idx="129">
                  <c:v>2327</c:v>
                </c:pt>
                <c:pt idx="130">
                  <c:v>2218</c:v>
                </c:pt>
                <c:pt idx="131">
                  <c:v>2126</c:v>
                </c:pt>
                <c:pt idx="132">
                  <c:v>2085</c:v>
                </c:pt>
                <c:pt idx="133">
                  <c:v>2124</c:v>
                </c:pt>
                <c:pt idx="134">
                  <c:v>2292</c:v>
                </c:pt>
                <c:pt idx="135">
                  <c:v>2510</c:v>
                </c:pt>
                <c:pt idx="136">
                  <c:v>2760</c:v>
                </c:pt>
                <c:pt idx="137">
                  <c:v>2954</c:v>
                </c:pt>
                <c:pt idx="138">
                  <c:v>3137</c:v>
                </c:pt>
                <c:pt idx="139">
                  <c:v>3350</c:v>
                </c:pt>
                <c:pt idx="140">
                  <c:v>3564</c:v>
                </c:pt>
                <c:pt idx="141">
                  <c:v>3866</c:v>
                </c:pt>
                <c:pt idx="142">
                  <c:v>4070</c:v>
                </c:pt>
                <c:pt idx="143">
                  <c:v>4137</c:v>
                </c:pt>
                <c:pt idx="144">
                  <c:v>4201</c:v>
                </c:pt>
                <c:pt idx="145">
                  <c:v>4325</c:v>
                </c:pt>
                <c:pt idx="146">
                  <c:v>4460</c:v>
                </c:pt>
                <c:pt idx="147">
                  <c:v>4543</c:v>
                </c:pt>
                <c:pt idx="148">
                  <c:v>4492</c:v>
                </c:pt>
                <c:pt idx="149">
                  <c:v>4723</c:v>
                </c:pt>
                <c:pt idx="150">
                  <c:v>4917</c:v>
                </c:pt>
                <c:pt idx="151">
                  <c:v>5174</c:v>
                </c:pt>
                <c:pt idx="152">
                  <c:v>5532</c:v>
                </c:pt>
                <c:pt idx="153">
                  <c:v>5839</c:v>
                </c:pt>
                <c:pt idx="154">
                  <c:v>6098</c:v>
                </c:pt>
                <c:pt idx="155">
                  <c:v>6318</c:v>
                </c:pt>
                <c:pt idx="156">
                  <c:v>6525</c:v>
                </c:pt>
                <c:pt idx="157">
                  <c:v>6633</c:v>
                </c:pt>
                <c:pt idx="158">
                  <c:v>6571</c:v>
                </c:pt>
                <c:pt idx="159">
                  <c:v>6479</c:v>
                </c:pt>
                <c:pt idx="160">
                  <c:v>6431</c:v>
                </c:pt>
                <c:pt idx="161">
                  <c:v>6518</c:v>
                </c:pt>
                <c:pt idx="162">
                  <c:v>6525</c:v>
                </c:pt>
                <c:pt idx="163">
                  <c:v>6481</c:v>
                </c:pt>
                <c:pt idx="164">
                  <c:v>6459</c:v>
                </c:pt>
                <c:pt idx="165">
                  <c:v>6420</c:v>
                </c:pt>
                <c:pt idx="166">
                  <c:v>6343</c:v>
                </c:pt>
                <c:pt idx="167">
                  <c:v>6242</c:v>
                </c:pt>
                <c:pt idx="168">
                  <c:v>6139</c:v>
                </c:pt>
                <c:pt idx="169">
                  <c:v>6041</c:v>
                </c:pt>
                <c:pt idx="170">
                  <c:v>5987</c:v>
                </c:pt>
                <c:pt idx="171">
                  <c:v>5894</c:v>
                </c:pt>
                <c:pt idx="172">
                  <c:v>5749</c:v>
                </c:pt>
                <c:pt idx="173">
                  <c:v>5731</c:v>
                </c:pt>
                <c:pt idx="174">
                  <c:v>5669</c:v>
                </c:pt>
                <c:pt idx="175">
                  <c:v>5611</c:v>
                </c:pt>
                <c:pt idx="176">
                  <c:v>5573</c:v>
                </c:pt>
                <c:pt idx="177">
                  <c:v>5466</c:v>
                </c:pt>
                <c:pt idx="178">
                  <c:v>5330</c:v>
                </c:pt>
                <c:pt idx="179">
                  <c:v>5257</c:v>
                </c:pt>
                <c:pt idx="180">
                  <c:v>5192</c:v>
                </c:pt>
                <c:pt idx="181">
                  <c:v>5065</c:v>
                </c:pt>
                <c:pt idx="182">
                  <c:v>5023</c:v>
                </c:pt>
                <c:pt idx="183">
                  <c:v>5105</c:v>
                </c:pt>
                <c:pt idx="184">
                  <c:v>5218</c:v>
                </c:pt>
                <c:pt idx="185">
                  <c:v>5235</c:v>
                </c:pt>
                <c:pt idx="186">
                  <c:v>5138</c:v>
                </c:pt>
                <c:pt idx="187">
                  <c:v>5036</c:v>
                </c:pt>
                <c:pt idx="188">
                  <c:v>4904</c:v>
                </c:pt>
                <c:pt idx="189">
                  <c:v>4753</c:v>
                </c:pt>
                <c:pt idx="190">
                  <c:v>4626</c:v>
                </c:pt>
                <c:pt idx="191">
                  <c:v>4424</c:v>
                </c:pt>
                <c:pt idx="192">
                  <c:v>4166</c:v>
                </c:pt>
                <c:pt idx="193">
                  <c:v>3855</c:v>
                </c:pt>
                <c:pt idx="194">
                  <c:v>3855</c:v>
                </c:pt>
                <c:pt idx="195">
                  <c:v>3855</c:v>
                </c:pt>
                <c:pt idx="196">
                  <c:v>2757</c:v>
                </c:pt>
                <c:pt idx="197">
                  <c:v>2563</c:v>
                </c:pt>
                <c:pt idx="198">
                  <c:v>2375</c:v>
                </c:pt>
                <c:pt idx="199">
                  <c:v>2230</c:v>
                </c:pt>
                <c:pt idx="200">
                  <c:v>2192</c:v>
                </c:pt>
                <c:pt idx="201">
                  <c:v>2223</c:v>
                </c:pt>
                <c:pt idx="202">
                  <c:v>2300</c:v>
                </c:pt>
                <c:pt idx="203">
                  <c:v>2695</c:v>
                </c:pt>
                <c:pt idx="204">
                  <c:v>3255</c:v>
                </c:pt>
                <c:pt idx="205">
                  <c:v>3846</c:v>
                </c:pt>
                <c:pt idx="206">
                  <c:v>4459</c:v>
                </c:pt>
                <c:pt idx="207">
                  <c:v>4898</c:v>
                </c:pt>
                <c:pt idx="208">
                  <c:v>5171</c:v>
                </c:pt>
                <c:pt idx="209">
                  <c:v>5440</c:v>
                </c:pt>
                <c:pt idx="210">
                  <c:v>5693</c:v>
                </c:pt>
                <c:pt idx="211">
                  <c:v>5936</c:v>
                </c:pt>
                <c:pt idx="212">
                  <c:v>6235</c:v>
                </c:pt>
                <c:pt idx="213">
                  <c:v>6535</c:v>
                </c:pt>
                <c:pt idx="214">
                  <c:v>6752</c:v>
                </c:pt>
                <c:pt idx="215">
                  <c:v>6857</c:v>
                </c:pt>
                <c:pt idx="216">
                  <c:v>6865</c:v>
                </c:pt>
                <c:pt idx="217">
                  <c:v>6791</c:v>
                </c:pt>
                <c:pt idx="218">
                  <c:v>6833</c:v>
                </c:pt>
                <c:pt idx="219">
                  <c:v>6895</c:v>
                </c:pt>
                <c:pt idx="220">
                  <c:v>6780</c:v>
                </c:pt>
                <c:pt idx="221">
                  <c:v>6839</c:v>
                </c:pt>
                <c:pt idx="222">
                  <c:v>6873</c:v>
                </c:pt>
                <c:pt idx="223">
                  <c:v>6880</c:v>
                </c:pt>
                <c:pt idx="224">
                  <c:v>6862</c:v>
                </c:pt>
                <c:pt idx="225">
                  <c:v>6828</c:v>
                </c:pt>
                <c:pt idx="226">
                  <c:v>6834</c:v>
                </c:pt>
                <c:pt idx="227">
                  <c:v>6960</c:v>
                </c:pt>
                <c:pt idx="228">
                  <c:v>7025</c:v>
                </c:pt>
                <c:pt idx="229">
                  <c:v>6668</c:v>
                </c:pt>
                <c:pt idx="230">
                  <c:v>6151</c:v>
                </c:pt>
                <c:pt idx="231">
                  <c:v>5992</c:v>
                </c:pt>
                <c:pt idx="232">
                  <c:v>5944</c:v>
                </c:pt>
                <c:pt idx="233">
                  <c:v>5971</c:v>
                </c:pt>
                <c:pt idx="234">
                  <c:v>6001</c:v>
                </c:pt>
                <c:pt idx="235">
                  <c:v>6043</c:v>
                </c:pt>
                <c:pt idx="236">
                  <c:v>6065</c:v>
                </c:pt>
                <c:pt idx="237">
                  <c:v>6085</c:v>
                </c:pt>
                <c:pt idx="238">
                  <c:v>6100</c:v>
                </c:pt>
                <c:pt idx="239">
                  <c:v>6123</c:v>
                </c:pt>
                <c:pt idx="240">
                  <c:v>6254</c:v>
                </c:pt>
                <c:pt idx="241">
                  <c:v>6286</c:v>
                </c:pt>
                <c:pt idx="242">
                  <c:v>6208</c:v>
                </c:pt>
                <c:pt idx="243">
                  <c:v>5814</c:v>
                </c:pt>
                <c:pt idx="244">
                  <c:v>6083</c:v>
                </c:pt>
                <c:pt idx="245">
                  <c:v>6193</c:v>
                </c:pt>
                <c:pt idx="246">
                  <c:v>6692</c:v>
                </c:pt>
                <c:pt idx="247">
                  <c:v>6698</c:v>
                </c:pt>
                <c:pt idx="248">
                  <c:v>6694</c:v>
                </c:pt>
                <c:pt idx="249">
                  <c:v>6307</c:v>
                </c:pt>
                <c:pt idx="250">
                  <c:v>6181</c:v>
                </c:pt>
                <c:pt idx="251">
                  <c:v>6564</c:v>
                </c:pt>
                <c:pt idx="252">
                  <c:v>6961</c:v>
                </c:pt>
                <c:pt idx="253">
                  <c:v>6948</c:v>
                </c:pt>
                <c:pt idx="254">
                  <c:v>7002</c:v>
                </c:pt>
                <c:pt idx="255">
                  <c:v>6959</c:v>
                </c:pt>
                <c:pt idx="256">
                  <c:v>6904</c:v>
                </c:pt>
                <c:pt idx="257">
                  <c:v>6885</c:v>
                </c:pt>
                <c:pt idx="258">
                  <c:v>6893</c:v>
                </c:pt>
                <c:pt idx="259">
                  <c:v>6916</c:v>
                </c:pt>
                <c:pt idx="260">
                  <c:v>6698</c:v>
                </c:pt>
                <c:pt idx="261">
                  <c:v>6676</c:v>
                </c:pt>
                <c:pt idx="262">
                  <c:v>6628</c:v>
                </c:pt>
                <c:pt idx="263">
                  <c:v>6517</c:v>
                </c:pt>
                <c:pt idx="264">
                  <c:v>6404</c:v>
                </c:pt>
                <c:pt idx="265">
                  <c:v>6200</c:v>
                </c:pt>
                <c:pt idx="266">
                  <c:v>5974</c:v>
                </c:pt>
                <c:pt idx="267">
                  <c:v>5713</c:v>
                </c:pt>
                <c:pt idx="268">
                  <c:v>4929</c:v>
                </c:pt>
                <c:pt idx="269">
                  <c:v>4472</c:v>
                </c:pt>
                <c:pt idx="270">
                  <c:v>4071</c:v>
                </c:pt>
                <c:pt idx="271">
                  <c:v>3732</c:v>
                </c:pt>
                <c:pt idx="272">
                  <c:v>3526</c:v>
                </c:pt>
                <c:pt idx="273">
                  <c:v>3310</c:v>
                </c:pt>
                <c:pt idx="274">
                  <c:v>3196</c:v>
                </c:pt>
                <c:pt idx="275">
                  <c:v>3303</c:v>
                </c:pt>
                <c:pt idx="276">
                  <c:v>2768</c:v>
                </c:pt>
                <c:pt idx="277">
                  <c:v>2257</c:v>
                </c:pt>
                <c:pt idx="278">
                  <c:v>3360</c:v>
                </c:pt>
                <c:pt idx="279">
                  <c:v>4182</c:v>
                </c:pt>
                <c:pt idx="280">
                  <c:v>4443</c:v>
                </c:pt>
                <c:pt idx="281">
                  <c:v>4961</c:v>
                </c:pt>
                <c:pt idx="282">
                  <c:v>5053</c:v>
                </c:pt>
                <c:pt idx="283">
                  <c:v>5068</c:v>
                </c:pt>
                <c:pt idx="284">
                  <c:v>4820</c:v>
                </c:pt>
                <c:pt idx="285">
                  <c:v>4731</c:v>
                </c:pt>
                <c:pt idx="286">
                  <c:v>4546</c:v>
                </c:pt>
                <c:pt idx="287">
                  <c:v>4560</c:v>
                </c:pt>
                <c:pt idx="288">
                  <c:v>4612</c:v>
                </c:pt>
                <c:pt idx="289">
                  <c:v>4683</c:v>
                </c:pt>
                <c:pt idx="290">
                  <c:v>4659</c:v>
                </c:pt>
                <c:pt idx="291">
                  <c:v>4623</c:v>
                </c:pt>
                <c:pt idx="292">
                  <c:v>4357</c:v>
                </c:pt>
                <c:pt idx="293">
                  <c:v>4140</c:v>
                </c:pt>
                <c:pt idx="294">
                  <c:v>3878</c:v>
                </c:pt>
                <c:pt idx="295">
                  <c:v>3600</c:v>
                </c:pt>
                <c:pt idx="296">
                  <c:v>3228</c:v>
                </c:pt>
                <c:pt idx="297">
                  <c:v>3228</c:v>
                </c:pt>
                <c:pt idx="298">
                  <c:v>2296</c:v>
                </c:pt>
                <c:pt idx="299">
                  <c:v>1995</c:v>
                </c:pt>
                <c:pt idx="300">
                  <c:v>1716</c:v>
                </c:pt>
                <c:pt idx="301">
                  <c:v>1460</c:v>
                </c:pt>
                <c:pt idx="302">
                  <c:v>1279</c:v>
                </c:pt>
                <c:pt idx="303">
                  <c:v>1196</c:v>
                </c:pt>
                <c:pt idx="304">
                  <c:v>1172</c:v>
                </c:pt>
                <c:pt idx="305">
                  <c:v>1353</c:v>
                </c:pt>
                <c:pt idx="306">
                  <c:v>1582</c:v>
                </c:pt>
                <c:pt idx="307">
                  <c:v>1840</c:v>
                </c:pt>
                <c:pt idx="308">
                  <c:v>1973</c:v>
                </c:pt>
                <c:pt idx="309">
                  <c:v>2106</c:v>
                </c:pt>
                <c:pt idx="310">
                  <c:v>2220</c:v>
                </c:pt>
                <c:pt idx="311">
                  <c:v>2467</c:v>
                </c:pt>
                <c:pt idx="312">
                  <c:v>2725</c:v>
                </c:pt>
                <c:pt idx="313">
                  <c:v>2993</c:v>
                </c:pt>
                <c:pt idx="314">
                  <c:v>3280</c:v>
                </c:pt>
                <c:pt idx="315">
                  <c:v>3562</c:v>
                </c:pt>
                <c:pt idx="316">
                  <c:v>4202</c:v>
                </c:pt>
                <c:pt idx="317">
                  <c:v>4379</c:v>
                </c:pt>
                <c:pt idx="318">
                  <c:v>4551</c:v>
                </c:pt>
                <c:pt idx="319">
                  <c:v>4721</c:v>
                </c:pt>
                <c:pt idx="320">
                  <c:v>4922</c:v>
                </c:pt>
                <c:pt idx="321">
                  <c:v>5091</c:v>
                </c:pt>
                <c:pt idx="322">
                  <c:v>5247</c:v>
                </c:pt>
                <c:pt idx="323">
                  <c:v>5467</c:v>
                </c:pt>
                <c:pt idx="324">
                  <c:v>5680</c:v>
                </c:pt>
                <c:pt idx="325">
                  <c:v>5884</c:v>
                </c:pt>
                <c:pt idx="326">
                  <c:v>6072</c:v>
                </c:pt>
                <c:pt idx="327">
                  <c:v>6263</c:v>
                </c:pt>
                <c:pt idx="328">
                  <c:v>6425</c:v>
                </c:pt>
                <c:pt idx="329">
                  <c:v>6525</c:v>
                </c:pt>
                <c:pt idx="330">
                  <c:v>6584</c:v>
                </c:pt>
                <c:pt idx="331">
                  <c:v>6609</c:v>
                </c:pt>
                <c:pt idx="332">
                  <c:v>6559</c:v>
                </c:pt>
                <c:pt idx="333">
                  <c:v>6465</c:v>
                </c:pt>
                <c:pt idx="334">
                  <c:v>6362</c:v>
                </c:pt>
                <c:pt idx="335">
                  <c:v>6300</c:v>
                </c:pt>
              </c:numCache>
            </c:numRef>
          </c:yVal>
          <c:smooth val="0"/>
        </c:ser>
        <c:ser>
          <c:idx val="1"/>
          <c:order val="1"/>
          <c:tx>
            <c:strRef>
              <c:f>Sheet3!$C$1</c:f>
              <c:strCache>
                <c:ptCount val="1"/>
                <c:pt idx="0">
                  <c:v>Wind</c:v>
                </c:pt>
              </c:strCache>
            </c:strRef>
          </c:tx>
          <c:spPr>
            <a:ln w="28575" cap="rnd">
              <a:solidFill>
                <a:schemeClr val="accent2"/>
              </a:solidFill>
              <a:round/>
            </a:ln>
            <a:effectLst/>
          </c:spPr>
          <c:marker>
            <c:symbol val="none"/>
          </c:marker>
          <c:xVal>
            <c:numRef>
              <c:f>Sheet3!$A$2:$A$337</c:f>
              <c:numCache>
                <c:formatCode>General</c:formatCode>
                <c:ptCount val="33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numCache>
            </c:numRef>
          </c:xVal>
          <c:yVal>
            <c:numRef>
              <c:f>Sheet3!$C$2:$C$337</c:f>
              <c:numCache>
                <c:formatCode>General</c:formatCode>
                <c:ptCount val="336"/>
                <c:pt idx="0">
                  <c:v>1534</c:v>
                </c:pt>
                <c:pt idx="1">
                  <c:v>1769</c:v>
                </c:pt>
                <c:pt idx="2">
                  <c:v>1727</c:v>
                </c:pt>
                <c:pt idx="3">
                  <c:v>1922</c:v>
                </c:pt>
                <c:pt idx="4">
                  <c:v>2120</c:v>
                </c:pt>
                <c:pt idx="5">
                  <c:v>2214</c:v>
                </c:pt>
                <c:pt idx="6">
                  <c:v>2274</c:v>
                </c:pt>
                <c:pt idx="7">
                  <c:v>2158</c:v>
                </c:pt>
                <c:pt idx="8">
                  <c:v>2090</c:v>
                </c:pt>
                <c:pt idx="9">
                  <c:v>2061</c:v>
                </c:pt>
                <c:pt idx="10">
                  <c:v>1879</c:v>
                </c:pt>
                <c:pt idx="11">
                  <c:v>1794</c:v>
                </c:pt>
                <c:pt idx="12">
                  <c:v>1753</c:v>
                </c:pt>
                <c:pt idx="13">
                  <c:v>1714</c:v>
                </c:pt>
                <c:pt idx="14">
                  <c:v>1659</c:v>
                </c:pt>
                <c:pt idx="15">
                  <c:v>1665</c:v>
                </c:pt>
                <c:pt idx="16">
                  <c:v>1681</c:v>
                </c:pt>
                <c:pt idx="17">
                  <c:v>1824</c:v>
                </c:pt>
                <c:pt idx="18">
                  <c:v>1807</c:v>
                </c:pt>
                <c:pt idx="19">
                  <c:v>1720</c:v>
                </c:pt>
                <c:pt idx="20">
                  <c:v>1602</c:v>
                </c:pt>
                <c:pt idx="21">
                  <c:v>1407</c:v>
                </c:pt>
                <c:pt idx="22">
                  <c:v>1394</c:v>
                </c:pt>
                <c:pt idx="23">
                  <c:v>1339</c:v>
                </c:pt>
                <c:pt idx="24">
                  <c:v>1147</c:v>
                </c:pt>
                <c:pt idx="25">
                  <c:v>1238</c:v>
                </c:pt>
                <c:pt idx="26">
                  <c:v>1426</c:v>
                </c:pt>
                <c:pt idx="27">
                  <c:v>1438</c:v>
                </c:pt>
                <c:pt idx="28">
                  <c:v>1747</c:v>
                </c:pt>
                <c:pt idx="29">
                  <c:v>2088</c:v>
                </c:pt>
                <c:pt idx="30">
                  <c:v>2517</c:v>
                </c:pt>
                <c:pt idx="31">
                  <c:v>2679</c:v>
                </c:pt>
                <c:pt idx="32">
                  <c:v>2924</c:v>
                </c:pt>
                <c:pt idx="33">
                  <c:v>3019</c:v>
                </c:pt>
                <c:pt idx="34">
                  <c:v>3046</c:v>
                </c:pt>
                <c:pt idx="35">
                  <c:v>3265</c:v>
                </c:pt>
                <c:pt idx="36">
                  <c:v>3259</c:v>
                </c:pt>
                <c:pt idx="37">
                  <c:v>3264</c:v>
                </c:pt>
                <c:pt idx="38">
                  <c:v>3264</c:v>
                </c:pt>
                <c:pt idx="39">
                  <c:v>3487</c:v>
                </c:pt>
                <c:pt idx="40">
                  <c:v>3348</c:v>
                </c:pt>
                <c:pt idx="41">
                  <c:v>3045</c:v>
                </c:pt>
                <c:pt idx="42">
                  <c:v>2891</c:v>
                </c:pt>
                <c:pt idx="43">
                  <c:v>3133</c:v>
                </c:pt>
                <c:pt idx="44">
                  <c:v>3242</c:v>
                </c:pt>
                <c:pt idx="45">
                  <c:v>3253</c:v>
                </c:pt>
                <c:pt idx="46">
                  <c:v>3261</c:v>
                </c:pt>
                <c:pt idx="47">
                  <c:v>3255</c:v>
                </c:pt>
                <c:pt idx="48">
                  <c:v>3224</c:v>
                </c:pt>
                <c:pt idx="49">
                  <c:v>3083</c:v>
                </c:pt>
                <c:pt idx="50">
                  <c:v>3056</c:v>
                </c:pt>
                <c:pt idx="51">
                  <c:v>3012</c:v>
                </c:pt>
                <c:pt idx="52">
                  <c:v>2813</c:v>
                </c:pt>
                <c:pt idx="53">
                  <c:v>2704</c:v>
                </c:pt>
                <c:pt idx="54">
                  <c:v>2442</c:v>
                </c:pt>
                <c:pt idx="55">
                  <c:v>2515</c:v>
                </c:pt>
                <c:pt idx="56">
                  <c:v>2429</c:v>
                </c:pt>
                <c:pt idx="57">
                  <c:v>2184</c:v>
                </c:pt>
                <c:pt idx="58">
                  <c:v>1876</c:v>
                </c:pt>
                <c:pt idx="59">
                  <c:v>1932</c:v>
                </c:pt>
                <c:pt idx="60">
                  <c:v>1963</c:v>
                </c:pt>
                <c:pt idx="61">
                  <c:v>1752</c:v>
                </c:pt>
                <c:pt idx="62">
                  <c:v>1772</c:v>
                </c:pt>
                <c:pt idx="63">
                  <c:v>1985</c:v>
                </c:pt>
                <c:pt idx="64">
                  <c:v>2297</c:v>
                </c:pt>
                <c:pt idx="65">
                  <c:v>2153</c:v>
                </c:pt>
                <c:pt idx="66">
                  <c:v>2291</c:v>
                </c:pt>
                <c:pt idx="67">
                  <c:v>2274</c:v>
                </c:pt>
                <c:pt idx="68">
                  <c:v>2229</c:v>
                </c:pt>
                <c:pt idx="69">
                  <c:v>2183</c:v>
                </c:pt>
                <c:pt idx="70">
                  <c:v>2234</c:v>
                </c:pt>
                <c:pt idx="71">
                  <c:v>2173</c:v>
                </c:pt>
                <c:pt idx="72">
                  <c:v>2185</c:v>
                </c:pt>
                <c:pt idx="73">
                  <c:v>2070</c:v>
                </c:pt>
                <c:pt idx="74">
                  <c:v>2106</c:v>
                </c:pt>
                <c:pt idx="75">
                  <c:v>2100</c:v>
                </c:pt>
                <c:pt idx="76">
                  <c:v>2031</c:v>
                </c:pt>
                <c:pt idx="77">
                  <c:v>1880</c:v>
                </c:pt>
                <c:pt idx="78">
                  <c:v>1778</c:v>
                </c:pt>
                <c:pt idx="79">
                  <c:v>1731</c:v>
                </c:pt>
                <c:pt idx="80">
                  <c:v>1620</c:v>
                </c:pt>
                <c:pt idx="81">
                  <c:v>1460</c:v>
                </c:pt>
                <c:pt idx="82">
                  <c:v>1261</c:v>
                </c:pt>
                <c:pt idx="83">
                  <c:v>1239</c:v>
                </c:pt>
                <c:pt idx="84">
                  <c:v>1199</c:v>
                </c:pt>
                <c:pt idx="85">
                  <c:v>1148</c:v>
                </c:pt>
                <c:pt idx="86">
                  <c:v>1045</c:v>
                </c:pt>
                <c:pt idx="87">
                  <c:v>981</c:v>
                </c:pt>
                <c:pt idx="88">
                  <c:v>872</c:v>
                </c:pt>
                <c:pt idx="89">
                  <c:v>903</c:v>
                </c:pt>
                <c:pt idx="90">
                  <c:v>763</c:v>
                </c:pt>
                <c:pt idx="91">
                  <c:v>735</c:v>
                </c:pt>
                <c:pt idx="92">
                  <c:v>662</c:v>
                </c:pt>
                <c:pt idx="93">
                  <c:v>588</c:v>
                </c:pt>
                <c:pt idx="94">
                  <c:v>555</c:v>
                </c:pt>
                <c:pt idx="95">
                  <c:v>512</c:v>
                </c:pt>
                <c:pt idx="96">
                  <c:v>548</c:v>
                </c:pt>
                <c:pt idx="97">
                  <c:v>523</c:v>
                </c:pt>
                <c:pt idx="98">
                  <c:v>491</c:v>
                </c:pt>
                <c:pt idx="99">
                  <c:v>590</c:v>
                </c:pt>
                <c:pt idx="100">
                  <c:v>524</c:v>
                </c:pt>
                <c:pt idx="101">
                  <c:v>462</c:v>
                </c:pt>
                <c:pt idx="102">
                  <c:v>544</c:v>
                </c:pt>
                <c:pt idx="103">
                  <c:v>708</c:v>
                </c:pt>
                <c:pt idx="104">
                  <c:v>1029</c:v>
                </c:pt>
                <c:pt idx="105">
                  <c:v>1184</c:v>
                </c:pt>
                <c:pt idx="106">
                  <c:v>1411</c:v>
                </c:pt>
                <c:pt idx="107">
                  <c:v>2152</c:v>
                </c:pt>
                <c:pt idx="108">
                  <c:v>2643</c:v>
                </c:pt>
                <c:pt idx="109">
                  <c:v>2743</c:v>
                </c:pt>
                <c:pt idx="110">
                  <c:v>2669</c:v>
                </c:pt>
                <c:pt idx="111">
                  <c:v>2459</c:v>
                </c:pt>
                <c:pt idx="112">
                  <c:v>2558</c:v>
                </c:pt>
                <c:pt idx="113">
                  <c:v>2466</c:v>
                </c:pt>
                <c:pt idx="114">
                  <c:v>2804</c:v>
                </c:pt>
                <c:pt idx="115">
                  <c:v>2902</c:v>
                </c:pt>
                <c:pt idx="116">
                  <c:v>3165</c:v>
                </c:pt>
                <c:pt idx="117">
                  <c:v>3497</c:v>
                </c:pt>
                <c:pt idx="118">
                  <c:v>3615</c:v>
                </c:pt>
                <c:pt idx="119">
                  <c:v>3626</c:v>
                </c:pt>
                <c:pt idx="120">
                  <c:v>4017</c:v>
                </c:pt>
                <c:pt idx="121">
                  <c:v>3724</c:v>
                </c:pt>
                <c:pt idx="122">
                  <c:v>3432</c:v>
                </c:pt>
                <c:pt idx="123">
                  <c:v>3087</c:v>
                </c:pt>
                <c:pt idx="124">
                  <c:v>2596</c:v>
                </c:pt>
                <c:pt idx="125">
                  <c:v>2436</c:v>
                </c:pt>
                <c:pt idx="126">
                  <c:v>2520</c:v>
                </c:pt>
                <c:pt idx="127">
                  <c:v>2324</c:v>
                </c:pt>
                <c:pt idx="128">
                  <c:v>2026</c:v>
                </c:pt>
                <c:pt idx="129">
                  <c:v>1875</c:v>
                </c:pt>
                <c:pt idx="130">
                  <c:v>1696</c:v>
                </c:pt>
                <c:pt idx="131">
                  <c:v>1844</c:v>
                </c:pt>
                <c:pt idx="132">
                  <c:v>2076</c:v>
                </c:pt>
                <c:pt idx="133">
                  <c:v>2294</c:v>
                </c:pt>
                <c:pt idx="134">
                  <c:v>2512</c:v>
                </c:pt>
                <c:pt idx="135">
                  <c:v>2546</c:v>
                </c:pt>
                <c:pt idx="136">
                  <c:v>3097</c:v>
                </c:pt>
                <c:pt idx="137">
                  <c:v>3261</c:v>
                </c:pt>
                <c:pt idx="138">
                  <c:v>3405</c:v>
                </c:pt>
                <c:pt idx="139">
                  <c:v>3816</c:v>
                </c:pt>
                <c:pt idx="140">
                  <c:v>4083</c:v>
                </c:pt>
                <c:pt idx="141">
                  <c:v>4090</c:v>
                </c:pt>
                <c:pt idx="142">
                  <c:v>4283</c:v>
                </c:pt>
                <c:pt idx="143">
                  <c:v>4329</c:v>
                </c:pt>
                <c:pt idx="144">
                  <c:v>4393</c:v>
                </c:pt>
                <c:pt idx="145">
                  <c:v>4475</c:v>
                </c:pt>
                <c:pt idx="146">
                  <c:v>4447</c:v>
                </c:pt>
                <c:pt idx="147">
                  <c:v>4556</c:v>
                </c:pt>
                <c:pt idx="148">
                  <c:v>4542</c:v>
                </c:pt>
                <c:pt idx="149">
                  <c:v>4727</c:v>
                </c:pt>
                <c:pt idx="150">
                  <c:v>4930</c:v>
                </c:pt>
                <c:pt idx="151">
                  <c:v>5147</c:v>
                </c:pt>
                <c:pt idx="152">
                  <c:v>5207</c:v>
                </c:pt>
                <c:pt idx="153">
                  <c:v>5537</c:v>
                </c:pt>
                <c:pt idx="154">
                  <c:v>5816</c:v>
                </c:pt>
                <c:pt idx="155">
                  <c:v>5771</c:v>
                </c:pt>
                <c:pt idx="156">
                  <c:v>5467</c:v>
                </c:pt>
                <c:pt idx="157">
                  <c:v>5571</c:v>
                </c:pt>
                <c:pt idx="158">
                  <c:v>5466</c:v>
                </c:pt>
                <c:pt idx="159">
                  <c:v>5544</c:v>
                </c:pt>
                <c:pt idx="160">
                  <c:v>5498</c:v>
                </c:pt>
                <c:pt idx="161">
                  <c:v>5633</c:v>
                </c:pt>
                <c:pt idx="162">
                  <c:v>5699</c:v>
                </c:pt>
                <c:pt idx="163">
                  <c:v>6061</c:v>
                </c:pt>
                <c:pt idx="164">
                  <c:v>6109</c:v>
                </c:pt>
                <c:pt idx="165">
                  <c:v>5786</c:v>
                </c:pt>
                <c:pt idx="166">
                  <c:v>5728</c:v>
                </c:pt>
                <c:pt idx="167">
                  <c:v>5561</c:v>
                </c:pt>
                <c:pt idx="168">
                  <c:v>5460</c:v>
                </c:pt>
                <c:pt idx="169">
                  <c:v>5503</c:v>
                </c:pt>
                <c:pt idx="170">
                  <c:v>5152</c:v>
                </c:pt>
                <c:pt idx="171">
                  <c:v>5385</c:v>
                </c:pt>
                <c:pt idx="172">
                  <c:v>5592</c:v>
                </c:pt>
                <c:pt idx="173">
                  <c:v>5362</c:v>
                </c:pt>
                <c:pt idx="174">
                  <c:v>5364</c:v>
                </c:pt>
                <c:pt idx="175">
                  <c:v>5248</c:v>
                </c:pt>
                <c:pt idx="176">
                  <c:v>5097</c:v>
                </c:pt>
                <c:pt idx="177">
                  <c:v>5153</c:v>
                </c:pt>
                <c:pt idx="178">
                  <c:v>5143</c:v>
                </c:pt>
                <c:pt idx="179">
                  <c:v>5053</c:v>
                </c:pt>
                <c:pt idx="180">
                  <c:v>4809</c:v>
                </c:pt>
                <c:pt idx="181">
                  <c:v>5219</c:v>
                </c:pt>
                <c:pt idx="182">
                  <c:v>5067</c:v>
                </c:pt>
                <c:pt idx="183">
                  <c:v>5069</c:v>
                </c:pt>
                <c:pt idx="184">
                  <c:v>5193</c:v>
                </c:pt>
                <c:pt idx="185">
                  <c:v>5368</c:v>
                </c:pt>
                <c:pt idx="186">
                  <c:v>5030</c:v>
                </c:pt>
                <c:pt idx="187">
                  <c:v>4840</c:v>
                </c:pt>
                <c:pt idx="188">
                  <c:v>4589</c:v>
                </c:pt>
                <c:pt idx="189">
                  <c:v>4229</c:v>
                </c:pt>
                <c:pt idx="190">
                  <c:v>4244</c:v>
                </c:pt>
                <c:pt idx="191">
                  <c:v>4256</c:v>
                </c:pt>
                <c:pt idx="192">
                  <c:v>4005</c:v>
                </c:pt>
                <c:pt idx="193">
                  <c:v>3608</c:v>
                </c:pt>
                <c:pt idx="194">
                  <c:v>3426</c:v>
                </c:pt>
                <c:pt idx="195">
                  <c:v>2702</c:v>
                </c:pt>
                <c:pt idx="196">
                  <c:v>2725</c:v>
                </c:pt>
                <c:pt idx="197">
                  <c:v>2502</c:v>
                </c:pt>
                <c:pt idx="198">
                  <c:v>2430</c:v>
                </c:pt>
                <c:pt idx="199">
                  <c:v>2408</c:v>
                </c:pt>
                <c:pt idx="200">
                  <c:v>2538</c:v>
                </c:pt>
                <c:pt idx="201">
                  <c:v>2830</c:v>
                </c:pt>
                <c:pt idx="202">
                  <c:v>2946</c:v>
                </c:pt>
                <c:pt idx="203">
                  <c:v>3166</c:v>
                </c:pt>
                <c:pt idx="204">
                  <c:v>3789</c:v>
                </c:pt>
                <c:pt idx="205">
                  <c:v>4176</c:v>
                </c:pt>
                <c:pt idx="206">
                  <c:v>4580</c:v>
                </c:pt>
                <c:pt idx="207">
                  <c:v>5007</c:v>
                </c:pt>
                <c:pt idx="208">
                  <c:v>4968</c:v>
                </c:pt>
                <c:pt idx="209">
                  <c:v>5294</c:v>
                </c:pt>
                <c:pt idx="210">
                  <c:v>5517</c:v>
                </c:pt>
                <c:pt idx="211">
                  <c:v>5627</c:v>
                </c:pt>
                <c:pt idx="212">
                  <c:v>5864</c:v>
                </c:pt>
                <c:pt idx="213">
                  <c:v>6422</c:v>
                </c:pt>
                <c:pt idx="214">
                  <c:v>6768</c:v>
                </c:pt>
                <c:pt idx="215">
                  <c:v>6644</c:v>
                </c:pt>
                <c:pt idx="216">
                  <c:v>6779</c:v>
                </c:pt>
                <c:pt idx="217">
                  <c:v>6708</c:v>
                </c:pt>
                <c:pt idx="218">
                  <c:v>6654</c:v>
                </c:pt>
                <c:pt idx="219">
                  <c:v>6708</c:v>
                </c:pt>
                <c:pt idx="220">
                  <c:v>6597</c:v>
                </c:pt>
                <c:pt idx="221">
                  <c:v>6283</c:v>
                </c:pt>
                <c:pt idx="222">
                  <c:v>6010</c:v>
                </c:pt>
                <c:pt idx="223">
                  <c:v>5639</c:v>
                </c:pt>
                <c:pt idx="224">
                  <c:v>5601</c:v>
                </c:pt>
                <c:pt idx="225">
                  <c:v>5752</c:v>
                </c:pt>
                <c:pt idx="226">
                  <c:v>6146</c:v>
                </c:pt>
                <c:pt idx="227">
                  <c:v>6291</c:v>
                </c:pt>
                <c:pt idx="228">
                  <c:v>6199</c:v>
                </c:pt>
                <c:pt idx="229">
                  <c:v>6037</c:v>
                </c:pt>
                <c:pt idx="230">
                  <c:v>6040</c:v>
                </c:pt>
                <c:pt idx="231">
                  <c:v>6329</c:v>
                </c:pt>
                <c:pt idx="232">
                  <c:v>6340</c:v>
                </c:pt>
                <c:pt idx="233">
                  <c:v>5958</c:v>
                </c:pt>
                <c:pt idx="234">
                  <c:v>6191</c:v>
                </c:pt>
                <c:pt idx="235">
                  <c:v>6060</c:v>
                </c:pt>
                <c:pt idx="236">
                  <c:v>6259</c:v>
                </c:pt>
                <c:pt idx="237">
                  <c:v>6291</c:v>
                </c:pt>
                <c:pt idx="238">
                  <c:v>6228</c:v>
                </c:pt>
                <c:pt idx="239">
                  <c:v>6117</c:v>
                </c:pt>
                <c:pt idx="240">
                  <c:v>6391</c:v>
                </c:pt>
                <c:pt idx="241">
                  <c:v>6402</c:v>
                </c:pt>
                <c:pt idx="242">
                  <c:v>6447</c:v>
                </c:pt>
                <c:pt idx="243">
                  <c:v>6264</c:v>
                </c:pt>
                <c:pt idx="244">
                  <c:v>6284</c:v>
                </c:pt>
                <c:pt idx="245">
                  <c:v>6064</c:v>
                </c:pt>
                <c:pt idx="246">
                  <c:v>5722</c:v>
                </c:pt>
                <c:pt idx="247">
                  <c:v>4929</c:v>
                </c:pt>
                <c:pt idx="248">
                  <c:v>4516</c:v>
                </c:pt>
                <c:pt idx="249">
                  <c:v>5425</c:v>
                </c:pt>
                <c:pt idx="250">
                  <c:v>5438</c:v>
                </c:pt>
                <c:pt idx="251">
                  <c:v>5658</c:v>
                </c:pt>
                <c:pt idx="252">
                  <c:v>5476</c:v>
                </c:pt>
                <c:pt idx="253">
                  <c:v>5539</c:v>
                </c:pt>
                <c:pt idx="254">
                  <c:v>5855</c:v>
                </c:pt>
                <c:pt idx="255">
                  <c:v>6034</c:v>
                </c:pt>
                <c:pt idx="256">
                  <c:v>6246</c:v>
                </c:pt>
                <c:pt idx="257">
                  <c:v>6104</c:v>
                </c:pt>
                <c:pt idx="258">
                  <c:v>6333</c:v>
                </c:pt>
                <c:pt idx="259">
                  <c:v>6314</c:v>
                </c:pt>
                <c:pt idx="260">
                  <c:v>6453</c:v>
                </c:pt>
                <c:pt idx="261">
                  <c:v>6542</c:v>
                </c:pt>
                <c:pt idx="262">
                  <c:v>6467</c:v>
                </c:pt>
                <c:pt idx="263">
                  <c:v>6349</c:v>
                </c:pt>
                <c:pt idx="264">
                  <c:v>6362</c:v>
                </c:pt>
                <c:pt idx="265">
                  <c:v>5923</c:v>
                </c:pt>
                <c:pt idx="266">
                  <c:v>5301</c:v>
                </c:pt>
                <c:pt idx="267">
                  <c:v>5293</c:v>
                </c:pt>
                <c:pt idx="268">
                  <c:v>4719</c:v>
                </c:pt>
                <c:pt idx="269">
                  <c:v>4323</c:v>
                </c:pt>
                <c:pt idx="270">
                  <c:v>3865</c:v>
                </c:pt>
                <c:pt idx="271">
                  <c:v>3672</c:v>
                </c:pt>
                <c:pt idx="272">
                  <c:v>3386</c:v>
                </c:pt>
                <c:pt idx="273">
                  <c:v>3216</c:v>
                </c:pt>
                <c:pt idx="274">
                  <c:v>3077</c:v>
                </c:pt>
                <c:pt idx="275">
                  <c:v>2814</c:v>
                </c:pt>
                <c:pt idx="276">
                  <c:v>2720</c:v>
                </c:pt>
                <c:pt idx="277">
                  <c:v>3053</c:v>
                </c:pt>
                <c:pt idx="278">
                  <c:v>3684</c:v>
                </c:pt>
                <c:pt idx="279">
                  <c:v>4097</c:v>
                </c:pt>
                <c:pt idx="280">
                  <c:v>4160</c:v>
                </c:pt>
                <c:pt idx="281">
                  <c:v>4385</c:v>
                </c:pt>
                <c:pt idx="282">
                  <c:v>4626</c:v>
                </c:pt>
                <c:pt idx="283">
                  <c:v>4879</c:v>
                </c:pt>
                <c:pt idx="284">
                  <c:v>4936</c:v>
                </c:pt>
                <c:pt idx="285">
                  <c:v>5068</c:v>
                </c:pt>
                <c:pt idx="286">
                  <c:v>5099</c:v>
                </c:pt>
                <c:pt idx="287">
                  <c:v>4857</c:v>
                </c:pt>
                <c:pt idx="288">
                  <c:v>4719</c:v>
                </c:pt>
                <c:pt idx="289">
                  <c:v>4676</c:v>
                </c:pt>
                <c:pt idx="290">
                  <c:v>4665</c:v>
                </c:pt>
                <c:pt idx="291">
                  <c:v>4261</c:v>
                </c:pt>
                <c:pt idx="292">
                  <c:v>4438</c:v>
                </c:pt>
                <c:pt idx="293">
                  <c:v>4129</c:v>
                </c:pt>
                <c:pt idx="294">
                  <c:v>3530</c:v>
                </c:pt>
                <c:pt idx="295">
                  <c:v>3333</c:v>
                </c:pt>
                <c:pt idx="296">
                  <c:v>2554</c:v>
                </c:pt>
                <c:pt idx="297">
                  <c:v>2177</c:v>
                </c:pt>
                <c:pt idx="298">
                  <c:v>2058</c:v>
                </c:pt>
                <c:pt idx="299">
                  <c:v>1655</c:v>
                </c:pt>
                <c:pt idx="300">
                  <c:v>1456</c:v>
                </c:pt>
                <c:pt idx="301">
                  <c:v>1310</c:v>
                </c:pt>
                <c:pt idx="302">
                  <c:v>1261</c:v>
                </c:pt>
                <c:pt idx="303">
                  <c:v>1424</c:v>
                </c:pt>
                <c:pt idx="304">
                  <c:v>1343</c:v>
                </c:pt>
                <c:pt idx="305">
                  <c:v>1571</c:v>
                </c:pt>
                <c:pt idx="306">
                  <c:v>1961</c:v>
                </c:pt>
                <c:pt idx="307">
                  <c:v>2505</c:v>
                </c:pt>
                <c:pt idx="308">
                  <c:v>2632</c:v>
                </c:pt>
                <c:pt idx="309">
                  <c:v>2892</c:v>
                </c:pt>
                <c:pt idx="310">
                  <c:v>3105</c:v>
                </c:pt>
                <c:pt idx="311">
                  <c:v>3106</c:v>
                </c:pt>
                <c:pt idx="312">
                  <c:v>3523</c:v>
                </c:pt>
                <c:pt idx="313">
                  <c:v>3701</c:v>
                </c:pt>
                <c:pt idx="314">
                  <c:v>4007</c:v>
                </c:pt>
                <c:pt idx="315">
                  <c:v>4167</c:v>
                </c:pt>
                <c:pt idx="316">
                  <c:v>4560</c:v>
                </c:pt>
                <c:pt idx="317">
                  <c:v>4765</c:v>
                </c:pt>
                <c:pt idx="318">
                  <c:v>4978</c:v>
                </c:pt>
                <c:pt idx="319">
                  <c:v>4770</c:v>
                </c:pt>
                <c:pt idx="320">
                  <c:v>5000</c:v>
                </c:pt>
                <c:pt idx="321">
                  <c:v>5012</c:v>
                </c:pt>
                <c:pt idx="322">
                  <c:v>4836</c:v>
                </c:pt>
                <c:pt idx="323">
                  <c:v>4890</c:v>
                </c:pt>
                <c:pt idx="324">
                  <c:v>4571</c:v>
                </c:pt>
                <c:pt idx="325">
                  <c:v>4677</c:v>
                </c:pt>
                <c:pt idx="326">
                  <c:v>5099</c:v>
                </c:pt>
                <c:pt idx="327">
                  <c:v>5817</c:v>
                </c:pt>
                <c:pt idx="328">
                  <c:v>6033</c:v>
                </c:pt>
                <c:pt idx="329">
                  <c:v>5776</c:v>
                </c:pt>
                <c:pt idx="330">
                  <c:v>6189</c:v>
                </c:pt>
                <c:pt idx="331">
                  <c:v>6262</c:v>
                </c:pt>
                <c:pt idx="332">
                  <c:v>6309</c:v>
                </c:pt>
                <c:pt idx="333">
                  <c:v>6242</c:v>
                </c:pt>
                <c:pt idx="334">
                  <c:v>6406</c:v>
                </c:pt>
                <c:pt idx="335">
                  <c:v>6571</c:v>
                </c:pt>
              </c:numCache>
            </c:numRef>
          </c:yVal>
          <c:smooth val="0"/>
        </c:ser>
        <c:dLbls>
          <c:showLegendKey val="0"/>
          <c:showVal val="0"/>
          <c:showCatName val="0"/>
          <c:showSerName val="0"/>
          <c:showPercent val="0"/>
          <c:showBubbleSize val="0"/>
        </c:dLbls>
        <c:axId val="310976296"/>
        <c:axId val="310975904"/>
      </c:scatterChart>
      <c:valAx>
        <c:axId val="310976296"/>
        <c:scaling>
          <c:orientation val="minMax"/>
          <c:max val="336"/>
        </c:scaling>
        <c:delete val="0"/>
        <c:axPos val="b"/>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a:t>Hours</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0975904"/>
        <c:crosses val="autoZero"/>
        <c:crossBetween val="midCat"/>
        <c:majorUnit val="24"/>
      </c:valAx>
      <c:valAx>
        <c:axId val="310975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a:t>MW</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0976296"/>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3!$V$1</c:f>
              <c:strCache>
                <c:ptCount val="1"/>
                <c:pt idx="0">
                  <c:v>smp</c:v>
                </c:pt>
              </c:strCache>
            </c:strRef>
          </c:tx>
          <c:spPr>
            <a:ln w="19050" cap="rnd">
              <a:solidFill>
                <a:schemeClr val="accent1"/>
              </a:solidFill>
              <a:round/>
            </a:ln>
            <a:effectLst/>
          </c:spPr>
          <c:marker>
            <c:symbol val="none"/>
          </c:marker>
          <c:xVal>
            <c:numRef>
              <c:f>Sheet3!$U$2:$U$1854</c:f>
              <c:numCache>
                <c:formatCode>General</c:formatCode>
                <c:ptCount val="185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pt idx="1039">
                  <c:v>1040</c:v>
                </c:pt>
                <c:pt idx="1040">
                  <c:v>1041</c:v>
                </c:pt>
                <c:pt idx="1041">
                  <c:v>1042</c:v>
                </c:pt>
                <c:pt idx="1042">
                  <c:v>1043</c:v>
                </c:pt>
                <c:pt idx="1043">
                  <c:v>1044</c:v>
                </c:pt>
                <c:pt idx="1044">
                  <c:v>1045</c:v>
                </c:pt>
                <c:pt idx="1045">
                  <c:v>1046</c:v>
                </c:pt>
                <c:pt idx="1046">
                  <c:v>1047</c:v>
                </c:pt>
                <c:pt idx="1047">
                  <c:v>1048</c:v>
                </c:pt>
                <c:pt idx="1048">
                  <c:v>1049</c:v>
                </c:pt>
                <c:pt idx="1049">
                  <c:v>1050</c:v>
                </c:pt>
                <c:pt idx="1050">
                  <c:v>1051</c:v>
                </c:pt>
                <c:pt idx="1051">
                  <c:v>1052</c:v>
                </c:pt>
                <c:pt idx="1052">
                  <c:v>1053</c:v>
                </c:pt>
                <c:pt idx="1053">
                  <c:v>1054</c:v>
                </c:pt>
                <c:pt idx="1054">
                  <c:v>1055</c:v>
                </c:pt>
                <c:pt idx="1055">
                  <c:v>1056</c:v>
                </c:pt>
                <c:pt idx="1056">
                  <c:v>1057</c:v>
                </c:pt>
                <c:pt idx="1057">
                  <c:v>1058</c:v>
                </c:pt>
                <c:pt idx="1058">
                  <c:v>1059</c:v>
                </c:pt>
                <c:pt idx="1059">
                  <c:v>1060</c:v>
                </c:pt>
                <c:pt idx="1060">
                  <c:v>1061</c:v>
                </c:pt>
                <c:pt idx="1061">
                  <c:v>1062</c:v>
                </c:pt>
                <c:pt idx="1062">
                  <c:v>1063</c:v>
                </c:pt>
                <c:pt idx="1063">
                  <c:v>1064</c:v>
                </c:pt>
                <c:pt idx="1064">
                  <c:v>1065</c:v>
                </c:pt>
                <c:pt idx="1065">
                  <c:v>1066</c:v>
                </c:pt>
                <c:pt idx="1066">
                  <c:v>1067</c:v>
                </c:pt>
                <c:pt idx="1067">
                  <c:v>1068</c:v>
                </c:pt>
                <c:pt idx="1068">
                  <c:v>1069</c:v>
                </c:pt>
                <c:pt idx="1069">
                  <c:v>1070</c:v>
                </c:pt>
                <c:pt idx="1070">
                  <c:v>1071</c:v>
                </c:pt>
                <c:pt idx="1071">
                  <c:v>1072</c:v>
                </c:pt>
                <c:pt idx="1072">
                  <c:v>1073</c:v>
                </c:pt>
                <c:pt idx="1073">
                  <c:v>1074</c:v>
                </c:pt>
                <c:pt idx="1074">
                  <c:v>1075</c:v>
                </c:pt>
                <c:pt idx="1075">
                  <c:v>1076</c:v>
                </c:pt>
                <c:pt idx="1076">
                  <c:v>1077</c:v>
                </c:pt>
                <c:pt idx="1077">
                  <c:v>1078</c:v>
                </c:pt>
                <c:pt idx="1078">
                  <c:v>1079</c:v>
                </c:pt>
                <c:pt idx="1079">
                  <c:v>1080</c:v>
                </c:pt>
                <c:pt idx="1080">
                  <c:v>1081</c:v>
                </c:pt>
                <c:pt idx="1081">
                  <c:v>1082</c:v>
                </c:pt>
                <c:pt idx="1082">
                  <c:v>1083</c:v>
                </c:pt>
                <c:pt idx="1083">
                  <c:v>1084</c:v>
                </c:pt>
                <c:pt idx="1084">
                  <c:v>1085</c:v>
                </c:pt>
                <c:pt idx="1085">
                  <c:v>1086</c:v>
                </c:pt>
                <c:pt idx="1086">
                  <c:v>1087</c:v>
                </c:pt>
                <c:pt idx="1087">
                  <c:v>1088</c:v>
                </c:pt>
                <c:pt idx="1088">
                  <c:v>1089</c:v>
                </c:pt>
                <c:pt idx="1089">
                  <c:v>1090</c:v>
                </c:pt>
                <c:pt idx="1090">
                  <c:v>1091</c:v>
                </c:pt>
                <c:pt idx="1091">
                  <c:v>1092</c:v>
                </c:pt>
                <c:pt idx="1092">
                  <c:v>1093</c:v>
                </c:pt>
                <c:pt idx="1093">
                  <c:v>1094</c:v>
                </c:pt>
                <c:pt idx="1094">
                  <c:v>1095</c:v>
                </c:pt>
                <c:pt idx="1095">
                  <c:v>1096</c:v>
                </c:pt>
                <c:pt idx="1096">
                  <c:v>1097</c:v>
                </c:pt>
                <c:pt idx="1097">
                  <c:v>1098</c:v>
                </c:pt>
                <c:pt idx="1098">
                  <c:v>1099</c:v>
                </c:pt>
                <c:pt idx="1099">
                  <c:v>1100</c:v>
                </c:pt>
                <c:pt idx="1100">
                  <c:v>1101</c:v>
                </c:pt>
                <c:pt idx="1101">
                  <c:v>1102</c:v>
                </c:pt>
                <c:pt idx="1102">
                  <c:v>1103</c:v>
                </c:pt>
                <c:pt idx="1103">
                  <c:v>1104</c:v>
                </c:pt>
                <c:pt idx="1104">
                  <c:v>1105</c:v>
                </c:pt>
                <c:pt idx="1105">
                  <c:v>1106</c:v>
                </c:pt>
                <c:pt idx="1106">
                  <c:v>1107</c:v>
                </c:pt>
                <c:pt idx="1107">
                  <c:v>1108</c:v>
                </c:pt>
                <c:pt idx="1108">
                  <c:v>1109</c:v>
                </c:pt>
                <c:pt idx="1109">
                  <c:v>1110</c:v>
                </c:pt>
                <c:pt idx="1110">
                  <c:v>1111</c:v>
                </c:pt>
                <c:pt idx="1111">
                  <c:v>1112</c:v>
                </c:pt>
                <c:pt idx="1112">
                  <c:v>1113</c:v>
                </c:pt>
                <c:pt idx="1113">
                  <c:v>1114</c:v>
                </c:pt>
                <c:pt idx="1114">
                  <c:v>1115</c:v>
                </c:pt>
                <c:pt idx="1115">
                  <c:v>1116</c:v>
                </c:pt>
                <c:pt idx="1116">
                  <c:v>1117</c:v>
                </c:pt>
                <c:pt idx="1117">
                  <c:v>1118</c:v>
                </c:pt>
                <c:pt idx="1118">
                  <c:v>1119</c:v>
                </c:pt>
                <c:pt idx="1119">
                  <c:v>1120</c:v>
                </c:pt>
                <c:pt idx="1120">
                  <c:v>1121</c:v>
                </c:pt>
                <c:pt idx="1121">
                  <c:v>1122</c:v>
                </c:pt>
                <c:pt idx="1122">
                  <c:v>1123</c:v>
                </c:pt>
                <c:pt idx="1123">
                  <c:v>1124</c:v>
                </c:pt>
                <c:pt idx="1124">
                  <c:v>1125</c:v>
                </c:pt>
                <c:pt idx="1125">
                  <c:v>1126</c:v>
                </c:pt>
                <c:pt idx="1126">
                  <c:v>1127</c:v>
                </c:pt>
                <c:pt idx="1127">
                  <c:v>1128</c:v>
                </c:pt>
                <c:pt idx="1128">
                  <c:v>1129</c:v>
                </c:pt>
                <c:pt idx="1129">
                  <c:v>1130</c:v>
                </c:pt>
                <c:pt idx="1130">
                  <c:v>1131</c:v>
                </c:pt>
                <c:pt idx="1131">
                  <c:v>1132</c:v>
                </c:pt>
                <c:pt idx="1132">
                  <c:v>1133</c:v>
                </c:pt>
                <c:pt idx="1133">
                  <c:v>1134</c:v>
                </c:pt>
                <c:pt idx="1134">
                  <c:v>1135</c:v>
                </c:pt>
                <c:pt idx="1135">
                  <c:v>1136</c:v>
                </c:pt>
                <c:pt idx="1136">
                  <c:v>1137</c:v>
                </c:pt>
                <c:pt idx="1137">
                  <c:v>1138</c:v>
                </c:pt>
                <c:pt idx="1138">
                  <c:v>1139</c:v>
                </c:pt>
                <c:pt idx="1139">
                  <c:v>1140</c:v>
                </c:pt>
                <c:pt idx="1140">
                  <c:v>1141</c:v>
                </c:pt>
                <c:pt idx="1141">
                  <c:v>1142</c:v>
                </c:pt>
                <c:pt idx="1142">
                  <c:v>1143</c:v>
                </c:pt>
                <c:pt idx="1143">
                  <c:v>1144</c:v>
                </c:pt>
                <c:pt idx="1144">
                  <c:v>1145</c:v>
                </c:pt>
                <c:pt idx="1145">
                  <c:v>1146</c:v>
                </c:pt>
                <c:pt idx="1146">
                  <c:v>1147</c:v>
                </c:pt>
                <c:pt idx="1147">
                  <c:v>1148</c:v>
                </c:pt>
                <c:pt idx="1148">
                  <c:v>1149</c:v>
                </c:pt>
                <c:pt idx="1149">
                  <c:v>1150</c:v>
                </c:pt>
                <c:pt idx="1150">
                  <c:v>1151</c:v>
                </c:pt>
                <c:pt idx="1151">
                  <c:v>1152</c:v>
                </c:pt>
                <c:pt idx="1152">
                  <c:v>1153</c:v>
                </c:pt>
                <c:pt idx="1153">
                  <c:v>1154</c:v>
                </c:pt>
                <c:pt idx="1154">
                  <c:v>1155</c:v>
                </c:pt>
                <c:pt idx="1155">
                  <c:v>1156</c:v>
                </c:pt>
                <c:pt idx="1156">
                  <c:v>1157</c:v>
                </c:pt>
                <c:pt idx="1157">
                  <c:v>1158</c:v>
                </c:pt>
                <c:pt idx="1158">
                  <c:v>1159</c:v>
                </c:pt>
                <c:pt idx="1159">
                  <c:v>1160</c:v>
                </c:pt>
                <c:pt idx="1160">
                  <c:v>1161</c:v>
                </c:pt>
                <c:pt idx="1161">
                  <c:v>1162</c:v>
                </c:pt>
                <c:pt idx="1162">
                  <c:v>1163</c:v>
                </c:pt>
                <c:pt idx="1163">
                  <c:v>1164</c:v>
                </c:pt>
                <c:pt idx="1164">
                  <c:v>1165</c:v>
                </c:pt>
                <c:pt idx="1165">
                  <c:v>1166</c:v>
                </c:pt>
                <c:pt idx="1166">
                  <c:v>1167</c:v>
                </c:pt>
                <c:pt idx="1167">
                  <c:v>1168</c:v>
                </c:pt>
                <c:pt idx="1168">
                  <c:v>1169</c:v>
                </c:pt>
                <c:pt idx="1169">
                  <c:v>1170</c:v>
                </c:pt>
                <c:pt idx="1170">
                  <c:v>1171</c:v>
                </c:pt>
                <c:pt idx="1171">
                  <c:v>1172</c:v>
                </c:pt>
                <c:pt idx="1172">
                  <c:v>1173</c:v>
                </c:pt>
                <c:pt idx="1173">
                  <c:v>1174</c:v>
                </c:pt>
                <c:pt idx="1174">
                  <c:v>1175</c:v>
                </c:pt>
                <c:pt idx="1175">
                  <c:v>1176</c:v>
                </c:pt>
                <c:pt idx="1176">
                  <c:v>1177</c:v>
                </c:pt>
                <c:pt idx="1177">
                  <c:v>1178</c:v>
                </c:pt>
                <c:pt idx="1178">
                  <c:v>1179</c:v>
                </c:pt>
                <c:pt idx="1179">
                  <c:v>1180</c:v>
                </c:pt>
                <c:pt idx="1180">
                  <c:v>1181</c:v>
                </c:pt>
                <c:pt idx="1181">
                  <c:v>1182</c:v>
                </c:pt>
                <c:pt idx="1182">
                  <c:v>1183</c:v>
                </c:pt>
                <c:pt idx="1183">
                  <c:v>1184</c:v>
                </c:pt>
                <c:pt idx="1184">
                  <c:v>1185</c:v>
                </c:pt>
                <c:pt idx="1185">
                  <c:v>1186</c:v>
                </c:pt>
                <c:pt idx="1186">
                  <c:v>1187</c:v>
                </c:pt>
                <c:pt idx="1187">
                  <c:v>1188</c:v>
                </c:pt>
                <c:pt idx="1188">
                  <c:v>1189</c:v>
                </c:pt>
                <c:pt idx="1189">
                  <c:v>1190</c:v>
                </c:pt>
                <c:pt idx="1190">
                  <c:v>1191</c:v>
                </c:pt>
                <c:pt idx="1191">
                  <c:v>1192</c:v>
                </c:pt>
                <c:pt idx="1192">
                  <c:v>1193</c:v>
                </c:pt>
                <c:pt idx="1193">
                  <c:v>1194</c:v>
                </c:pt>
                <c:pt idx="1194">
                  <c:v>1195</c:v>
                </c:pt>
                <c:pt idx="1195">
                  <c:v>1196</c:v>
                </c:pt>
                <c:pt idx="1196">
                  <c:v>1197</c:v>
                </c:pt>
                <c:pt idx="1197">
                  <c:v>1198</c:v>
                </c:pt>
                <c:pt idx="1198">
                  <c:v>1199</c:v>
                </c:pt>
                <c:pt idx="1199">
                  <c:v>1200</c:v>
                </c:pt>
                <c:pt idx="1200">
                  <c:v>1201</c:v>
                </c:pt>
                <c:pt idx="1201">
                  <c:v>1202</c:v>
                </c:pt>
                <c:pt idx="1202">
                  <c:v>1203</c:v>
                </c:pt>
                <c:pt idx="1203">
                  <c:v>1204</c:v>
                </c:pt>
                <c:pt idx="1204">
                  <c:v>1205</c:v>
                </c:pt>
                <c:pt idx="1205">
                  <c:v>1206</c:v>
                </c:pt>
                <c:pt idx="1206">
                  <c:v>1207</c:v>
                </c:pt>
                <c:pt idx="1207">
                  <c:v>1208</c:v>
                </c:pt>
                <c:pt idx="1208">
                  <c:v>1209</c:v>
                </c:pt>
                <c:pt idx="1209">
                  <c:v>1210</c:v>
                </c:pt>
                <c:pt idx="1210">
                  <c:v>1211</c:v>
                </c:pt>
                <c:pt idx="1211">
                  <c:v>1212</c:v>
                </c:pt>
                <c:pt idx="1212">
                  <c:v>1213</c:v>
                </c:pt>
                <c:pt idx="1213">
                  <c:v>1214</c:v>
                </c:pt>
                <c:pt idx="1214">
                  <c:v>1215</c:v>
                </c:pt>
                <c:pt idx="1215">
                  <c:v>1216</c:v>
                </c:pt>
                <c:pt idx="1216">
                  <c:v>1217</c:v>
                </c:pt>
                <c:pt idx="1217">
                  <c:v>1218</c:v>
                </c:pt>
                <c:pt idx="1218">
                  <c:v>1219</c:v>
                </c:pt>
                <c:pt idx="1219">
                  <c:v>1220</c:v>
                </c:pt>
                <c:pt idx="1220">
                  <c:v>1221</c:v>
                </c:pt>
                <c:pt idx="1221">
                  <c:v>1222</c:v>
                </c:pt>
                <c:pt idx="1222">
                  <c:v>1223</c:v>
                </c:pt>
                <c:pt idx="1223">
                  <c:v>1224</c:v>
                </c:pt>
                <c:pt idx="1224">
                  <c:v>1225</c:v>
                </c:pt>
                <c:pt idx="1225">
                  <c:v>1226</c:v>
                </c:pt>
                <c:pt idx="1226">
                  <c:v>1227</c:v>
                </c:pt>
                <c:pt idx="1227">
                  <c:v>1228</c:v>
                </c:pt>
                <c:pt idx="1228">
                  <c:v>1229</c:v>
                </c:pt>
                <c:pt idx="1229">
                  <c:v>1230</c:v>
                </c:pt>
                <c:pt idx="1230">
                  <c:v>1231</c:v>
                </c:pt>
                <c:pt idx="1231">
                  <c:v>1232</c:v>
                </c:pt>
                <c:pt idx="1232">
                  <c:v>1233</c:v>
                </c:pt>
                <c:pt idx="1233">
                  <c:v>1234</c:v>
                </c:pt>
                <c:pt idx="1234">
                  <c:v>1235</c:v>
                </c:pt>
                <c:pt idx="1235">
                  <c:v>1236</c:v>
                </c:pt>
                <c:pt idx="1236">
                  <c:v>1237</c:v>
                </c:pt>
                <c:pt idx="1237">
                  <c:v>1238</c:v>
                </c:pt>
                <c:pt idx="1238">
                  <c:v>1239</c:v>
                </c:pt>
                <c:pt idx="1239">
                  <c:v>1240</c:v>
                </c:pt>
                <c:pt idx="1240">
                  <c:v>1241</c:v>
                </c:pt>
                <c:pt idx="1241">
                  <c:v>1242</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8</c:v>
                </c:pt>
                <c:pt idx="1268">
                  <c:v>1269</c:v>
                </c:pt>
                <c:pt idx="1269">
                  <c:v>1270</c:v>
                </c:pt>
                <c:pt idx="1270">
                  <c:v>1271</c:v>
                </c:pt>
                <c:pt idx="1271">
                  <c:v>1272</c:v>
                </c:pt>
                <c:pt idx="1272">
                  <c:v>1273</c:v>
                </c:pt>
                <c:pt idx="1273">
                  <c:v>1274</c:v>
                </c:pt>
                <c:pt idx="1274">
                  <c:v>1275</c:v>
                </c:pt>
                <c:pt idx="1275">
                  <c:v>1276</c:v>
                </c:pt>
                <c:pt idx="1276">
                  <c:v>1277</c:v>
                </c:pt>
                <c:pt idx="1277">
                  <c:v>1278</c:v>
                </c:pt>
                <c:pt idx="1278">
                  <c:v>1279</c:v>
                </c:pt>
                <c:pt idx="1279">
                  <c:v>1280</c:v>
                </c:pt>
                <c:pt idx="1280">
                  <c:v>1281</c:v>
                </c:pt>
                <c:pt idx="1281">
                  <c:v>1282</c:v>
                </c:pt>
                <c:pt idx="1282">
                  <c:v>1283</c:v>
                </c:pt>
                <c:pt idx="1283">
                  <c:v>1284</c:v>
                </c:pt>
                <c:pt idx="1284">
                  <c:v>1285</c:v>
                </c:pt>
                <c:pt idx="1285">
                  <c:v>1286</c:v>
                </c:pt>
                <c:pt idx="1286">
                  <c:v>1287</c:v>
                </c:pt>
                <c:pt idx="1287">
                  <c:v>1288</c:v>
                </c:pt>
                <c:pt idx="1288">
                  <c:v>1289</c:v>
                </c:pt>
                <c:pt idx="1289">
                  <c:v>1290</c:v>
                </c:pt>
                <c:pt idx="1290">
                  <c:v>1291</c:v>
                </c:pt>
                <c:pt idx="1291">
                  <c:v>1292</c:v>
                </c:pt>
                <c:pt idx="1292">
                  <c:v>1293</c:v>
                </c:pt>
                <c:pt idx="1293">
                  <c:v>1294</c:v>
                </c:pt>
                <c:pt idx="1294">
                  <c:v>1295</c:v>
                </c:pt>
                <c:pt idx="1295">
                  <c:v>1296</c:v>
                </c:pt>
                <c:pt idx="1296">
                  <c:v>1297</c:v>
                </c:pt>
                <c:pt idx="1297">
                  <c:v>1298</c:v>
                </c:pt>
                <c:pt idx="1298">
                  <c:v>1299</c:v>
                </c:pt>
                <c:pt idx="1299">
                  <c:v>1300</c:v>
                </c:pt>
                <c:pt idx="1300">
                  <c:v>1301</c:v>
                </c:pt>
                <c:pt idx="1301">
                  <c:v>1302</c:v>
                </c:pt>
                <c:pt idx="1302">
                  <c:v>1303</c:v>
                </c:pt>
                <c:pt idx="1303">
                  <c:v>1304</c:v>
                </c:pt>
                <c:pt idx="1304">
                  <c:v>1305</c:v>
                </c:pt>
                <c:pt idx="1305">
                  <c:v>1306</c:v>
                </c:pt>
                <c:pt idx="1306">
                  <c:v>1307</c:v>
                </c:pt>
                <c:pt idx="1307">
                  <c:v>1308</c:v>
                </c:pt>
                <c:pt idx="1308">
                  <c:v>1309</c:v>
                </c:pt>
                <c:pt idx="1309">
                  <c:v>1310</c:v>
                </c:pt>
                <c:pt idx="1310">
                  <c:v>1311</c:v>
                </c:pt>
                <c:pt idx="1311">
                  <c:v>1312</c:v>
                </c:pt>
                <c:pt idx="1312">
                  <c:v>1313</c:v>
                </c:pt>
                <c:pt idx="1313">
                  <c:v>1314</c:v>
                </c:pt>
                <c:pt idx="1314">
                  <c:v>1315</c:v>
                </c:pt>
                <c:pt idx="1315">
                  <c:v>1316</c:v>
                </c:pt>
                <c:pt idx="1316">
                  <c:v>1317</c:v>
                </c:pt>
                <c:pt idx="1317">
                  <c:v>1318</c:v>
                </c:pt>
                <c:pt idx="1318">
                  <c:v>1319</c:v>
                </c:pt>
                <c:pt idx="1319">
                  <c:v>1320</c:v>
                </c:pt>
                <c:pt idx="1320">
                  <c:v>1321</c:v>
                </c:pt>
                <c:pt idx="1321">
                  <c:v>1322</c:v>
                </c:pt>
                <c:pt idx="1322">
                  <c:v>1323</c:v>
                </c:pt>
                <c:pt idx="1323">
                  <c:v>1324</c:v>
                </c:pt>
                <c:pt idx="1324">
                  <c:v>1325</c:v>
                </c:pt>
                <c:pt idx="1325">
                  <c:v>1326</c:v>
                </c:pt>
                <c:pt idx="1326">
                  <c:v>1327</c:v>
                </c:pt>
                <c:pt idx="1327">
                  <c:v>1328</c:v>
                </c:pt>
                <c:pt idx="1328">
                  <c:v>1329</c:v>
                </c:pt>
                <c:pt idx="1329">
                  <c:v>1330</c:v>
                </c:pt>
                <c:pt idx="1330">
                  <c:v>1331</c:v>
                </c:pt>
                <c:pt idx="1331">
                  <c:v>1332</c:v>
                </c:pt>
                <c:pt idx="1332">
                  <c:v>1333</c:v>
                </c:pt>
                <c:pt idx="1333">
                  <c:v>1334</c:v>
                </c:pt>
                <c:pt idx="1334">
                  <c:v>1335</c:v>
                </c:pt>
                <c:pt idx="1335">
                  <c:v>1336</c:v>
                </c:pt>
                <c:pt idx="1336">
                  <c:v>1337</c:v>
                </c:pt>
                <c:pt idx="1337">
                  <c:v>1338</c:v>
                </c:pt>
                <c:pt idx="1338">
                  <c:v>1339</c:v>
                </c:pt>
                <c:pt idx="1339">
                  <c:v>1340</c:v>
                </c:pt>
                <c:pt idx="1340">
                  <c:v>1341</c:v>
                </c:pt>
                <c:pt idx="1341">
                  <c:v>1342</c:v>
                </c:pt>
                <c:pt idx="1342">
                  <c:v>1343</c:v>
                </c:pt>
                <c:pt idx="1343">
                  <c:v>1344</c:v>
                </c:pt>
                <c:pt idx="1344">
                  <c:v>1345</c:v>
                </c:pt>
                <c:pt idx="1345">
                  <c:v>1346</c:v>
                </c:pt>
                <c:pt idx="1346">
                  <c:v>1347</c:v>
                </c:pt>
                <c:pt idx="1347">
                  <c:v>1348</c:v>
                </c:pt>
                <c:pt idx="1348">
                  <c:v>1349</c:v>
                </c:pt>
                <c:pt idx="1349">
                  <c:v>1350</c:v>
                </c:pt>
                <c:pt idx="1350">
                  <c:v>1351</c:v>
                </c:pt>
                <c:pt idx="1351">
                  <c:v>1352</c:v>
                </c:pt>
                <c:pt idx="1352">
                  <c:v>1353</c:v>
                </c:pt>
                <c:pt idx="1353">
                  <c:v>1354</c:v>
                </c:pt>
                <c:pt idx="1354">
                  <c:v>1355</c:v>
                </c:pt>
                <c:pt idx="1355">
                  <c:v>1356</c:v>
                </c:pt>
                <c:pt idx="1356">
                  <c:v>1357</c:v>
                </c:pt>
                <c:pt idx="1357">
                  <c:v>1358</c:v>
                </c:pt>
                <c:pt idx="1358">
                  <c:v>1359</c:v>
                </c:pt>
                <c:pt idx="1359">
                  <c:v>1360</c:v>
                </c:pt>
                <c:pt idx="1360">
                  <c:v>1361</c:v>
                </c:pt>
                <c:pt idx="1361">
                  <c:v>1362</c:v>
                </c:pt>
                <c:pt idx="1362">
                  <c:v>1363</c:v>
                </c:pt>
                <c:pt idx="1363">
                  <c:v>1364</c:v>
                </c:pt>
                <c:pt idx="1364">
                  <c:v>1365</c:v>
                </c:pt>
                <c:pt idx="1365">
                  <c:v>1366</c:v>
                </c:pt>
                <c:pt idx="1366">
                  <c:v>1367</c:v>
                </c:pt>
                <c:pt idx="1367">
                  <c:v>1368</c:v>
                </c:pt>
                <c:pt idx="1368">
                  <c:v>1369</c:v>
                </c:pt>
                <c:pt idx="1369">
                  <c:v>1370</c:v>
                </c:pt>
                <c:pt idx="1370">
                  <c:v>1371</c:v>
                </c:pt>
                <c:pt idx="1371">
                  <c:v>1372</c:v>
                </c:pt>
                <c:pt idx="1372">
                  <c:v>1373</c:v>
                </c:pt>
                <c:pt idx="1373">
                  <c:v>1374</c:v>
                </c:pt>
                <c:pt idx="1374">
                  <c:v>1375</c:v>
                </c:pt>
                <c:pt idx="1375">
                  <c:v>1376</c:v>
                </c:pt>
                <c:pt idx="1376">
                  <c:v>1377</c:v>
                </c:pt>
                <c:pt idx="1377">
                  <c:v>1378</c:v>
                </c:pt>
                <c:pt idx="1378">
                  <c:v>1379</c:v>
                </c:pt>
                <c:pt idx="1379">
                  <c:v>1380</c:v>
                </c:pt>
                <c:pt idx="1380">
                  <c:v>1381</c:v>
                </c:pt>
                <c:pt idx="1381">
                  <c:v>1382</c:v>
                </c:pt>
                <c:pt idx="1382">
                  <c:v>1383</c:v>
                </c:pt>
                <c:pt idx="1383">
                  <c:v>1384</c:v>
                </c:pt>
                <c:pt idx="1384">
                  <c:v>1385</c:v>
                </c:pt>
                <c:pt idx="1385">
                  <c:v>1386</c:v>
                </c:pt>
                <c:pt idx="1386">
                  <c:v>1387</c:v>
                </c:pt>
                <c:pt idx="1387">
                  <c:v>1388</c:v>
                </c:pt>
                <c:pt idx="1388">
                  <c:v>1389</c:v>
                </c:pt>
                <c:pt idx="1389">
                  <c:v>1390</c:v>
                </c:pt>
                <c:pt idx="1390">
                  <c:v>1391</c:v>
                </c:pt>
                <c:pt idx="1391">
                  <c:v>1392</c:v>
                </c:pt>
                <c:pt idx="1392">
                  <c:v>1393</c:v>
                </c:pt>
                <c:pt idx="1393">
                  <c:v>1394</c:v>
                </c:pt>
                <c:pt idx="1394">
                  <c:v>1395</c:v>
                </c:pt>
                <c:pt idx="1395">
                  <c:v>1396</c:v>
                </c:pt>
                <c:pt idx="1396">
                  <c:v>1397</c:v>
                </c:pt>
                <c:pt idx="1397">
                  <c:v>1398</c:v>
                </c:pt>
                <c:pt idx="1398">
                  <c:v>1399</c:v>
                </c:pt>
                <c:pt idx="1399">
                  <c:v>1400</c:v>
                </c:pt>
                <c:pt idx="1400">
                  <c:v>1401</c:v>
                </c:pt>
                <c:pt idx="1401">
                  <c:v>1402</c:v>
                </c:pt>
                <c:pt idx="1402">
                  <c:v>1403</c:v>
                </c:pt>
                <c:pt idx="1403">
                  <c:v>1404</c:v>
                </c:pt>
                <c:pt idx="1404">
                  <c:v>1405</c:v>
                </c:pt>
                <c:pt idx="1405">
                  <c:v>1406</c:v>
                </c:pt>
                <c:pt idx="1406">
                  <c:v>1407</c:v>
                </c:pt>
                <c:pt idx="1407">
                  <c:v>1408</c:v>
                </c:pt>
                <c:pt idx="1408">
                  <c:v>1409</c:v>
                </c:pt>
                <c:pt idx="1409">
                  <c:v>1410</c:v>
                </c:pt>
                <c:pt idx="1410">
                  <c:v>1411</c:v>
                </c:pt>
                <c:pt idx="1411">
                  <c:v>1412</c:v>
                </c:pt>
                <c:pt idx="1412">
                  <c:v>1413</c:v>
                </c:pt>
                <c:pt idx="1413">
                  <c:v>1414</c:v>
                </c:pt>
                <c:pt idx="1414">
                  <c:v>1415</c:v>
                </c:pt>
                <c:pt idx="1415">
                  <c:v>1416</c:v>
                </c:pt>
                <c:pt idx="1416">
                  <c:v>1417</c:v>
                </c:pt>
                <c:pt idx="1417">
                  <c:v>1418</c:v>
                </c:pt>
                <c:pt idx="1418">
                  <c:v>1419</c:v>
                </c:pt>
                <c:pt idx="1419">
                  <c:v>1420</c:v>
                </c:pt>
                <c:pt idx="1420">
                  <c:v>1421</c:v>
                </c:pt>
                <c:pt idx="1421">
                  <c:v>1422</c:v>
                </c:pt>
                <c:pt idx="1422">
                  <c:v>1423</c:v>
                </c:pt>
                <c:pt idx="1423">
                  <c:v>1424</c:v>
                </c:pt>
                <c:pt idx="1424">
                  <c:v>1425</c:v>
                </c:pt>
                <c:pt idx="1425">
                  <c:v>1426</c:v>
                </c:pt>
                <c:pt idx="1426">
                  <c:v>1427</c:v>
                </c:pt>
                <c:pt idx="1427">
                  <c:v>1428</c:v>
                </c:pt>
                <c:pt idx="1428">
                  <c:v>1429</c:v>
                </c:pt>
                <c:pt idx="1429">
                  <c:v>1430</c:v>
                </c:pt>
                <c:pt idx="1430">
                  <c:v>1431</c:v>
                </c:pt>
                <c:pt idx="1431">
                  <c:v>1432</c:v>
                </c:pt>
                <c:pt idx="1432">
                  <c:v>1433</c:v>
                </c:pt>
                <c:pt idx="1433">
                  <c:v>1434</c:v>
                </c:pt>
                <c:pt idx="1434">
                  <c:v>1435</c:v>
                </c:pt>
                <c:pt idx="1435">
                  <c:v>1436</c:v>
                </c:pt>
                <c:pt idx="1436">
                  <c:v>1437</c:v>
                </c:pt>
                <c:pt idx="1437">
                  <c:v>1438</c:v>
                </c:pt>
                <c:pt idx="1438">
                  <c:v>1439</c:v>
                </c:pt>
                <c:pt idx="1439">
                  <c:v>1440</c:v>
                </c:pt>
                <c:pt idx="1440">
                  <c:v>1441</c:v>
                </c:pt>
                <c:pt idx="1441">
                  <c:v>1442</c:v>
                </c:pt>
                <c:pt idx="1442">
                  <c:v>1443</c:v>
                </c:pt>
                <c:pt idx="1443">
                  <c:v>1444</c:v>
                </c:pt>
                <c:pt idx="1444">
                  <c:v>1445</c:v>
                </c:pt>
                <c:pt idx="1445">
                  <c:v>1446</c:v>
                </c:pt>
                <c:pt idx="1446">
                  <c:v>1447</c:v>
                </c:pt>
                <c:pt idx="1447">
                  <c:v>1448</c:v>
                </c:pt>
                <c:pt idx="1448">
                  <c:v>1449</c:v>
                </c:pt>
                <c:pt idx="1449">
                  <c:v>1450</c:v>
                </c:pt>
                <c:pt idx="1450">
                  <c:v>1451</c:v>
                </c:pt>
                <c:pt idx="1451">
                  <c:v>1452</c:v>
                </c:pt>
                <c:pt idx="1452">
                  <c:v>1453</c:v>
                </c:pt>
                <c:pt idx="1453">
                  <c:v>1454</c:v>
                </c:pt>
                <c:pt idx="1454">
                  <c:v>1455</c:v>
                </c:pt>
                <c:pt idx="1455">
                  <c:v>1456</c:v>
                </c:pt>
                <c:pt idx="1456">
                  <c:v>1457</c:v>
                </c:pt>
                <c:pt idx="1457">
                  <c:v>1458</c:v>
                </c:pt>
                <c:pt idx="1458">
                  <c:v>1459</c:v>
                </c:pt>
                <c:pt idx="1459">
                  <c:v>1460</c:v>
                </c:pt>
                <c:pt idx="1460">
                  <c:v>1461</c:v>
                </c:pt>
                <c:pt idx="1461">
                  <c:v>1462</c:v>
                </c:pt>
                <c:pt idx="1462">
                  <c:v>1463</c:v>
                </c:pt>
                <c:pt idx="1463">
                  <c:v>1464</c:v>
                </c:pt>
                <c:pt idx="1464">
                  <c:v>1465</c:v>
                </c:pt>
                <c:pt idx="1465">
                  <c:v>1466</c:v>
                </c:pt>
                <c:pt idx="1466">
                  <c:v>1467</c:v>
                </c:pt>
                <c:pt idx="1467">
                  <c:v>1468</c:v>
                </c:pt>
                <c:pt idx="1468">
                  <c:v>1469</c:v>
                </c:pt>
                <c:pt idx="1469">
                  <c:v>1470</c:v>
                </c:pt>
                <c:pt idx="1470">
                  <c:v>1471</c:v>
                </c:pt>
                <c:pt idx="1471">
                  <c:v>1472</c:v>
                </c:pt>
                <c:pt idx="1472">
                  <c:v>1473</c:v>
                </c:pt>
                <c:pt idx="1473">
                  <c:v>1474</c:v>
                </c:pt>
                <c:pt idx="1474">
                  <c:v>1475</c:v>
                </c:pt>
                <c:pt idx="1475">
                  <c:v>1476</c:v>
                </c:pt>
                <c:pt idx="1476">
                  <c:v>1477</c:v>
                </c:pt>
                <c:pt idx="1477">
                  <c:v>1478</c:v>
                </c:pt>
                <c:pt idx="1478">
                  <c:v>1479</c:v>
                </c:pt>
                <c:pt idx="1479">
                  <c:v>1480</c:v>
                </c:pt>
                <c:pt idx="1480">
                  <c:v>1481</c:v>
                </c:pt>
                <c:pt idx="1481">
                  <c:v>1482</c:v>
                </c:pt>
                <c:pt idx="1482">
                  <c:v>1483</c:v>
                </c:pt>
                <c:pt idx="1483">
                  <c:v>1484</c:v>
                </c:pt>
                <c:pt idx="1484">
                  <c:v>1485</c:v>
                </c:pt>
                <c:pt idx="1485">
                  <c:v>1486</c:v>
                </c:pt>
                <c:pt idx="1486">
                  <c:v>1487</c:v>
                </c:pt>
                <c:pt idx="1487">
                  <c:v>1488</c:v>
                </c:pt>
                <c:pt idx="1488">
                  <c:v>1489</c:v>
                </c:pt>
                <c:pt idx="1489">
                  <c:v>1490</c:v>
                </c:pt>
                <c:pt idx="1490">
                  <c:v>1491</c:v>
                </c:pt>
                <c:pt idx="1491">
                  <c:v>1492</c:v>
                </c:pt>
                <c:pt idx="1492">
                  <c:v>1493</c:v>
                </c:pt>
                <c:pt idx="1493">
                  <c:v>1494</c:v>
                </c:pt>
                <c:pt idx="1494">
                  <c:v>1495</c:v>
                </c:pt>
                <c:pt idx="1495">
                  <c:v>1496</c:v>
                </c:pt>
                <c:pt idx="1496">
                  <c:v>1497</c:v>
                </c:pt>
                <c:pt idx="1497">
                  <c:v>1498</c:v>
                </c:pt>
                <c:pt idx="1498">
                  <c:v>1499</c:v>
                </c:pt>
                <c:pt idx="1499">
                  <c:v>1500</c:v>
                </c:pt>
                <c:pt idx="1500">
                  <c:v>1501</c:v>
                </c:pt>
                <c:pt idx="1501">
                  <c:v>1502</c:v>
                </c:pt>
                <c:pt idx="1502">
                  <c:v>1503</c:v>
                </c:pt>
                <c:pt idx="1503">
                  <c:v>1504</c:v>
                </c:pt>
                <c:pt idx="1504">
                  <c:v>1505</c:v>
                </c:pt>
                <c:pt idx="1505">
                  <c:v>1506</c:v>
                </c:pt>
                <c:pt idx="1506">
                  <c:v>1507</c:v>
                </c:pt>
                <c:pt idx="1507">
                  <c:v>1508</c:v>
                </c:pt>
                <c:pt idx="1508">
                  <c:v>1509</c:v>
                </c:pt>
                <c:pt idx="1509">
                  <c:v>1510</c:v>
                </c:pt>
                <c:pt idx="1510">
                  <c:v>1511</c:v>
                </c:pt>
                <c:pt idx="1511">
                  <c:v>1512</c:v>
                </c:pt>
                <c:pt idx="1512">
                  <c:v>1513</c:v>
                </c:pt>
                <c:pt idx="1513">
                  <c:v>1514</c:v>
                </c:pt>
                <c:pt idx="1514">
                  <c:v>1515</c:v>
                </c:pt>
                <c:pt idx="1515">
                  <c:v>1516</c:v>
                </c:pt>
                <c:pt idx="1516">
                  <c:v>1517</c:v>
                </c:pt>
                <c:pt idx="1517">
                  <c:v>1518</c:v>
                </c:pt>
                <c:pt idx="1518">
                  <c:v>1519</c:v>
                </c:pt>
                <c:pt idx="1519">
                  <c:v>1520</c:v>
                </c:pt>
                <c:pt idx="1520">
                  <c:v>1521</c:v>
                </c:pt>
                <c:pt idx="1521">
                  <c:v>1522</c:v>
                </c:pt>
                <c:pt idx="1522">
                  <c:v>1523</c:v>
                </c:pt>
                <c:pt idx="1523">
                  <c:v>1524</c:v>
                </c:pt>
                <c:pt idx="1524">
                  <c:v>1525</c:v>
                </c:pt>
                <c:pt idx="1525">
                  <c:v>1526</c:v>
                </c:pt>
                <c:pt idx="1526">
                  <c:v>1527</c:v>
                </c:pt>
                <c:pt idx="1527">
                  <c:v>1528</c:v>
                </c:pt>
                <c:pt idx="1528">
                  <c:v>1529</c:v>
                </c:pt>
                <c:pt idx="1529">
                  <c:v>1530</c:v>
                </c:pt>
                <c:pt idx="1530">
                  <c:v>1531</c:v>
                </c:pt>
                <c:pt idx="1531">
                  <c:v>1532</c:v>
                </c:pt>
                <c:pt idx="1532">
                  <c:v>1533</c:v>
                </c:pt>
                <c:pt idx="1533">
                  <c:v>1534</c:v>
                </c:pt>
                <c:pt idx="1534">
                  <c:v>1535</c:v>
                </c:pt>
                <c:pt idx="1535">
                  <c:v>1536</c:v>
                </c:pt>
                <c:pt idx="1536">
                  <c:v>1537</c:v>
                </c:pt>
                <c:pt idx="1537">
                  <c:v>1538</c:v>
                </c:pt>
                <c:pt idx="1538">
                  <c:v>1539</c:v>
                </c:pt>
                <c:pt idx="1539">
                  <c:v>1540</c:v>
                </c:pt>
                <c:pt idx="1540">
                  <c:v>1541</c:v>
                </c:pt>
                <c:pt idx="1541">
                  <c:v>1542</c:v>
                </c:pt>
                <c:pt idx="1542">
                  <c:v>1543</c:v>
                </c:pt>
                <c:pt idx="1543">
                  <c:v>1544</c:v>
                </c:pt>
                <c:pt idx="1544">
                  <c:v>1545</c:v>
                </c:pt>
                <c:pt idx="1545">
                  <c:v>1546</c:v>
                </c:pt>
                <c:pt idx="1546">
                  <c:v>1547</c:v>
                </c:pt>
                <c:pt idx="1547">
                  <c:v>1548</c:v>
                </c:pt>
                <c:pt idx="1548">
                  <c:v>1549</c:v>
                </c:pt>
                <c:pt idx="1549">
                  <c:v>1550</c:v>
                </c:pt>
                <c:pt idx="1550">
                  <c:v>1551</c:v>
                </c:pt>
                <c:pt idx="1551">
                  <c:v>1552</c:v>
                </c:pt>
                <c:pt idx="1552">
                  <c:v>1553</c:v>
                </c:pt>
                <c:pt idx="1553">
                  <c:v>1554</c:v>
                </c:pt>
                <c:pt idx="1554">
                  <c:v>1555</c:v>
                </c:pt>
                <c:pt idx="1555">
                  <c:v>1556</c:v>
                </c:pt>
                <c:pt idx="1556">
                  <c:v>1557</c:v>
                </c:pt>
                <c:pt idx="1557">
                  <c:v>1558</c:v>
                </c:pt>
                <c:pt idx="1558">
                  <c:v>1559</c:v>
                </c:pt>
                <c:pt idx="1559">
                  <c:v>1560</c:v>
                </c:pt>
                <c:pt idx="1560">
                  <c:v>1561</c:v>
                </c:pt>
                <c:pt idx="1561">
                  <c:v>1562</c:v>
                </c:pt>
                <c:pt idx="1562">
                  <c:v>1563</c:v>
                </c:pt>
                <c:pt idx="1563">
                  <c:v>1564</c:v>
                </c:pt>
                <c:pt idx="1564">
                  <c:v>1565</c:v>
                </c:pt>
                <c:pt idx="1565">
                  <c:v>1566</c:v>
                </c:pt>
                <c:pt idx="1566">
                  <c:v>1567</c:v>
                </c:pt>
                <c:pt idx="1567">
                  <c:v>1568</c:v>
                </c:pt>
                <c:pt idx="1568">
                  <c:v>1569</c:v>
                </c:pt>
                <c:pt idx="1569">
                  <c:v>1570</c:v>
                </c:pt>
                <c:pt idx="1570">
                  <c:v>1571</c:v>
                </c:pt>
                <c:pt idx="1571">
                  <c:v>1572</c:v>
                </c:pt>
                <c:pt idx="1572">
                  <c:v>1573</c:v>
                </c:pt>
                <c:pt idx="1573">
                  <c:v>1574</c:v>
                </c:pt>
                <c:pt idx="1574">
                  <c:v>1575</c:v>
                </c:pt>
                <c:pt idx="1575">
                  <c:v>1576</c:v>
                </c:pt>
                <c:pt idx="1576">
                  <c:v>1577</c:v>
                </c:pt>
                <c:pt idx="1577">
                  <c:v>1578</c:v>
                </c:pt>
                <c:pt idx="1578">
                  <c:v>1579</c:v>
                </c:pt>
                <c:pt idx="1579">
                  <c:v>1580</c:v>
                </c:pt>
                <c:pt idx="1580">
                  <c:v>1581</c:v>
                </c:pt>
                <c:pt idx="1581">
                  <c:v>1582</c:v>
                </c:pt>
                <c:pt idx="1582">
                  <c:v>1583</c:v>
                </c:pt>
                <c:pt idx="1583">
                  <c:v>1584</c:v>
                </c:pt>
                <c:pt idx="1584">
                  <c:v>1585</c:v>
                </c:pt>
                <c:pt idx="1585">
                  <c:v>1586</c:v>
                </c:pt>
                <c:pt idx="1586">
                  <c:v>1587</c:v>
                </c:pt>
                <c:pt idx="1587">
                  <c:v>1588</c:v>
                </c:pt>
                <c:pt idx="1588">
                  <c:v>1589</c:v>
                </c:pt>
                <c:pt idx="1589">
                  <c:v>1590</c:v>
                </c:pt>
                <c:pt idx="1590">
                  <c:v>1591</c:v>
                </c:pt>
                <c:pt idx="1591">
                  <c:v>1592</c:v>
                </c:pt>
                <c:pt idx="1592">
                  <c:v>1593</c:v>
                </c:pt>
                <c:pt idx="1593">
                  <c:v>1594</c:v>
                </c:pt>
                <c:pt idx="1594">
                  <c:v>1595</c:v>
                </c:pt>
                <c:pt idx="1595">
                  <c:v>1596</c:v>
                </c:pt>
                <c:pt idx="1596">
                  <c:v>1597</c:v>
                </c:pt>
                <c:pt idx="1597">
                  <c:v>1598</c:v>
                </c:pt>
                <c:pt idx="1598">
                  <c:v>1599</c:v>
                </c:pt>
                <c:pt idx="1599">
                  <c:v>1600</c:v>
                </c:pt>
                <c:pt idx="1600">
                  <c:v>1601</c:v>
                </c:pt>
                <c:pt idx="1601">
                  <c:v>1602</c:v>
                </c:pt>
                <c:pt idx="1602">
                  <c:v>1603</c:v>
                </c:pt>
                <c:pt idx="1603">
                  <c:v>1604</c:v>
                </c:pt>
                <c:pt idx="1604">
                  <c:v>1605</c:v>
                </c:pt>
                <c:pt idx="1605">
                  <c:v>1606</c:v>
                </c:pt>
                <c:pt idx="1606">
                  <c:v>1607</c:v>
                </c:pt>
                <c:pt idx="1607">
                  <c:v>1608</c:v>
                </c:pt>
                <c:pt idx="1608">
                  <c:v>1609</c:v>
                </c:pt>
                <c:pt idx="1609">
                  <c:v>1610</c:v>
                </c:pt>
                <c:pt idx="1610">
                  <c:v>1611</c:v>
                </c:pt>
                <c:pt idx="1611">
                  <c:v>1612</c:v>
                </c:pt>
                <c:pt idx="1612">
                  <c:v>1613</c:v>
                </c:pt>
                <c:pt idx="1613">
                  <c:v>1614</c:v>
                </c:pt>
                <c:pt idx="1614">
                  <c:v>1615</c:v>
                </c:pt>
                <c:pt idx="1615">
                  <c:v>1616</c:v>
                </c:pt>
                <c:pt idx="1616">
                  <c:v>1617</c:v>
                </c:pt>
                <c:pt idx="1617">
                  <c:v>1618</c:v>
                </c:pt>
                <c:pt idx="1618">
                  <c:v>1619</c:v>
                </c:pt>
                <c:pt idx="1619">
                  <c:v>1620</c:v>
                </c:pt>
                <c:pt idx="1620">
                  <c:v>1621</c:v>
                </c:pt>
                <c:pt idx="1621">
                  <c:v>1622</c:v>
                </c:pt>
                <c:pt idx="1622">
                  <c:v>1623</c:v>
                </c:pt>
                <c:pt idx="1623">
                  <c:v>1624</c:v>
                </c:pt>
                <c:pt idx="1624">
                  <c:v>1625</c:v>
                </c:pt>
                <c:pt idx="1625">
                  <c:v>1626</c:v>
                </c:pt>
                <c:pt idx="1626">
                  <c:v>1627</c:v>
                </c:pt>
                <c:pt idx="1627">
                  <c:v>1628</c:v>
                </c:pt>
                <c:pt idx="1628">
                  <c:v>1629</c:v>
                </c:pt>
                <c:pt idx="1629">
                  <c:v>1630</c:v>
                </c:pt>
                <c:pt idx="1630">
                  <c:v>1631</c:v>
                </c:pt>
                <c:pt idx="1631">
                  <c:v>1632</c:v>
                </c:pt>
                <c:pt idx="1632">
                  <c:v>1633</c:v>
                </c:pt>
                <c:pt idx="1633">
                  <c:v>1634</c:v>
                </c:pt>
                <c:pt idx="1634">
                  <c:v>1635</c:v>
                </c:pt>
                <c:pt idx="1635">
                  <c:v>1636</c:v>
                </c:pt>
                <c:pt idx="1636">
                  <c:v>1637</c:v>
                </c:pt>
                <c:pt idx="1637">
                  <c:v>1638</c:v>
                </c:pt>
                <c:pt idx="1638">
                  <c:v>1639</c:v>
                </c:pt>
                <c:pt idx="1639">
                  <c:v>1640</c:v>
                </c:pt>
                <c:pt idx="1640">
                  <c:v>1641</c:v>
                </c:pt>
                <c:pt idx="1641">
                  <c:v>1642</c:v>
                </c:pt>
                <c:pt idx="1642">
                  <c:v>1643</c:v>
                </c:pt>
                <c:pt idx="1643">
                  <c:v>1644</c:v>
                </c:pt>
                <c:pt idx="1644">
                  <c:v>1645</c:v>
                </c:pt>
                <c:pt idx="1645">
                  <c:v>1646</c:v>
                </c:pt>
                <c:pt idx="1646">
                  <c:v>1647</c:v>
                </c:pt>
                <c:pt idx="1647">
                  <c:v>1648</c:v>
                </c:pt>
                <c:pt idx="1648">
                  <c:v>1649</c:v>
                </c:pt>
                <c:pt idx="1649">
                  <c:v>1650</c:v>
                </c:pt>
                <c:pt idx="1650">
                  <c:v>1651</c:v>
                </c:pt>
                <c:pt idx="1651">
                  <c:v>1652</c:v>
                </c:pt>
                <c:pt idx="1652">
                  <c:v>1653</c:v>
                </c:pt>
                <c:pt idx="1653">
                  <c:v>1654</c:v>
                </c:pt>
                <c:pt idx="1654">
                  <c:v>1655</c:v>
                </c:pt>
                <c:pt idx="1655">
                  <c:v>1656</c:v>
                </c:pt>
                <c:pt idx="1656">
                  <c:v>1657</c:v>
                </c:pt>
                <c:pt idx="1657">
                  <c:v>1658</c:v>
                </c:pt>
                <c:pt idx="1658">
                  <c:v>1659</c:v>
                </c:pt>
                <c:pt idx="1659">
                  <c:v>1660</c:v>
                </c:pt>
                <c:pt idx="1660">
                  <c:v>1661</c:v>
                </c:pt>
                <c:pt idx="1661">
                  <c:v>1662</c:v>
                </c:pt>
                <c:pt idx="1662">
                  <c:v>1663</c:v>
                </c:pt>
                <c:pt idx="1663">
                  <c:v>1664</c:v>
                </c:pt>
                <c:pt idx="1664">
                  <c:v>1665</c:v>
                </c:pt>
                <c:pt idx="1665">
                  <c:v>1666</c:v>
                </c:pt>
                <c:pt idx="1666">
                  <c:v>1667</c:v>
                </c:pt>
                <c:pt idx="1667">
                  <c:v>1668</c:v>
                </c:pt>
                <c:pt idx="1668">
                  <c:v>1669</c:v>
                </c:pt>
                <c:pt idx="1669">
                  <c:v>1670</c:v>
                </c:pt>
                <c:pt idx="1670">
                  <c:v>1671</c:v>
                </c:pt>
                <c:pt idx="1671">
                  <c:v>1672</c:v>
                </c:pt>
                <c:pt idx="1672">
                  <c:v>1673</c:v>
                </c:pt>
                <c:pt idx="1673">
                  <c:v>1674</c:v>
                </c:pt>
                <c:pt idx="1674">
                  <c:v>1675</c:v>
                </c:pt>
                <c:pt idx="1675">
                  <c:v>1676</c:v>
                </c:pt>
                <c:pt idx="1676">
                  <c:v>1677</c:v>
                </c:pt>
                <c:pt idx="1677">
                  <c:v>1678</c:v>
                </c:pt>
                <c:pt idx="1678">
                  <c:v>1679</c:v>
                </c:pt>
                <c:pt idx="1679">
                  <c:v>1680</c:v>
                </c:pt>
                <c:pt idx="1680">
                  <c:v>1681</c:v>
                </c:pt>
                <c:pt idx="1681">
                  <c:v>1682</c:v>
                </c:pt>
                <c:pt idx="1682">
                  <c:v>1683</c:v>
                </c:pt>
                <c:pt idx="1683">
                  <c:v>1684</c:v>
                </c:pt>
                <c:pt idx="1684">
                  <c:v>1685</c:v>
                </c:pt>
                <c:pt idx="1685">
                  <c:v>1686</c:v>
                </c:pt>
                <c:pt idx="1686">
                  <c:v>1687</c:v>
                </c:pt>
                <c:pt idx="1687">
                  <c:v>1688</c:v>
                </c:pt>
                <c:pt idx="1688">
                  <c:v>1689</c:v>
                </c:pt>
                <c:pt idx="1689">
                  <c:v>1690</c:v>
                </c:pt>
                <c:pt idx="1690">
                  <c:v>1691</c:v>
                </c:pt>
                <c:pt idx="1691">
                  <c:v>1692</c:v>
                </c:pt>
                <c:pt idx="1692">
                  <c:v>1693</c:v>
                </c:pt>
                <c:pt idx="1693">
                  <c:v>1694</c:v>
                </c:pt>
                <c:pt idx="1694">
                  <c:v>1695</c:v>
                </c:pt>
                <c:pt idx="1695">
                  <c:v>1696</c:v>
                </c:pt>
                <c:pt idx="1696">
                  <c:v>1697</c:v>
                </c:pt>
                <c:pt idx="1697">
                  <c:v>1698</c:v>
                </c:pt>
                <c:pt idx="1698">
                  <c:v>1699</c:v>
                </c:pt>
                <c:pt idx="1699">
                  <c:v>1700</c:v>
                </c:pt>
                <c:pt idx="1700">
                  <c:v>1701</c:v>
                </c:pt>
                <c:pt idx="1701">
                  <c:v>1702</c:v>
                </c:pt>
                <c:pt idx="1702">
                  <c:v>1703</c:v>
                </c:pt>
                <c:pt idx="1703">
                  <c:v>1704</c:v>
                </c:pt>
                <c:pt idx="1704">
                  <c:v>1705</c:v>
                </c:pt>
                <c:pt idx="1705">
                  <c:v>1706</c:v>
                </c:pt>
                <c:pt idx="1706">
                  <c:v>1707</c:v>
                </c:pt>
                <c:pt idx="1707">
                  <c:v>1708</c:v>
                </c:pt>
                <c:pt idx="1708">
                  <c:v>1709</c:v>
                </c:pt>
                <c:pt idx="1709">
                  <c:v>1710</c:v>
                </c:pt>
                <c:pt idx="1710">
                  <c:v>1711</c:v>
                </c:pt>
                <c:pt idx="1711">
                  <c:v>1712</c:v>
                </c:pt>
                <c:pt idx="1712">
                  <c:v>1713</c:v>
                </c:pt>
                <c:pt idx="1713">
                  <c:v>1714</c:v>
                </c:pt>
                <c:pt idx="1714">
                  <c:v>1715</c:v>
                </c:pt>
                <c:pt idx="1715">
                  <c:v>1716</c:v>
                </c:pt>
                <c:pt idx="1716">
                  <c:v>1717</c:v>
                </c:pt>
                <c:pt idx="1717">
                  <c:v>1718</c:v>
                </c:pt>
                <c:pt idx="1718">
                  <c:v>1719</c:v>
                </c:pt>
                <c:pt idx="1719">
                  <c:v>1720</c:v>
                </c:pt>
                <c:pt idx="1720">
                  <c:v>1721</c:v>
                </c:pt>
                <c:pt idx="1721">
                  <c:v>1722</c:v>
                </c:pt>
                <c:pt idx="1722">
                  <c:v>1723</c:v>
                </c:pt>
                <c:pt idx="1723">
                  <c:v>1724</c:v>
                </c:pt>
                <c:pt idx="1724">
                  <c:v>1725</c:v>
                </c:pt>
                <c:pt idx="1725">
                  <c:v>1726</c:v>
                </c:pt>
                <c:pt idx="1726">
                  <c:v>1727</c:v>
                </c:pt>
                <c:pt idx="1727">
                  <c:v>1728</c:v>
                </c:pt>
                <c:pt idx="1728">
                  <c:v>1729</c:v>
                </c:pt>
                <c:pt idx="1729">
                  <c:v>1730</c:v>
                </c:pt>
                <c:pt idx="1730">
                  <c:v>1731</c:v>
                </c:pt>
                <c:pt idx="1731">
                  <c:v>1732</c:v>
                </c:pt>
                <c:pt idx="1732">
                  <c:v>1733</c:v>
                </c:pt>
                <c:pt idx="1733">
                  <c:v>1734</c:v>
                </c:pt>
                <c:pt idx="1734">
                  <c:v>1735</c:v>
                </c:pt>
                <c:pt idx="1735">
                  <c:v>1736</c:v>
                </c:pt>
                <c:pt idx="1736">
                  <c:v>1737</c:v>
                </c:pt>
                <c:pt idx="1737">
                  <c:v>1738</c:v>
                </c:pt>
                <c:pt idx="1738">
                  <c:v>1739</c:v>
                </c:pt>
                <c:pt idx="1739">
                  <c:v>1740</c:v>
                </c:pt>
                <c:pt idx="1740">
                  <c:v>1741</c:v>
                </c:pt>
                <c:pt idx="1741">
                  <c:v>1742</c:v>
                </c:pt>
                <c:pt idx="1742">
                  <c:v>1743</c:v>
                </c:pt>
                <c:pt idx="1743">
                  <c:v>1744</c:v>
                </c:pt>
                <c:pt idx="1744">
                  <c:v>1745</c:v>
                </c:pt>
                <c:pt idx="1745">
                  <c:v>1746</c:v>
                </c:pt>
                <c:pt idx="1746">
                  <c:v>1747</c:v>
                </c:pt>
                <c:pt idx="1747">
                  <c:v>1748</c:v>
                </c:pt>
                <c:pt idx="1748">
                  <c:v>1749</c:v>
                </c:pt>
                <c:pt idx="1749">
                  <c:v>1750</c:v>
                </c:pt>
                <c:pt idx="1750">
                  <c:v>1751</c:v>
                </c:pt>
                <c:pt idx="1751">
                  <c:v>1752</c:v>
                </c:pt>
                <c:pt idx="1752">
                  <c:v>1753</c:v>
                </c:pt>
                <c:pt idx="1753">
                  <c:v>1754</c:v>
                </c:pt>
                <c:pt idx="1754">
                  <c:v>1755</c:v>
                </c:pt>
                <c:pt idx="1755">
                  <c:v>1756</c:v>
                </c:pt>
                <c:pt idx="1756">
                  <c:v>1757</c:v>
                </c:pt>
                <c:pt idx="1757">
                  <c:v>1758</c:v>
                </c:pt>
                <c:pt idx="1758">
                  <c:v>1759</c:v>
                </c:pt>
                <c:pt idx="1759">
                  <c:v>1760</c:v>
                </c:pt>
                <c:pt idx="1760">
                  <c:v>1761</c:v>
                </c:pt>
                <c:pt idx="1761">
                  <c:v>1762</c:v>
                </c:pt>
                <c:pt idx="1762">
                  <c:v>1763</c:v>
                </c:pt>
                <c:pt idx="1763">
                  <c:v>1764</c:v>
                </c:pt>
                <c:pt idx="1764">
                  <c:v>1765</c:v>
                </c:pt>
                <c:pt idx="1765">
                  <c:v>1766</c:v>
                </c:pt>
                <c:pt idx="1766">
                  <c:v>1767</c:v>
                </c:pt>
                <c:pt idx="1767">
                  <c:v>1768</c:v>
                </c:pt>
                <c:pt idx="1768">
                  <c:v>1769</c:v>
                </c:pt>
                <c:pt idx="1769">
                  <c:v>1770</c:v>
                </c:pt>
                <c:pt idx="1770">
                  <c:v>1771</c:v>
                </c:pt>
                <c:pt idx="1771">
                  <c:v>1772</c:v>
                </c:pt>
                <c:pt idx="1772">
                  <c:v>1773</c:v>
                </c:pt>
                <c:pt idx="1773">
                  <c:v>1774</c:v>
                </c:pt>
                <c:pt idx="1774">
                  <c:v>1775</c:v>
                </c:pt>
                <c:pt idx="1775">
                  <c:v>1776</c:v>
                </c:pt>
                <c:pt idx="1776">
                  <c:v>1777</c:v>
                </c:pt>
                <c:pt idx="1777">
                  <c:v>1778</c:v>
                </c:pt>
                <c:pt idx="1778">
                  <c:v>1779</c:v>
                </c:pt>
                <c:pt idx="1779">
                  <c:v>1780</c:v>
                </c:pt>
                <c:pt idx="1780">
                  <c:v>1781</c:v>
                </c:pt>
                <c:pt idx="1781">
                  <c:v>1782</c:v>
                </c:pt>
                <c:pt idx="1782">
                  <c:v>1783</c:v>
                </c:pt>
                <c:pt idx="1783">
                  <c:v>1784</c:v>
                </c:pt>
                <c:pt idx="1784">
                  <c:v>1785</c:v>
                </c:pt>
                <c:pt idx="1785">
                  <c:v>1786</c:v>
                </c:pt>
                <c:pt idx="1786">
                  <c:v>1787</c:v>
                </c:pt>
                <c:pt idx="1787">
                  <c:v>1788</c:v>
                </c:pt>
                <c:pt idx="1788">
                  <c:v>1789</c:v>
                </c:pt>
                <c:pt idx="1789">
                  <c:v>1790</c:v>
                </c:pt>
                <c:pt idx="1790">
                  <c:v>1791</c:v>
                </c:pt>
                <c:pt idx="1791">
                  <c:v>1792</c:v>
                </c:pt>
                <c:pt idx="1792">
                  <c:v>1793</c:v>
                </c:pt>
                <c:pt idx="1793">
                  <c:v>1794</c:v>
                </c:pt>
                <c:pt idx="1794">
                  <c:v>1795</c:v>
                </c:pt>
                <c:pt idx="1795">
                  <c:v>1796</c:v>
                </c:pt>
                <c:pt idx="1796">
                  <c:v>1797</c:v>
                </c:pt>
                <c:pt idx="1797">
                  <c:v>1798</c:v>
                </c:pt>
                <c:pt idx="1798">
                  <c:v>1799</c:v>
                </c:pt>
                <c:pt idx="1799">
                  <c:v>1800</c:v>
                </c:pt>
                <c:pt idx="1800">
                  <c:v>1801</c:v>
                </c:pt>
                <c:pt idx="1801">
                  <c:v>1802</c:v>
                </c:pt>
                <c:pt idx="1802">
                  <c:v>1803</c:v>
                </c:pt>
                <c:pt idx="1803">
                  <c:v>1804</c:v>
                </c:pt>
                <c:pt idx="1804">
                  <c:v>1805</c:v>
                </c:pt>
                <c:pt idx="1805">
                  <c:v>1806</c:v>
                </c:pt>
                <c:pt idx="1806">
                  <c:v>1807</c:v>
                </c:pt>
                <c:pt idx="1807">
                  <c:v>1808</c:v>
                </c:pt>
                <c:pt idx="1808">
                  <c:v>1809</c:v>
                </c:pt>
                <c:pt idx="1809">
                  <c:v>1810</c:v>
                </c:pt>
                <c:pt idx="1810">
                  <c:v>1811</c:v>
                </c:pt>
                <c:pt idx="1811">
                  <c:v>1812</c:v>
                </c:pt>
                <c:pt idx="1812">
                  <c:v>1813</c:v>
                </c:pt>
                <c:pt idx="1813">
                  <c:v>1814</c:v>
                </c:pt>
                <c:pt idx="1814">
                  <c:v>1815</c:v>
                </c:pt>
                <c:pt idx="1815">
                  <c:v>1816</c:v>
                </c:pt>
                <c:pt idx="1816">
                  <c:v>1817</c:v>
                </c:pt>
                <c:pt idx="1817">
                  <c:v>1818</c:v>
                </c:pt>
                <c:pt idx="1818">
                  <c:v>1819</c:v>
                </c:pt>
                <c:pt idx="1819">
                  <c:v>1820</c:v>
                </c:pt>
                <c:pt idx="1820">
                  <c:v>1821</c:v>
                </c:pt>
                <c:pt idx="1821">
                  <c:v>1822</c:v>
                </c:pt>
                <c:pt idx="1822">
                  <c:v>1823</c:v>
                </c:pt>
                <c:pt idx="1823">
                  <c:v>1824</c:v>
                </c:pt>
                <c:pt idx="1824">
                  <c:v>1825</c:v>
                </c:pt>
                <c:pt idx="1825">
                  <c:v>1826</c:v>
                </c:pt>
                <c:pt idx="1826">
                  <c:v>1827</c:v>
                </c:pt>
                <c:pt idx="1827">
                  <c:v>1828</c:v>
                </c:pt>
                <c:pt idx="1828">
                  <c:v>1829</c:v>
                </c:pt>
                <c:pt idx="1829">
                  <c:v>1830</c:v>
                </c:pt>
                <c:pt idx="1830">
                  <c:v>1831</c:v>
                </c:pt>
                <c:pt idx="1831">
                  <c:v>1832</c:v>
                </c:pt>
                <c:pt idx="1832">
                  <c:v>1833</c:v>
                </c:pt>
                <c:pt idx="1833">
                  <c:v>1834</c:v>
                </c:pt>
                <c:pt idx="1834">
                  <c:v>1835</c:v>
                </c:pt>
                <c:pt idx="1835">
                  <c:v>1836</c:v>
                </c:pt>
                <c:pt idx="1836">
                  <c:v>1837</c:v>
                </c:pt>
                <c:pt idx="1837">
                  <c:v>1838</c:v>
                </c:pt>
                <c:pt idx="1838">
                  <c:v>1839</c:v>
                </c:pt>
                <c:pt idx="1839">
                  <c:v>1840</c:v>
                </c:pt>
                <c:pt idx="1840">
                  <c:v>1841</c:v>
                </c:pt>
                <c:pt idx="1841">
                  <c:v>1842</c:v>
                </c:pt>
                <c:pt idx="1842">
                  <c:v>1843</c:v>
                </c:pt>
                <c:pt idx="1843">
                  <c:v>1844</c:v>
                </c:pt>
                <c:pt idx="1844">
                  <c:v>1845</c:v>
                </c:pt>
                <c:pt idx="1845">
                  <c:v>1846</c:v>
                </c:pt>
                <c:pt idx="1846">
                  <c:v>1847</c:v>
                </c:pt>
                <c:pt idx="1847">
                  <c:v>1848</c:v>
                </c:pt>
                <c:pt idx="1848">
                  <c:v>1849</c:v>
                </c:pt>
                <c:pt idx="1849">
                  <c:v>1850</c:v>
                </c:pt>
                <c:pt idx="1850">
                  <c:v>1851</c:v>
                </c:pt>
                <c:pt idx="1851">
                  <c:v>1852</c:v>
                </c:pt>
                <c:pt idx="1852">
                  <c:v>1853</c:v>
                </c:pt>
              </c:numCache>
            </c:numRef>
          </c:xVal>
          <c:yVal>
            <c:numRef>
              <c:f>Sheet3!$V$2:$V$1854</c:f>
              <c:numCache>
                <c:formatCode>General</c:formatCode>
                <c:ptCount val="1853"/>
                <c:pt idx="0">
                  <c:v>73.040000000000006</c:v>
                </c:pt>
                <c:pt idx="1">
                  <c:v>73.040000000000006</c:v>
                </c:pt>
                <c:pt idx="2">
                  <c:v>61.41</c:v>
                </c:pt>
                <c:pt idx="3">
                  <c:v>61.41</c:v>
                </c:pt>
                <c:pt idx="4">
                  <c:v>57</c:v>
                </c:pt>
                <c:pt idx="5">
                  <c:v>58.92</c:v>
                </c:pt>
                <c:pt idx="6">
                  <c:v>52.6</c:v>
                </c:pt>
                <c:pt idx="7">
                  <c:v>54.78</c:v>
                </c:pt>
                <c:pt idx="8">
                  <c:v>54.78</c:v>
                </c:pt>
                <c:pt idx="9">
                  <c:v>54.78</c:v>
                </c:pt>
                <c:pt idx="10">
                  <c:v>54.78</c:v>
                </c:pt>
                <c:pt idx="11">
                  <c:v>50.96</c:v>
                </c:pt>
                <c:pt idx="12">
                  <c:v>50.96</c:v>
                </c:pt>
                <c:pt idx="13">
                  <c:v>48.41</c:v>
                </c:pt>
                <c:pt idx="14">
                  <c:v>44.13</c:v>
                </c:pt>
                <c:pt idx="15">
                  <c:v>44.08</c:v>
                </c:pt>
                <c:pt idx="16">
                  <c:v>44.08</c:v>
                </c:pt>
                <c:pt idx="17">
                  <c:v>44.08</c:v>
                </c:pt>
                <c:pt idx="18">
                  <c:v>44.08</c:v>
                </c:pt>
                <c:pt idx="19">
                  <c:v>44.08</c:v>
                </c:pt>
                <c:pt idx="20">
                  <c:v>38.159999999999997</c:v>
                </c:pt>
                <c:pt idx="21">
                  <c:v>44.08</c:v>
                </c:pt>
                <c:pt idx="22">
                  <c:v>44.08</c:v>
                </c:pt>
                <c:pt idx="23">
                  <c:v>45.05</c:v>
                </c:pt>
                <c:pt idx="24">
                  <c:v>46.47</c:v>
                </c:pt>
                <c:pt idx="25">
                  <c:v>47.63</c:v>
                </c:pt>
                <c:pt idx="26">
                  <c:v>49.44</c:v>
                </c:pt>
                <c:pt idx="27">
                  <c:v>50.44</c:v>
                </c:pt>
                <c:pt idx="28">
                  <c:v>52.58</c:v>
                </c:pt>
                <c:pt idx="29">
                  <c:v>50.44</c:v>
                </c:pt>
                <c:pt idx="30">
                  <c:v>58.01</c:v>
                </c:pt>
                <c:pt idx="31">
                  <c:v>61.33</c:v>
                </c:pt>
                <c:pt idx="32">
                  <c:v>61.32</c:v>
                </c:pt>
                <c:pt idx="33">
                  <c:v>61.32</c:v>
                </c:pt>
                <c:pt idx="34">
                  <c:v>60.2</c:v>
                </c:pt>
                <c:pt idx="35">
                  <c:v>55.76</c:v>
                </c:pt>
                <c:pt idx="36">
                  <c:v>61.3</c:v>
                </c:pt>
                <c:pt idx="37">
                  <c:v>51.18</c:v>
                </c:pt>
                <c:pt idx="38">
                  <c:v>45.18</c:v>
                </c:pt>
                <c:pt idx="39">
                  <c:v>36.880000000000003</c:v>
                </c:pt>
                <c:pt idx="40">
                  <c:v>36.880000000000003</c:v>
                </c:pt>
                <c:pt idx="41">
                  <c:v>36.880000000000003</c:v>
                </c:pt>
                <c:pt idx="42">
                  <c:v>36.880000000000003</c:v>
                </c:pt>
                <c:pt idx="43">
                  <c:v>36.880000000000003</c:v>
                </c:pt>
                <c:pt idx="44">
                  <c:v>46.45</c:v>
                </c:pt>
                <c:pt idx="45">
                  <c:v>53.97</c:v>
                </c:pt>
                <c:pt idx="46">
                  <c:v>53.97</c:v>
                </c:pt>
                <c:pt idx="47">
                  <c:v>53.97</c:v>
                </c:pt>
                <c:pt idx="48">
                  <c:v>53.97</c:v>
                </c:pt>
                <c:pt idx="49">
                  <c:v>53.97</c:v>
                </c:pt>
                <c:pt idx="50">
                  <c:v>46.14</c:v>
                </c:pt>
                <c:pt idx="51">
                  <c:v>36.880000000000003</c:v>
                </c:pt>
                <c:pt idx="52">
                  <c:v>36.880000000000003</c:v>
                </c:pt>
                <c:pt idx="53">
                  <c:v>45.32</c:v>
                </c:pt>
                <c:pt idx="54">
                  <c:v>50.87</c:v>
                </c:pt>
                <c:pt idx="55">
                  <c:v>35.61</c:v>
                </c:pt>
                <c:pt idx="56">
                  <c:v>35.61</c:v>
                </c:pt>
                <c:pt idx="57">
                  <c:v>43.09</c:v>
                </c:pt>
                <c:pt idx="58">
                  <c:v>35.61</c:v>
                </c:pt>
                <c:pt idx="59">
                  <c:v>41.98</c:v>
                </c:pt>
                <c:pt idx="60">
                  <c:v>40.56</c:v>
                </c:pt>
                <c:pt idx="61">
                  <c:v>35.61</c:v>
                </c:pt>
                <c:pt idx="62">
                  <c:v>35.61</c:v>
                </c:pt>
                <c:pt idx="63">
                  <c:v>35.61</c:v>
                </c:pt>
                <c:pt idx="64">
                  <c:v>35.61</c:v>
                </c:pt>
                <c:pt idx="65">
                  <c:v>35.61</c:v>
                </c:pt>
                <c:pt idx="66">
                  <c:v>35.61</c:v>
                </c:pt>
                <c:pt idx="67">
                  <c:v>35.61</c:v>
                </c:pt>
                <c:pt idx="68">
                  <c:v>35.61</c:v>
                </c:pt>
                <c:pt idx="69">
                  <c:v>35.61</c:v>
                </c:pt>
                <c:pt idx="70">
                  <c:v>35.61</c:v>
                </c:pt>
                <c:pt idx="71">
                  <c:v>29.54</c:v>
                </c:pt>
                <c:pt idx="72">
                  <c:v>30.47</c:v>
                </c:pt>
                <c:pt idx="73">
                  <c:v>31.62</c:v>
                </c:pt>
                <c:pt idx="74">
                  <c:v>31.62</c:v>
                </c:pt>
                <c:pt idx="75">
                  <c:v>29.54</c:v>
                </c:pt>
                <c:pt idx="76">
                  <c:v>34.630000000000003</c:v>
                </c:pt>
                <c:pt idx="77">
                  <c:v>38.340000000000003</c:v>
                </c:pt>
                <c:pt idx="78">
                  <c:v>43.78</c:v>
                </c:pt>
                <c:pt idx="79">
                  <c:v>43.78</c:v>
                </c:pt>
                <c:pt idx="80">
                  <c:v>43.82</c:v>
                </c:pt>
                <c:pt idx="81">
                  <c:v>43.78</c:v>
                </c:pt>
                <c:pt idx="82">
                  <c:v>54.22</c:v>
                </c:pt>
                <c:pt idx="83">
                  <c:v>54.77</c:v>
                </c:pt>
                <c:pt idx="84">
                  <c:v>54.77</c:v>
                </c:pt>
                <c:pt idx="85">
                  <c:v>43.82</c:v>
                </c:pt>
                <c:pt idx="86">
                  <c:v>43.78</c:v>
                </c:pt>
                <c:pt idx="87">
                  <c:v>43.78</c:v>
                </c:pt>
                <c:pt idx="88">
                  <c:v>43.78</c:v>
                </c:pt>
                <c:pt idx="89">
                  <c:v>43.78</c:v>
                </c:pt>
                <c:pt idx="90">
                  <c:v>43.78</c:v>
                </c:pt>
                <c:pt idx="91">
                  <c:v>54.77</c:v>
                </c:pt>
                <c:pt idx="92">
                  <c:v>67.88</c:v>
                </c:pt>
                <c:pt idx="93">
                  <c:v>78.67</c:v>
                </c:pt>
                <c:pt idx="94">
                  <c:v>257.62</c:v>
                </c:pt>
                <c:pt idx="95">
                  <c:v>83.15</c:v>
                </c:pt>
                <c:pt idx="96">
                  <c:v>83.15</c:v>
                </c:pt>
                <c:pt idx="97">
                  <c:v>67.88</c:v>
                </c:pt>
                <c:pt idx="98">
                  <c:v>54.77</c:v>
                </c:pt>
                <c:pt idx="99">
                  <c:v>54.77</c:v>
                </c:pt>
                <c:pt idx="100">
                  <c:v>50.35</c:v>
                </c:pt>
                <c:pt idx="101">
                  <c:v>43.78</c:v>
                </c:pt>
                <c:pt idx="102">
                  <c:v>43.78</c:v>
                </c:pt>
                <c:pt idx="103">
                  <c:v>34.630000000000003</c:v>
                </c:pt>
                <c:pt idx="104">
                  <c:v>31.68</c:v>
                </c:pt>
                <c:pt idx="105">
                  <c:v>34.630000000000003</c:v>
                </c:pt>
                <c:pt idx="106">
                  <c:v>34.630000000000003</c:v>
                </c:pt>
                <c:pt idx="107">
                  <c:v>38.340000000000003</c:v>
                </c:pt>
                <c:pt idx="108">
                  <c:v>34.630000000000003</c:v>
                </c:pt>
                <c:pt idx="109">
                  <c:v>34.07</c:v>
                </c:pt>
                <c:pt idx="110">
                  <c:v>31.68</c:v>
                </c:pt>
                <c:pt idx="111">
                  <c:v>31.38</c:v>
                </c:pt>
                <c:pt idx="112">
                  <c:v>31.33</c:v>
                </c:pt>
                <c:pt idx="113">
                  <c:v>31.33</c:v>
                </c:pt>
                <c:pt idx="114">
                  <c:v>31.09</c:v>
                </c:pt>
                <c:pt idx="115">
                  <c:v>31.09</c:v>
                </c:pt>
                <c:pt idx="116">
                  <c:v>31.09</c:v>
                </c:pt>
                <c:pt idx="117">
                  <c:v>29.54</c:v>
                </c:pt>
                <c:pt idx="118">
                  <c:v>29.54</c:v>
                </c:pt>
                <c:pt idx="119">
                  <c:v>29.6</c:v>
                </c:pt>
                <c:pt idx="120">
                  <c:v>33.159999999999997</c:v>
                </c:pt>
                <c:pt idx="121">
                  <c:v>40.380000000000003</c:v>
                </c:pt>
                <c:pt idx="122">
                  <c:v>43.72</c:v>
                </c:pt>
                <c:pt idx="123">
                  <c:v>43.76</c:v>
                </c:pt>
                <c:pt idx="124">
                  <c:v>43.76</c:v>
                </c:pt>
                <c:pt idx="125">
                  <c:v>45.39</c:v>
                </c:pt>
                <c:pt idx="126">
                  <c:v>45.39</c:v>
                </c:pt>
                <c:pt idx="127">
                  <c:v>45.39</c:v>
                </c:pt>
                <c:pt idx="128">
                  <c:v>45.39</c:v>
                </c:pt>
                <c:pt idx="129">
                  <c:v>46.75</c:v>
                </c:pt>
                <c:pt idx="130">
                  <c:v>43.76</c:v>
                </c:pt>
                <c:pt idx="131">
                  <c:v>44.18</c:v>
                </c:pt>
                <c:pt idx="132">
                  <c:v>44.18</c:v>
                </c:pt>
                <c:pt idx="133">
                  <c:v>44.18</c:v>
                </c:pt>
                <c:pt idx="134">
                  <c:v>44.18</c:v>
                </c:pt>
                <c:pt idx="135">
                  <c:v>45.39</c:v>
                </c:pt>
                <c:pt idx="136">
                  <c:v>45.39</c:v>
                </c:pt>
                <c:pt idx="137">
                  <c:v>46.34</c:v>
                </c:pt>
                <c:pt idx="138">
                  <c:v>62.95</c:v>
                </c:pt>
                <c:pt idx="139">
                  <c:v>77.86</c:v>
                </c:pt>
                <c:pt idx="140">
                  <c:v>103.58</c:v>
                </c:pt>
                <c:pt idx="141">
                  <c:v>174.71</c:v>
                </c:pt>
                <c:pt idx="142">
                  <c:v>140.97</c:v>
                </c:pt>
                <c:pt idx="143">
                  <c:v>124.75</c:v>
                </c:pt>
                <c:pt idx="144">
                  <c:v>110.13</c:v>
                </c:pt>
                <c:pt idx="145">
                  <c:v>83.21</c:v>
                </c:pt>
                <c:pt idx="146">
                  <c:v>76.680000000000007</c:v>
                </c:pt>
                <c:pt idx="147">
                  <c:v>80.86</c:v>
                </c:pt>
                <c:pt idx="148">
                  <c:v>77.69</c:v>
                </c:pt>
                <c:pt idx="149">
                  <c:v>66.72</c:v>
                </c:pt>
                <c:pt idx="150">
                  <c:v>61.21</c:v>
                </c:pt>
                <c:pt idx="151">
                  <c:v>45.39</c:v>
                </c:pt>
                <c:pt idx="152">
                  <c:v>45.39</c:v>
                </c:pt>
                <c:pt idx="153">
                  <c:v>43.76</c:v>
                </c:pt>
                <c:pt idx="154">
                  <c:v>43.76</c:v>
                </c:pt>
                <c:pt idx="155">
                  <c:v>43.72</c:v>
                </c:pt>
                <c:pt idx="156">
                  <c:v>34.630000000000003</c:v>
                </c:pt>
                <c:pt idx="157">
                  <c:v>33.68</c:v>
                </c:pt>
                <c:pt idx="158">
                  <c:v>33.549999999999997</c:v>
                </c:pt>
                <c:pt idx="159">
                  <c:v>31.62</c:v>
                </c:pt>
                <c:pt idx="160">
                  <c:v>31.33</c:v>
                </c:pt>
                <c:pt idx="161">
                  <c:v>31.09</c:v>
                </c:pt>
                <c:pt idx="162">
                  <c:v>31.05</c:v>
                </c:pt>
                <c:pt idx="163">
                  <c:v>29.6</c:v>
                </c:pt>
                <c:pt idx="164">
                  <c:v>29.6</c:v>
                </c:pt>
                <c:pt idx="165">
                  <c:v>29.6</c:v>
                </c:pt>
                <c:pt idx="166">
                  <c:v>28.48</c:v>
                </c:pt>
                <c:pt idx="167">
                  <c:v>48.07</c:v>
                </c:pt>
                <c:pt idx="168">
                  <c:v>49.95</c:v>
                </c:pt>
                <c:pt idx="169">
                  <c:v>52.67</c:v>
                </c:pt>
                <c:pt idx="170">
                  <c:v>61.25</c:v>
                </c:pt>
                <c:pt idx="171">
                  <c:v>51.77</c:v>
                </c:pt>
                <c:pt idx="172">
                  <c:v>51.77</c:v>
                </c:pt>
                <c:pt idx="173">
                  <c:v>51.77</c:v>
                </c:pt>
                <c:pt idx="174">
                  <c:v>63.45</c:v>
                </c:pt>
                <c:pt idx="175">
                  <c:v>63.21</c:v>
                </c:pt>
                <c:pt idx="176">
                  <c:v>61.96</c:v>
                </c:pt>
                <c:pt idx="177">
                  <c:v>61.55</c:v>
                </c:pt>
                <c:pt idx="178">
                  <c:v>51.77</c:v>
                </c:pt>
                <c:pt idx="179">
                  <c:v>51.77</c:v>
                </c:pt>
                <c:pt idx="180">
                  <c:v>51.77</c:v>
                </c:pt>
                <c:pt idx="181">
                  <c:v>51.77</c:v>
                </c:pt>
                <c:pt idx="182">
                  <c:v>48.52</c:v>
                </c:pt>
                <c:pt idx="183">
                  <c:v>48.47</c:v>
                </c:pt>
                <c:pt idx="184">
                  <c:v>48.47</c:v>
                </c:pt>
                <c:pt idx="185">
                  <c:v>46.58</c:v>
                </c:pt>
                <c:pt idx="186">
                  <c:v>51.77</c:v>
                </c:pt>
                <c:pt idx="187">
                  <c:v>51.77</c:v>
                </c:pt>
                <c:pt idx="188">
                  <c:v>69.73</c:v>
                </c:pt>
                <c:pt idx="189">
                  <c:v>69.73</c:v>
                </c:pt>
                <c:pt idx="190">
                  <c:v>81.08</c:v>
                </c:pt>
                <c:pt idx="191">
                  <c:v>83.48</c:v>
                </c:pt>
                <c:pt idx="192">
                  <c:v>70.739999999999995</c:v>
                </c:pt>
                <c:pt idx="193">
                  <c:v>69.790000000000006</c:v>
                </c:pt>
                <c:pt idx="194">
                  <c:v>69.790000000000006</c:v>
                </c:pt>
                <c:pt idx="195">
                  <c:v>68.52</c:v>
                </c:pt>
                <c:pt idx="196">
                  <c:v>58.58</c:v>
                </c:pt>
                <c:pt idx="197">
                  <c:v>54.19</c:v>
                </c:pt>
                <c:pt idx="198">
                  <c:v>54.43</c:v>
                </c:pt>
                <c:pt idx="199">
                  <c:v>47.74</c:v>
                </c:pt>
                <c:pt idx="200">
                  <c:v>40.49</c:v>
                </c:pt>
                <c:pt idx="201">
                  <c:v>40.49</c:v>
                </c:pt>
                <c:pt idx="202">
                  <c:v>40.49</c:v>
                </c:pt>
                <c:pt idx="203">
                  <c:v>37.54</c:v>
                </c:pt>
                <c:pt idx="204">
                  <c:v>37.24</c:v>
                </c:pt>
                <c:pt idx="205">
                  <c:v>37.19</c:v>
                </c:pt>
                <c:pt idx="206">
                  <c:v>36.79</c:v>
                </c:pt>
                <c:pt idx="207">
                  <c:v>36.79</c:v>
                </c:pt>
                <c:pt idx="208">
                  <c:v>36.79</c:v>
                </c:pt>
                <c:pt idx="209">
                  <c:v>36.79</c:v>
                </c:pt>
                <c:pt idx="210">
                  <c:v>36.75</c:v>
                </c:pt>
                <c:pt idx="211">
                  <c:v>36.75</c:v>
                </c:pt>
                <c:pt idx="212">
                  <c:v>36.75</c:v>
                </c:pt>
                <c:pt idx="213">
                  <c:v>35.659999999999997</c:v>
                </c:pt>
                <c:pt idx="214">
                  <c:v>36.450000000000003</c:v>
                </c:pt>
                <c:pt idx="215">
                  <c:v>32.979999999999997</c:v>
                </c:pt>
                <c:pt idx="216">
                  <c:v>35.520000000000003</c:v>
                </c:pt>
                <c:pt idx="217">
                  <c:v>43.11</c:v>
                </c:pt>
                <c:pt idx="218">
                  <c:v>44.76</c:v>
                </c:pt>
                <c:pt idx="219">
                  <c:v>44.76</c:v>
                </c:pt>
                <c:pt idx="220">
                  <c:v>44.76</c:v>
                </c:pt>
                <c:pt idx="221">
                  <c:v>43.11</c:v>
                </c:pt>
                <c:pt idx="222">
                  <c:v>43.11</c:v>
                </c:pt>
                <c:pt idx="223">
                  <c:v>43.11</c:v>
                </c:pt>
                <c:pt idx="224">
                  <c:v>34.65</c:v>
                </c:pt>
                <c:pt idx="225">
                  <c:v>34.65</c:v>
                </c:pt>
                <c:pt idx="226">
                  <c:v>34.65</c:v>
                </c:pt>
                <c:pt idx="227">
                  <c:v>43.11</c:v>
                </c:pt>
                <c:pt idx="228">
                  <c:v>43.11</c:v>
                </c:pt>
                <c:pt idx="229">
                  <c:v>34.65</c:v>
                </c:pt>
                <c:pt idx="230">
                  <c:v>34.65</c:v>
                </c:pt>
                <c:pt idx="231">
                  <c:v>31.68</c:v>
                </c:pt>
                <c:pt idx="232">
                  <c:v>31.68</c:v>
                </c:pt>
                <c:pt idx="233">
                  <c:v>34.65</c:v>
                </c:pt>
                <c:pt idx="234">
                  <c:v>34.65</c:v>
                </c:pt>
                <c:pt idx="235">
                  <c:v>137.88</c:v>
                </c:pt>
                <c:pt idx="236">
                  <c:v>139.52000000000001</c:v>
                </c:pt>
                <c:pt idx="237">
                  <c:v>139.52000000000001</c:v>
                </c:pt>
                <c:pt idx="238">
                  <c:v>139.52000000000001</c:v>
                </c:pt>
                <c:pt idx="239">
                  <c:v>139.52000000000001</c:v>
                </c:pt>
                <c:pt idx="240">
                  <c:v>137.91999999999999</c:v>
                </c:pt>
                <c:pt idx="241">
                  <c:v>43.15</c:v>
                </c:pt>
                <c:pt idx="242">
                  <c:v>43.11</c:v>
                </c:pt>
                <c:pt idx="243">
                  <c:v>43.11</c:v>
                </c:pt>
                <c:pt idx="244">
                  <c:v>43.11</c:v>
                </c:pt>
                <c:pt idx="245">
                  <c:v>43.11</c:v>
                </c:pt>
                <c:pt idx="246">
                  <c:v>43.11</c:v>
                </c:pt>
                <c:pt idx="247">
                  <c:v>43.11</c:v>
                </c:pt>
                <c:pt idx="248">
                  <c:v>40.590000000000003</c:v>
                </c:pt>
                <c:pt idx="249">
                  <c:v>40.79</c:v>
                </c:pt>
                <c:pt idx="250">
                  <c:v>39.33</c:v>
                </c:pt>
                <c:pt idx="251">
                  <c:v>35.53</c:v>
                </c:pt>
                <c:pt idx="252">
                  <c:v>31.74</c:v>
                </c:pt>
                <c:pt idx="253">
                  <c:v>31.62</c:v>
                </c:pt>
                <c:pt idx="254">
                  <c:v>31.33</c:v>
                </c:pt>
                <c:pt idx="255">
                  <c:v>31.09</c:v>
                </c:pt>
                <c:pt idx="256">
                  <c:v>31.33</c:v>
                </c:pt>
                <c:pt idx="257">
                  <c:v>31.33</c:v>
                </c:pt>
                <c:pt idx="258">
                  <c:v>31.33</c:v>
                </c:pt>
                <c:pt idx="259">
                  <c:v>31.33</c:v>
                </c:pt>
                <c:pt idx="260">
                  <c:v>31.33</c:v>
                </c:pt>
                <c:pt idx="261">
                  <c:v>31.33</c:v>
                </c:pt>
                <c:pt idx="262">
                  <c:v>31.33</c:v>
                </c:pt>
                <c:pt idx="263">
                  <c:v>32.909999999999997</c:v>
                </c:pt>
                <c:pt idx="264">
                  <c:v>32.909999999999997</c:v>
                </c:pt>
                <c:pt idx="265">
                  <c:v>41.76</c:v>
                </c:pt>
                <c:pt idx="266">
                  <c:v>44.72</c:v>
                </c:pt>
                <c:pt idx="267">
                  <c:v>49.2</c:v>
                </c:pt>
                <c:pt idx="268">
                  <c:v>44.77</c:v>
                </c:pt>
                <c:pt idx="269">
                  <c:v>49.2</c:v>
                </c:pt>
                <c:pt idx="270">
                  <c:v>34.44</c:v>
                </c:pt>
                <c:pt idx="271">
                  <c:v>34.44</c:v>
                </c:pt>
                <c:pt idx="272">
                  <c:v>34.44</c:v>
                </c:pt>
                <c:pt idx="273">
                  <c:v>34.44</c:v>
                </c:pt>
                <c:pt idx="274">
                  <c:v>34.44</c:v>
                </c:pt>
                <c:pt idx="275">
                  <c:v>44.72</c:v>
                </c:pt>
                <c:pt idx="276">
                  <c:v>44.72</c:v>
                </c:pt>
                <c:pt idx="277">
                  <c:v>34.44</c:v>
                </c:pt>
                <c:pt idx="278">
                  <c:v>34.44</c:v>
                </c:pt>
                <c:pt idx="279">
                  <c:v>34.44</c:v>
                </c:pt>
                <c:pt idx="280">
                  <c:v>44.72</c:v>
                </c:pt>
                <c:pt idx="281">
                  <c:v>44.72</c:v>
                </c:pt>
                <c:pt idx="282">
                  <c:v>44.77</c:v>
                </c:pt>
                <c:pt idx="283">
                  <c:v>71.430000000000007</c:v>
                </c:pt>
                <c:pt idx="284">
                  <c:v>75.75</c:v>
                </c:pt>
                <c:pt idx="285">
                  <c:v>100</c:v>
                </c:pt>
                <c:pt idx="286">
                  <c:v>102.97</c:v>
                </c:pt>
                <c:pt idx="287">
                  <c:v>90.44</c:v>
                </c:pt>
                <c:pt idx="288">
                  <c:v>81.569999999999993</c:v>
                </c:pt>
                <c:pt idx="289">
                  <c:v>100</c:v>
                </c:pt>
                <c:pt idx="290">
                  <c:v>81.569999999999993</c:v>
                </c:pt>
                <c:pt idx="291">
                  <c:v>100</c:v>
                </c:pt>
                <c:pt idx="292">
                  <c:v>81.569999999999993</c:v>
                </c:pt>
                <c:pt idx="293">
                  <c:v>100</c:v>
                </c:pt>
                <c:pt idx="294">
                  <c:v>81.569999999999993</c:v>
                </c:pt>
                <c:pt idx="295">
                  <c:v>82.69</c:v>
                </c:pt>
                <c:pt idx="296">
                  <c:v>75.75</c:v>
                </c:pt>
                <c:pt idx="297">
                  <c:v>53.35</c:v>
                </c:pt>
                <c:pt idx="298">
                  <c:v>52.16</c:v>
                </c:pt>
                <c:pt idx="299">
                  <c:v>42.38</c:v>
                </c:pt>
                <c:pt idx="300">
                  <c:v>41.11</c:v>
                </c:pt>
                <c:pt idx="301">
                  <c:v>39.75</c:v>
                </c:pt>
                <c:pt idx="302">
                  <c:v>38.75</c:v>
                </c:pt>
                <c:pt idx="303">
                  <c:v>38.75</c:v>
                </c:pt>
                <c:pt idx="304">
                  <c:v>38.75</c:v>
                </c:pt>
                <c:pt idx="305">
                  <c:v>38.75</c:v>
                </c:pt>
                <c:pt idx="306">
                  <c:v>38.75</c:v>
                </c:pt>
                <c:pt idx="307">
                  <c:v>38.75</c:v>
                </c:pt>
                <c:pt idx="308">
                  <c:v>38.75</c:v>
                </c:pt>
                <c:pt idx="309">
                  <c:v>38.75</c:v>
                </c:pt>
                <c:pt idx="310">
                  <c:v>39.75</c:v>
                </c:pt>
                <c:pt idx="311">
                  <c:v>36.409999999999997</c:v>
                </c:pt>
                <c:pt idx="312">
                  <c:v>39.61</c:v>
                </c:pt>
                <c:pt idx="313">
                  <c:v>45.04</c:v>
                </c:pt>
                <c:pt idx="314">
                  <c:v>50.75</c:v>
                </c:pt>
                <c:pt idx="315">
                  <c:v>59.97</c:v>
                </c:pt>
                <c:pt idx="316">
                  <c:v>59.97</c:v>
                </c:pt>
                <c:pt idx="317">
                  <c:v>59.97</c:v>
                </c:pt>
                <c:pt idx="318">
                  <c:v>59.97</c:v>
                </c:pt>
                <c:pt idx="319">
                  <c:v>50.75</c:v>
                </c:pt>
                <c:pt idx="320">
                  <c:v>59.97</c:v>
                </c:pt>
                <c:pt idx="321">
                  <c:v>48.36</c:v>
                </c:pt>
                <c:pt idx="322">
                  <c:v>48.49</c:v>
                </c:pt>
                <c:pt idx="323">
                  <c:v>48.27</c:v>
                </c:pt>
                <c:pt idx="324">
                  <c:v>48.12</c:v>
                </c:pt>
                <c:pt idx="325">
                  <c:v>47.21</c:v>
                </c:pt>
                <c:pt idx="326">
                  <c:v>45.04</c:v>
                </c:pt>
                <c:pt idx="327">
                  <c:v>45.04</c:v>
                </c:pt>
                <c:pt idx="328">
                  <c:v>45.04</c:v>
                </c:pt>
                <c:pt idx="329">
                  <c:v>45.04</c:v>
                </c:pt>
                <c:pt idx="330">
                  <c:v>45.04</c:v>
                </c:pt>
                <c:pt idx="331">
                  <c:v>45.08</c:v>
                </c:pt>
                <c:pt idx="332">
                  <c:v>132.05000000000001</c:v>
                </c:pt>
                <c:pt idx="333">
                  <c:v>208.17</c:v>
                </c:pt>
                <c:pt idx="334">
                  <c:v>141.27000000000001</c:v>
                </c:pt>
                <c:pt idx="335">
                  <c:v>59.97</c:v>
                </c:pt>
                <c:pt idx="336">
                  <c:v>59.97</c:v>
                </c:pt>
                <c:pt idx="337">
                  <c:v>53.79</c:v>
                </c:pt>
                <c:pt idx="338">
                  <c:v>59.97</c:v>
                </c:pt>
                <c:pt idx="339">
                  <c:v>53.79</c:v>
                </c:pt>
                <c:pt idx="340">
                  <c:v>50.75</c:v>
                </c:pt>
                <c:pt idx="341">
                  <c:v>50.75</c:v>
                </c:pt>
                <c:pt idx="342">
                  <c:v>50.75</c:v>
                </c:pt>
                <c:pt idx="343">
                  <c:v>48.13</c:v>
                </c:pt>
                <c:pt idx="344">
                  <c:v>48.34</c:v>
                </c:pt>
                <c:pt idx="345">
                  <c:v>54.29</c:v>
                </c:pt>
                <c:pt idx="346">
                  <c:v>54.29</c:v>
                </c:pt>
                <c:pt idx="347">
                  <c:v>48.31</c:v>
                </c:pt>
                <c:pt idx="348">
                  <c:v>45.08</c:v>
                </c:pt>
                <c:pt idx="349">
                  <c:v>44.96</c:v>
                </c:pt>
                <c:pt idx="350">
                  <c:v>44.75</c:v>
                </c:pt>
                <c:pt idx="351">
                  <c:v>44.75</c:v>
                </c:pt>
                <c:pt idx="352">
                  <c:v>44.75</c:v>
                </c:pt>
                <c:pt idx="353">
                  <c:v>41.17</c:v>
                </c:pt>
                <c:pt idx="354">
                  <c:v>41.17</c:v>
                </c:pt>
                <c:pt idx="355">
                  <c:v>41.17</c:v>
                </c:pt>
                <c:pt idx="356">
                  <c:v>41.17</c:v>
                </c:pt>
                <c:pt idx="357">
                  <c:v>45.04</c:v>
                </c:pt>
                <c:pt idx="358">
                  <c:v>45.04</c:v>
                </c:pt>
                <c:pt idx="359">
                  <c:v>47.05</c:v>
                </c:pt>
                <c:pt idx="360">
                  <c:v>51.18</c:v>
                </c:pt>
                <c:pt idx="361">
                  <c:v>51.18</c:v>
                </c:pt>
                <c:pt idx="362">
                  <c:v>52.75</c:v>
                </c:pt>
                <c:pt idx="363">
                  <c:v>52.75</c:v>
                </c:pt>
                <c:pt idx="364">
                  <c:v>52.75</c:v>
                </c:pt>
                <c:pt idx="365">
                  <c:v>52.75</c:v>
                </c:pt>
                <c:pt idx="366">
                  <c:v>54.14</c:v>
                </c:pt>
                <c:pt idx="367">
                  <c:v>54.14</c:v>
                </c:pt>
                <c:pt idx="368">
                  <c:v>54.14</c:v>
                </c:pt>
                <c:pt idx="369">
                  <c:v>55.59</c:v>
                </c:pt>
                <c:pt idx="370">
                  <c:v>54.14</c:v>
                </c:pt>
                <c:pt idx="371">
                  <c:v>54.14</c:v>
                </c:pt>
                <c:pt idx="372">
                  <c:v>54.14</c:v>
                </c:pt>
                <c:pt idx="373">
                  <c:v>52.75</c:v>
                </c:pt>
                <c:pt idx="374">
                  <c:v>51.22</c:v>
                </c:pt>
                <c:pt idx="375">
                  <c:v>51.18</c:v>
                </c:pt>
                <c:pt idx="376">
                  <c:v>51.18</c:v>
                </c:pt>
                <c:pt idx="377">
                  <c:v>51.18</c:v>
                </c:pt>
                <c:pt idx="378">
                  <c:v>51.18</c:v>
                </c:pt>
                <c:pt idx="379">
                  <c:v>52.75</c:v>
                </c:pt>
                <c:pt idx="380">
                  <c:v>54.14</c:v>
                </c:pt>
                <c:pt idx="381">
                  <c:v>57.95</c:v>
                </c:pt>
                <c:pt idx="382">
                  <c:v>99.37</c:v>
                </c:pt>
                <c:pt idx="383">
                  <c:v>56.11</c:v>
                </c:pt>
                <c:pt idx="384">
                  <c:v>55.55</c:v>
                </c:pt>
                <c:pt idx="385">
                  <c:v>52.75</c:v>
                </c:pt>
                <c:pt idx="386">
                  <c:v>50.97</c:v>
                </c:pt>
                <c:pt idx="387">
                  <c:v>44.81</c:v>
                </c:pt>
                <c:pt idx="388">
                  <c:v>43.28</c:v>
                </c:pt>
                <c:pt idx="389">
                  <c:v>46.2</c:v>
                </c:pt>
                <c:pt idx="390">
                  <c:v>43.28</c:v>
                </c:pt>
                <c:pt idx="391">
                  <c:v>43.24</c:v>
                </c:pt>
                <c:pt idx="392">
                  <c:v>46.2</c:v>
                </c:pt>
                <c:pt idx="393">
                  <c:v>44.31</c:v>
                </c:pt>
                <c:pt idx="394">
                  <c:v>44.31</c:v>
                </c:pt>
                <c:pt idx="395">
                  <c:v>37.979999999999997</c:v>
                </c:pt>
                <c:pt idx="396">
                  <c:v>34.19</c:v>
                </c:pt>
                <c:pt idx="397">
                  <c:v>31.13</c:v>
                </c:pt>
                <c:pt idx="398">
                  <c:v>31.13</c:v>
                </c:pt>
                <c:pt idx="399">
                  <c:v>31.13</c:v>
                </c:pt>
                <c:pt idx="400">
                  <c:v>30.85</c:v>
                </c:pt>
                <c:pt idx="401">
                  <c:v>30.83</c:v>
                </c:pt>
                <c:pt idx="402">
                  <c:v>30.57</c:v>
                </c:pt>
                <c:pt idx="403">
                  <c:v>30.55</c:v>
                </c:pt>
                <c:pt idx="404">
                  <c:v>30.55</c:v>
                </c:pt>
                <c:pt idx="405">
                  <c:v>30.55</c:v>
                </c:pt>
                <c:pt idx="406">
                  <c:v>30.55</c:v>
                </c:pt>
                <c:pt idx="407">
                  <c:v>28.56</c:v>
                </c:pt>
                <c:pt idx="408">
                  <c:v>28.56</c:v>
                </c:pt>
                <c:pt idx="409">
                  <c:v>28.56</c:v>
                </c:pt>
                <c:pt idx="410">
                  <c:v>28.56</c:v>
                </c:pt>
                <c:pt idx="411">
                  <c:v>28.56</c:v>
                </c:pt>
                <c:pt idx="412">
                  <c:v>28.56</c:v>
                </c:pt>
                <c:pt idx="413">
                  <c:v>29.09</c:v>
                </c:pt>
                <c:pt idx="414">
                  <c:v>34.22</c:v>
                </c:pt>
                <c:pt idx="415">
                  <c:v>28.56</c:v>
                </c:pt>
                <c:pt idx="416">
                  <c:v>33.44</c:v>
                </c:pt>
                <c:pt idx="417">
                  <c:v>34.22</c:v>
                </c:pt>
                <c:pt idx="418">
                  <c:v>43.43</c:v>
                </c:pt>
                <c:pt idx="419">
                  <c:v>43.43</c:v>
                </c:pt>
                <c:pt idx="420">
                  <c:v>43.43</c:v>
                </c:pt>
                <c:pt idx="421">
                  <c:v>43.43</c:v>
                </c:pt>
                <c:pt idx="422">
                  <c:v>43.43</c:v>
                </c:pt>
                <c:pt idx="423">
                  <c:v>34.22</c:v>
                </c:pt>
                <c:pt idx="424">
                  <c:v>34.22</c:v>
                </c:pt>
                <c:pt idx="425">
                  <c:v>34.22</c:v>
                </c:pt>
                <c:pt idx="426">
                  <c:v>34.22</c:v>
                </c:pt>
                <c:pt idx="427">
                  <c:v>43.43</c:v>
                </c:pt>
                <c:pt idx="428">
                  <c:v>94.35</c:v>
                </c:pt>
                <c:pt idx="429">
                  <c:v>94.54</c:v>
                </c:pt>
                <c:pt idx="430">
                  <c:v>104.14</c:v>
                </c:pt>
                <c:pt idx="431">
                  <c:v>94.54</c:v>
                </c:pt>
                <c:pt idx="432">
                  <c:v>94.54</c:v>
                </c:pt>
                <c:pt idx="433">
                  <c:v>94.54</c:v>
                </c:pt>
                <c:pt idx="434">
                  <c:v>94.35</c:v>
                </c:pt>
                <c:pt idx="435">
                  <c:v>94.35</c:v>
                </c:pt>
                <c:pt idx="436">
                  <c:v>94.35</c:v>
                </c:pt>
                <c:pt idx="437">
                  <c:v>85.14</c:v>
                </c:pt>
                <c:pt idx="438">
                  <c:v>81.73</c:v>
                </c:pt>
                <c:pt idx="439">
                  <c:v>81.73</c:v>
                </c:pt>
                <c:pt idx="440">
                  <c:v>81.45</c:v>
                </c:pt>
                <c:pt idx="441">
                  <c:v>82.01</c:v>
                </c:pt>
                <c:pt idx="442">
                  <c:v>81.73</c:v>
                </c:pt>
                <c:pt idx="443">
                  <c:v>81.45</c:v>
                </c:pt>
                <c:pt idx="444">
                  <c:v>81.45</c:v>
                </c:pt>
                <c:pt idx="445">
                  <c:v>81.45</c:v>
                </c:pt>
                <c:pt idx="446">
                  <c:v>81.45</c:v>
                </c:pt>
                <c:pt idx="447">
                  <c:v>81.45</c:v>
                </c:pt>
                <c:pt idx="448">
                  <c:v>81.45</c:v>
                </c:pt>
                <c:pt idx="449">
                  <c:v>81.45</c:v>
                </c:pt>
                <c:pt idx="450">
                  <c:v>81.45</c:v>
                </c:pt>
                <c:pt idx="451">
                  <c:v>81.45</c:v>
                </c:pt>
                <c:pt idx="452">
                  <c:v>81.45</c:v>
                </c:pt>
                <c:pt idx="453">
                  <c:v>81.45</c:v>
                </c:pt>
                <c:pt idx="454">
                  <c:v>81.45</c:v>
                </c:pt>
                <c:pt idx="455">
                  <c:v>38.71</c:v>
                </c:pt>
                <c:pt idx="456">
                  <c:v>44.34</c:v>
                </c:pt>
                <c:pt idx="457">
                  <c:v>55.88</c:v>
                </c:pt>
                <c:pt idx="458">
                  <c:v>55.88</c:v>
                </c:pt>
                <c:pt idx="459">
                  <c:v>66.69</c:v>
                </c:pt>
                <c:pt idx="460">
                  <c:v>62.88</c:v>
                </c:pt>
                <c:pt idx="461">
                  <c:v>72.56</c:v>
                </c:pt>
                <c:pt idx="462">
                  <c:v>72.56</c:v>
                </c:pt>
                <c:pt idx="463">
                  <c:v>72.56</c:v>
                </c:pt>
                <c:pt idx="464">
                  <c:v>72.56</c:v>
                </c:pt>
                <c:pt idx="465">
                  <c:v>62.88</c:v>
                </c:pt>
                <c:pt idx="466">
                  <c:v>62.88</c:v>
                </c:pt>
                <c:pt idx="467">
                  <c:v>57.97</c:v>
                </c:pt>
                <c:pt idx="468">
                  <c:v>57.97</c:v>
                </c:pt>
                <c:pt idx="469">
                  <c:v>57.97</c:v>
                </c:pt>
                <c:pt idx="470">
                  <c:v>57.97</c:v>
                </c:pt>
                <c:pt idx="471">
                  <c:v>57.97</c:v>
                </c:pt>
                <c:pt idx="472">
                  <c:v>57.97</c:v>
                </c:pt>
                <c:pt idx="473">
                  <c:v>57.97</c:v>
                </c:pt>
                <c:pt idx="474">
                  <c:v>57.97</c:v>
                </c:pt>
                <c:pt idx="475">
                  <c:v>62.88</c:v>
                </c:pt>
                <c:pt idx="476">
                  <c:v>91.85</c:v>
                </c:pt>
                <c:pt idx="477">
                  <c:v>107.72</c:v>
                </c:pt>
                <c:pt idx="478">
                  <c:v>114.31</c:v>
                </c:pt>
                <c:pt idx="479">
                  <c:v>241.97</c:v>
                </c:pt>
                <c:pt idx="480">
                  <c:v>72.56</c:v>
                </c:pt>
                <c:pt idx="481">
                  <c:v>72.56</c:v>
                </c:pt>
                <c:pt idx="482">
                  <c:v>66.69</c:v>
                </c:pt>
                <c:pt idx="483">
                  <c:v>55.88</c:v>
                </c:pt>
                <c:pt idx="484">
                  <c:v>55.88</c:v>
                </c:pt>
                <c:pt idx="485">
                  <c:v>46.2</c:v>
                </c:pt>
                <c:pt idx="486">
                  <c:v>43.16</c:v>
                </c:pt>
                <c:pt idx="487">
                  <c:v>43.16</c:v>
                </c:pt>
                <c:pt idx="488">
                  <c:v>43.12</c:v>
                </c:pt>
                <c:pt idx="489">
                  <c:v>43.12</c:v>
                </c:pt>
                <c:pt idx="490">
                  <c:v>41.75</c:v>
                </c:pt>
                <c:pt idx="491">
                  <c:v>39.119999999999997</c:v>
                </c:pt>
                <c:pt idx="492">
                  <c:v>37.96</c:v>
                </c:pt>
                <c:pt idx="493">
                  <c:v>36.590000000000003</c:v>
                </c:pt>
                <c:pt idx="494">
                  <c:v>34.22</c:v>
                </c:pt>
                <c:pt idx="495">
                  <c:v>34.159999999999997</c:v>
                </c:pt>
                <c:pt idx="496">
                  <c:v>34.159999999999997</c:v>
                </c:pt>
                <c:pt idx="497">
                  <c:v>34.159999999999997</c:v>
                </c:pt>
                <c:pt idx="498">
                  <c:v>34.159999999999997</c:v>
                </c:pt>
                <c:pt idx="499">
                  <c:v>34.159999999999997</c:v>
                </c:pt>
                <c:pt idx="500">
                  <c:v>34.159999999999997</c:v>
                </c:pt>
                <c:pt idx="501">
                  <c:v>34.159999999999997</c:v>
                </c:pt>
                <c:pt idx="502">
                  <c:v>35.43</c:v>
                </c:pt>
                <c:pt idx="503">
                  <c:v>53.97</c:v>
                </c:pt>
                <c:pt idx="504">
                  <c:v>61.81</c:v>
                </c:pt>
                <c:pt idx="505">
                  <c:v>65.02</c:v>
                </c:pt>
                <c:pt idx="506">
                  <c:v>63.29</c:v>
                </c:pt>
                <c:pt idx="507">
                  <c:v>70.53</c:v>
                </c:pt>
                <c:pt idx="508">
                  <c:v>67.819999999999993</c:v>
                </c:pt>
                <c:pt idx="509">
                  <c:v>69.069999999999993</c:v>
                </c:pt>
                <c:pt idx="510">
                  <c:v>70.53</c:v>
                </c:pt>
                <c:pt idx="511">
                  <c:v>70.53</c:v>
                </c:pt>
                <c:pt idx="512">
                  <c:v>69.44</c:v>
                </c:pt>
                <c:pt idx="513">
                  <c:v>67.59</c:v>
                </c:pt>
                <c:pt idx="514">
                  <c:v>66.489999999999995</c:v>
                </c:pt>
                <c:pt idx="515">
                  <c:v>60.34</c:v>
                </c:pt>
                <c:pt idx="516">
                  <c:v>60.34</c:v>
                </c:pt>
                <c:pt idx="517">
                  <c:v>58.3</c:v>
                </c:pt>
                <c:pt idx="518">
                  <c:v>52.43</c:v>
                </c:pt>
                <c:pt idx="519">
                  <c:v>51.57</c:v>
                </c:pt>
                <c:pt idx="520">
                  <c:v>51.57</c:v>
                </c:pt>
                <c:pt idx="521">
                  <c:v>51.57</c:v>
                </c:pt>
                <c:pt idx="522">
                  <c:v>51.57</c:v>
                </c:pt>
                <c:pt idx="523">
                  <c:v>55.06</c:v>
                </c:pt>
                <c:pt idx="524">
                  <c:v>60.34</c:v>
                </c:pt>
                <c:pt idx="525">
                  <c:v>62.25</c:v>
                </c:pt>
                <c:pt idx="526">
                  <c:v>62.25</c:v>
                </c:pt>
                <c:pt idx="527">
                  <c:v>60.34</c:v>
                </c:pt>
                <c:pt idx="528">
                  <c:v>60.34</c:v>
                </c:pt>
                <c:pt idx="529">
                  <c:v>54.13</c:v>
                </c:pt>
                <c:pt idx="530">
                  <c:v>54.16</c:v>
                </c:pt>
                <c:pt idx="531">
                  <c:v>51.57</c:v>
                </c:pt>
                <c:pt idx="532">
                  <c:v>42.22</c:v>
                </c:pt>
                <c:pt idx="533">
                  <c:v>51.57</c:v>
                </c:pt>
                <c:pt idx="534">
                  <c:v>51.57</c:v>
                </c:pt>
                <c:pt idx="535">
                  <c:v>48.49</c:v>
                </c:pt>
                <c:pt idx="536">
                  <c:v>48.38</c:v>
                </c:pt>
                <c:pt idx="537">
                  <c:v>48.49</c:v>
                </c:pt>
                <c:pt idx="538">
                  <c:v>48.45</c:v>
                </c:pt>
                <c:pt idx="539">
                  <c:v>39.04</c:v>
                </c:pt>
                <c:pt idx="540">
                  <c:v>39.04</c:v>
                </c:pt>
                <c:pt idx="541">
                  <c:v>38.81</c:v>
                </c:pt>
                <c:pt idx="542">
                  <c:v>38.81</c:v>
                </c:pt>
                <c:pt idx="543">
                  <c:v>38.81</c:v>
                </c:pt>
                <c:pt idx="544">
                  <c:v>38.81</c:v>
                </c:pt>
                <c:pt idx="545">
                  <c:v>38.81</c:v>
                </c:pt>
                <c:pt idx="546">
                  <c:v>38.81</c:v>
                </c:pt>
                <c:pt idx="547">
                  <c:v>38.81</c:v>
                </c:pt>
                <c:pt idx="548">
                  <c:v>38.81</c:v>
                </c:pt>
                <c:pt idx="549">
                  <c:v>38.81</c:v>
                </c:pt>
                <c:pt idx="550">
                  <c:v>39.04</c:v>
                </c:pt>
                <c:pt idx="551">
                  <c:v>39.71</c:v>
                </c:pt>
                <c:pt idx="552">
                  <c:v>45.63</c:v>
                </c:pt>
                <c:pt idx="553">
                  <c:v>58.74</c:v>
                </c:pt>
                <c:pt idx="554">
                  <c:v>55.15</c:v>
                </c:pt>
                <c:pt idx="555">
                  <c:v>55.3</c:v>
                </c:pt>
                <c:pt idx="556">
                  <c:v>57.78</c:v>
                </c:pt>
                <c:pt idx="557">
                  <c:v>64.98</c:v>
                </c:pt>
                <c:pt idx="558">
                  <c:v>65.209999999999994</c:v>
                </c:pt>
                <c:pt idx="559">
                  <c:v>67.05</c:v>
                </c:pt>
                <c:pt idx="560">
                  <c:v>65.98</c:v>
                </c:pt>
                <c:pt idx="561">
                  <c:v>61.35</c:v>
                </c:pt>
                <c:pt idx="562">
                  <c:v>56.46</c:v>
                </c:pt>
                <c:pt idx="563">
                  <c:v>55.3</c:v>
                </c:pt>
                <c:pt idx="564">
                  <c:v>55.3</c:v>
                </c:pt>
                <c:pt idx="565">
                  <c:v>55.15</c:v>
                </c:pt>
                <c:pt idx="566">
                  <c:v>55.15</c:v>
                </c:pt>
                <c:pt idx="567">
                  <c:v>45.63</c:v>
                </c:pt>
                <c:pt idx="568">
                  <c:v>45.63</c:v>
                </c:pt>
                <c:pt idx="569">
                  <c:v>45.63</c:v>
                </c:pt>
                <c:pt idx="570">
                  <c:v>45.63</c:v>
                </c:pt>
                <c:pt idx="571">
                  <c:v>55.15</c:v>
                </c:pt>
                <c:pt idx="572">
                  <c:v>68.61</c:v>
                </c:pt>
                <c:pt idx="573">
                  <c:v>66.31</c:v>
                </c:pt>
                <c:pt idx="574">
                  <c:v>70.209999999999994</c:v>
                </c:pt>
                <c:pt idx="575">
                  <c:v>68.61</c:v>
                </c:pt>
                <c:pt idx="576">
                  <c:v>68.61</c:v>
                </c:pt>
                <c:pt idx="577">
                  <c:v>64.44</c:v>
                </c:pt>
                <c:pt idx="578">
                  <c:v>68.61</c:v>
                </c:pt>
                <c:pt idx="579">
                  <c:v>62.99</c:v>
                </c:pt>
                <c:pt idx="580">
                  <c:v>55.15</c:v>
                </c:pt>
                <c:pt idx="581">
                  <c:v>55.15</c:v>
                </c:pt>
                <c:pt idx="582">
                  <c:v>53.26</c:v>
                </c:pt>
                <c:pt idx="583">
                  <c:v>45.63</c:v>
                </c:pt>
                <c:pt idx="584">
                  <c:v>42.09</c:v>
                </c:pt>
                <c:pt idx="585">
                  <c:v>49.15</c:v>
                </c:pt>
                <c:pt idx="586">
                  <c:v>45.63</c:v>
                </c:pt>
                <c:pt idx="587">
                  <c:v>42.09</c:v>
                </c:pt>
                <c:pt idx="588">
                  <c:v>41.81</c:v>
                </c:pt>
                <c:pt idx="589">
                  <c:v>41.85</c:v>
                </c:pt>
                <c:pt idx="590">
                  <c:v>41.85</c:v>
                </c:pt>
                <c:pt idx="591">
                  <c:v>41.81</c:v>
                </c:pt>
                <c:pt idx="592">
                  <c:v>41.81</c:v>
                </c:pt>
                <c:pt idx="593">
                  <c:v>41.81</c:v>
                </c:pt>
                <c:pt idx="594">
                  <c:v>41.81</c:v>
                </c:pt>
                <c:pt idx="595">
                  <c:v>41.81</c:v>
                </c:pt>
                <c:pt idx="596">
                  <c:v>41.81</c:v>
                </c:pt>
                <c:pt idx="597">
                  <c:v>41.81</c:v>
                </c:pt>
                <c:pt idx="598">
                  <c:v>41.85</c:v>
                </c:pt>
                <c:pt idx="599">
                  <c:v>30.89</c:v>
                </c:pt>
                <c:pt idx="600">
                  <c:v>34.19</c:v>
                </c:pt>
                <c:pt idx="601">
                  <c:v>34.19</c:v>
                </c:pt>
                <c:pt idx="602">
                  <c:v>43.64</c:v>
                </c:pt>
                <c:pt idx="603">
                  <c:v>43.68</c:v>
                </c:pt>
                <c:pt idx="604">
                  <c:v>43.68</c:v>
                </c:pt>
                <c:pt idx="605">
                  <c:v>43.68</c:v>
                </c:pt>
                <c:pt idx="606">
                  <c:v>43.68</c:v>
                </c:pt>
                <c:pt idx="607">
                  <c:v>43.68</c:v>
                </c:pt>
                <c:pt idx="608">
                  <c:v>43.64</c:v>
                </c:pt>
                <c:pt idx="609">
                  <c:v>34.19</c:v>
                </c:pt>
                <c:pt idx="610">
                  <c:v>34.19</c:v>
                </c:pt>
                <c:pt idx="611">
                  <c:v>43.64</c:v>
                </c:pt>
                <c:pt idx="612">
                  <c:v>43.64</c:v>
                </c:pt>
                <c:pt idx="613">
                  <c:v>43.64</c:v>
                </c:pt>
                <c:pt idx="614">
                  <c:v>34.19</c:v>
                </c:pt>
                <c:pt idx="615">
                  <c:v>34.19</c:v>
                </c:pt>
                <c:pt idx="616">
                  <c:v>34.19</c:v>
                </c:pt>
                <c:pt idx="617">
                  <c:v>43.64</c:v>
                </c:pt>
                <c:pt idx="618">
                  <c:v>43.68</c:v>
                </c:pt>
                <c:pt idx="619">
                  <c:v>46.85</c:v>
                </c:pt>
                <c:pt idx="620">
                  <c:v>123.13</c:v>
                </c:pt>
                <c:pt idx="621">
                  <c:v>152.15</c:v>
                </c:pt>
                <c:pt idx="622">
                  <c:v>185.3</c:v>
                </c:pt>
                <c:pt idx="623">
                  <c:v>142.11000000000001</c:v>
                </c:pt>
                <c:pt idx="624">
                  <c:v>127.01</c:v>
                </c:pt>
                <c:pt idx="625">
                  <c:v>48.14</c:v>
                </c:pt>
                <c:pt idx="626">
                  <c:v>48.14</c:v>
                </c:pt>
                <c:pt idx="627">
                  <c:v>48.14</c:v>
                </c:pt>
                <c:pt idx="628">
                  <c:v>46.85</c:v>
                </c:pt>
                <c:pt idx="629">
                  <c:v>46.85</c:v>
                </c:pt>
                <c:pt idx="630">
                  <c:v>48.14</c:v>
                </c:pt>
                <c:pt idx="631">
                  <c:v>46.85</c:v>
                </c:pt>
                <c:pt idx="632">
                  <c:v>43.68</c:v>
                </c:pt>
                <c:pt idx="633">
                  <c:v>43.68</c:v>
                </c:pt>
                <c:pt idx="634">
                  <c:v>43.68</c:v>
                </c:pt>
                <c:pt idx="635">
                  <c:v>40.29</c:v>
                </c:pt>
                <c:pt idx="636">
                  <c:v>34.19</c:v>
                </c:pt>
                <c:pt idx="637">
                  <c:v>31.63</c:v>
                </c:pt>
                <c:pt idx="638">
                  <c:v>31.48</c:v>
                </c:pt>
                <c:pt idx="639">
                  <c:v>31.48</c:v>
                </c:pt>
                <c:pt idx="640">
                  <c:v>31</c:v>
                </c:pt>
                <c:pt idx="641">
                  <c:v>30.89</c:v>
                </c:pt>
                <c:pt idx="642">
                  <c:v>30.88</c:v>
                </c:pt>
                <c:pt idx="643">
                  <c:v>30.88</c:v>
                </c:pt>
                <c:pt idx="644">
                  <c:v>30.87</c:v>
                </c:pt>
                <c:pt idx="645">
                  <c:v>30.89</c:v>
                </c:pt>
                <c:pt idx="646">
                  <c:v>31</c:v>
                </c:pt>
                <c:pt idx="647">
                  <c:v>52.54</c:v>
                </c:pt>
                <c:pt idx="648">
                  <c:v>60.47</c:v>
                </c:pt>
                <c:pt idx="649">
                  <c:v>52.54</c:v>
                </c:pt>
                <c:pt idx="650">
                  <c:v>66.319999999999993</c:v>
                </c:pt>
                <c:pt idx="651">
                  <c:v>60.51</c:v>
                </c:pt>
                <c:pt idx="652">
                  <c:v>60.47</c:v>
                </c:pt>
                <c:pt idx="653">
                  <c:v>60.47</c:v>
                </c:pt>
                <c:pt idx="654">
                  <c:v>60.47</c:v>
                </c:pt>
                <c:pt idx="655">
                  <c:v>60.47</c:v>
                </c:pt>
                <c:pt idx="656">
                  <c:v>52.54</c:v>
                </c:pt>
                <c:pt idx="657">
                  <c:v>48.77</c:v>
                </c:pt>
                <c:pt idx="658">
                  <c:v>48.77</c:v>
                </c:pt>
                <c:pt idx="659">
                  <c:v>48.77</c:v>
                </c:pt>
                <c:pt idx="660">
                  <c:v>48.76</c:v>
                </c:pt>
                <c:pt idx="661">
                  <c:v>48.49</c:v>
                </c:pt>
                <c:pt idx="662">
                  <c:v>48.49</c:v>
                </c:pt>
                <c:pt idx="663">
                  <c:v>48.49</c:v>
                </c:pt>
                <c:pt idx="664">
                  <c:v>48.48</c:v>
                </c:pt>
                <c:pt idx="665">
                  <c:v>48.44</c:v>
                </c:pt>
                <c:pt idx="666">
                  <c:v>48.79</c:v>
                </c:pt>
                <c:pt idx="667">
                  <c:v>52.54</c:v>
                </c:pt>
                <c:pt idx="668">
                  <c:v>60.51</c:v>
                </c:pt>
                <c:pt idx="669">
                  <c:v>63.83</c:v>
                </c:pt>
                <c:pt idx="670">
                  <c:v>65.760000000000005</c:v>
                </c:pt>
                <c:pt idx="671">
                  <c:v>74.69</c:v>
                </c:pt>
                <c:pt idx="672">
                  <c:v>61.44</c:v>
                </c:pt>
                <c:pt idx="673">
                  <c:v>67.25</c:v>
                </c:pt>
                <c:pt idx="674">
                  <c:v>62.72</c:v>
                </c:pt>
                <c:pt idx="675">
                  <c:v>60.47</c:v>
                </c:pt>
                <c:pt idx="676">
                  <c:v>60.47</c:v>
                </c:pt>
                <c:pt idx="677">
                  <c:v>61.44</c:v>
                </c:pt>
                <c:pt idx="678">
                  <c:v>61.44</c:v>
                </c:pt>
                <c:pt idx="679">
                  <c:v>43.33</c:v>
                </c:pt>
                <c:pt idx="680">
                  <c:v>42.36</c:v>
                </c:pt>
                <c:pt idx="681">
                  <c:v>42.4</c:v>
                </c:pt>
                <c:pt idx="682">
                  <c:v>42.36</c:v>
                </c:pt>
                <c:pt idx="683">
                  <c:v>40.340000000000003</c:v>
                </c:pt>
                <c:pt idx="684">
                  <c:v>34.43</c:v>
                </c:pt>
                <c:pt idx="685">
                  <c:v>34.159999999999997</c:v>
                </c:pt>
                <c:pt idx="686">
                  <c:v>31</c:v>
                </c:pt>
                <c:pt idx="687">
                  <c:v>30.89</c:v>
                </c:pt>
                <c:pt idx="688">
                  <c:v>30.66</c:v>
                </c:pt>
                <c:pt idx="689">
                  <c:v>30.65</c:v>
                </c:pt>
                <c:pt idx="690">
                  <c:v>30.38</c:v>
                </c:pt>
                <c:pt idx="691">
                  <c:v>30.38</c:v>
                </c:pt>
                <c:pt idx="692">
                  <c:v>30.36</c:v>
                </c:pt>
                <c:pt idx="693">
                  <c:v>30.68</c:v>
                </c:pt>
                <c:pt idx="694">
                  <c:v>30.66</c:v>
                </c:pt>
                <c:pt idx="695">
                  <c:v>30.66</c:v>
                </c:pt>
                <c:pt idx="696">
                  <c:v>30.66</c:v>
                </c:pt>
                <c:pt idx="697">
                  <c:v>30.66</c:v>
                </c:pt>
                <c:pt idx="698">
                  <c:v>34.71</c:v>
                </c:pt>
                <c:pt idx="699">
                  <c:v>34.71</c:v>
                </c:pt>
                <c:pt idx="700">
                  <c:v>34.71</c:v>
                </c:pt>
                <c:pt idx="701">
                  <c:v>41.82</c:v>
                </c:pt>
                <c:pt idx="702">
                  <c:v>41.86</c:v>
                </c:pt>
                <c:pt idx="703">
                  <c:v>41.82</c:v>
                </c:pt>
                <c:pt idx="704">
                  <c:v>41.82</c:v>
                </c:pt>
                <c:pt idx="705">
                  <c:v>34.71</c:v>
                </c:pt>
                <c:pt idx="706">
                  <c:v>34.71</c:v>
                </c:pt>
                <c:pt idx="707">
                  <c:v>41.82</c:v>
                </c:pt>
                <c:pt idx="708">
                  <c:v>41.82</c:v>
                </c:pt>
                <c:pt idx="709">
                  <c:v>41.82</c:v>
                </c:pt>
                <c:pt idx="710">
                  <c:v>41.82</c:v>
                </c:pt>
                <c:pt idx="711">
                  <c:v>41.82</c:v>
                </c:pt>
                <c:pt idx="712">
                  <c:v>41.82</c:v>
                </c:pt>
                <c:pt idx="713">
                  <c:v>41.82</c:v>
                </c:pt>
                <c:pt idx="714">
                  <c:v>41.82</c:v>
                </c:pt>
                <c:pt idx="715">
                  <c:v>43.33</c:v>
                </c:pt>
                <c:pt idx="716">
                  <c:v>109.37</c:v>
                </c:pt>
                <c:pt idx="717">
                  <c:v>157.47999999999999</c:v>
                </c:pt>
                <c:pt idx="718">
                  <c:v>144.75</c:v>
                </c:pt>
                <c:pt idx="719">
                  <c:v>109.37</c:v>
                </c:pt>
                <c:pt idx="720">
                  <c:v>109.37</c:v>
                </c:pt>
                <c:pt idx="721">
                  <c:v>43.8</c:v>
                </c:pt>
                <c:pt idx="722">
                  <c:v>43.33</c:v>
                </c:pt>
                <c:pt idx="723">
                  <c:v>43.33</c:v>
                </c:pt>
                <c:pt idx="724">
                  <c:v>41.86</c:v>
                </c:pt>
                <c:pt idx="725">
                  <c:v>41.86</c:v>
                </c:pt>
                <c:pt idx="726">
                  <c:v>43.8</c:v>
                </c:pt>
                <c:pt idx="727">
                  <c:v>43.8</c:v>
                </c:pt>
                <c:pt idx="728">
                  <c:v>41.82</c:v>
                </c:pt>
                <c:pt idx="729">
                  <c:v>41.86</c:v>
                </c:pt>
                <c:pt idx="730">
                  <c:v>43.39</c:v>
                </c:pt>
                <c:pt idx="731">
                  <c:v>39.56</c:v>
                </c:pt>
                <c:pt idx="732">
                  <c:v>39.56</c:v>
                </c:pt>
                <c:pt idx="733">
                  <c:v>35.729999999999997</c:v>
                </c:pt>
                <c:pt idx="734">
                  <c:v>30.66</c:v>
                </c:pt>
                <c:pt idx="735">
                  <c:v>30.66</c:v>
                </c:pt>
                <c:pt idx="736">
                  <c:v>30.66</c:v>
                </c:pt>
                <c:pt idx="737">
                  <c:v>30.66</c:v>
                </c:pt>
                <c:pt idx="738">
                  <c:v>30.38</c:v>
                </c:pt>
                <c:pt idx="739">
                  <c:v>30.38</c:v>
                </c:pt>
                <c:pt idx="740">
                  <c:v>30.37</c:v>
                </c:pt>
                <c:pt idx="741">
                  <c:v>30.38</c:v>
                </c:pt>
                <c:pt idx="742">
                  <c:v>30.37</c:v>
                </c:pt>
                <c:pt idx="743">
                  <c:v>29</c:v>
                </c:pt>
                <c:pt idx="744">
                  <c:v>29.03</c:v>
                </c:pt>
                <c:pt idx="745">
                  <c:v>31.25</c:v>
                </c:pt>
                <c:pt idx="746">
                  <c:v>34.26</c:v>
                </c:pt>
                <c:pt idx="747">
                  <c:v>35.64</c:v>
                </c:pt>
                <c:pt idx="748">
                  <c:v>34.380000000000003</c:v>
                </c:pt>
                <c:pt idx="749">
                  <c:v>42.38</c:v>
                </c:pt>
                <c:pt idx="750">
                  <c:v>44.11</c:v>
                </c:pt>
                <c:pt idx="751">
                  <c:v>37.93</c:v>
                </c:pt>
                <c:pt idx="752">
                  <c:v>38.71</c:v>
                </c:pt>
                <c:pt idx="753">
                  <c:v>36.06</c:v>
                </c:pt>
                <c:pt idx="754">
                  <c:v>37.61</c:v>
                </c:pt>
                <c:pt idx="755">
                  <c:v>37.93</c:v>
                </c:pt>
                <c:pt idx="756">
                  <c:v>37.94</c:v>
                </c:pt>
                <c:pt idx="757">
                  <c:v>37.93</c:v>
                </c:pt>
                <c:pt idx="758">
                  <c:v>37.93</c:v>
                </c:pt>
                <c:pt idx="759">
                  <c:v>35.42</c:v>
                </c:pt>
                <c:pt idx="760">
                  <c:v>34.340000000000003</c:v>
                </c:pt>
                <c:pt idx="761">
                  <c:v>35.18</c:v>
                </c:pt>
                <c:pt idx="762">
                  <c:v>36.92</c:v>
                </c:pt>
                <c:pt idx="763">
                  <c:v>38.229999999999997</c:v>
                </c:pt>
                <c:pt idx="764">
                  <c:v>39.4</c:v>
                </c:pt>
                <c:pt idx="765">
                  <c:v>44.11</c:v>
                </c:pt>
                <c:pt idx="766">
                  <c:v>44.11</c:v>
                </c:pt>
                <c:pt idx="767">
                  <c:v>44.11</c:v>
                </c:pt>
                <c:pt idx="768">
                  <c:v>44.11</c:v>
                </c:pt>
                <c:pt idx="769">
                  <c:v>38.71</c:v>
                </c:pt>
                <c:pt idx="770">
                  <c:v>40.47</c:v>
                </c:pt>
                <c:pt idx="771">
                  <c:v>37.94</c:v>
                </c:pt>
                <c:pt idx="772">
                  <c:v>37.93</c:v>
                </c:pt>
                <c:pt idx="773">
                  <c:v>34.26</c:v>
                </c:pt>
                <c:pt idx="774">
                  <c:v>34.26</c:v>
                </c:pt>
                <c:pt idx="775">
                  <c:v>31.25</c:v>
                </c:pt>
                <c:pt idx="776">
                  <c:v>29.03</c:v>
                </c:pt>
                <c:pt idx="777">
                  <c:v>34.26</c:v>
                </c:pt>
                <c:pt idx="778">
                  <c:v>31.25</c:v>
                </c:pt>
                <c:pt idx="779">
                  <c:v>34.25</c:v>
                </c:pt>
                <c:pt idx="780">
                  <c:v>31.25</c:v>
                </c:pt>
                <c:pt idx="781">
                  <c:v>28.94</c:v>
                </c:pt>
                <c:pt idx="782">
                  <c:v>27.32</c:v>
                </c:pt>
                <c:pt idx="783">
                  <c:v>27.32</c:v>
                </c:pt>
                <c:pt idx="784">
                  <c:v>25.18</c:v>
                </c:pt>
                <c:pt idx="785">
                  <c:v>22.65</c:v>
                </c:pt>
                <c:pt idx="786">
                  <c:v>22.65</c:v>
                </c:pt>
                <c:pt idx="787">
                  <c:v>22.65</c:v>
                </c:pt>
                <c:pt idx="788">
                  <c:v>22.65</c:v>
                </c:pt>
                <c:pt idx="789">
                  <c:v>22.65</c:v>
                </c:pt>
                <c:pt idx="790">
                  <c:v>27.32</c:v>
                </c:pt>
                <c:pt idx="791">
                  <c:v>30.75</c:v>
                </c:pt>
                <c:pt idx="792">
                  <c:v>27.72</c:v>
                </c:pt>
                <c:pt idx="793">
                  <c:v>27.72</c:v>
                </c:pt>
                <c:pt idx="794">
                  <c:v>37.369999999999997</c:v>
                </c:pt>
                <c:pt idx="795">
                  <c:v>27.72</c:v>
                </c:pt>
                <c:pt idx="796">
                  <c:v>34.340000000000003</c:v>
                </c:pt>
                <c:pt idx="797">
                  <c:v>34.35</c:v>
                </c:pt>
                <c:pt idx="798">
                  <c:v>34.35</c:v>
                </c:pt>
                <c:pt idx="799">
                  <c:v>34.35</c:v>
                </c:pt>
                <c:pt idx="800">
                  <c:v>43.92</c:v>
                </c:pt>
                <c:pt idx="801">
                  <c:v>34.35</c:v>
                </c:pt>
                <c:pt idx="802">
                  <c:v>43.92</c:v>
                </c:pt>
                <c:pt idx="803">
                  <c:v>43.92</c:v>
                </c:pt>
                <c:pt idx="804">
                  <c:v>43.92</c:v>
                </c:pt>
                <c:pt idx="805">
                  <c:v>43.92</c:v>
                </c:pt>
                <c:pt idx="806">
                  <c:v>34.35</c:v>
                </c:pt>
                <c:pt idx="807">
                  <c:v>34.35</c:v>
                </c:pt>
                <c:pt idx="808">
                  <c:v>34.35</c:v>
                </c:pt>
                <c:pt idx="809">
                  <c:v>34.35</c:v>
                </c:pt>
                <c:pt idx="810">
                  <c:v>39.67</c:v>
                </c:pt>
                <c:pt idx="811">
                  <c:v>49.32</c:v>
                </c:pt>
                <c:pt idx="812">
                  <c:v>109.49</c:v>
                </c:pt>
                <c:pt idx="813">
                  <c:v>109.49</c:v>
                </c:pt>
                <c:pt idx="814">
                  <c:v>138.11000000000001</c:v>
                </c:pt>
                <c:pt idx="815">
                  <c:v>131.91</c:v>
                </c:pt>
                <c:pt idx="816">
                  <c:v>109.49</c:v>
                </c:pt>
                <c:pt idx="817">
                  <c:v>109.49</c:v>
                </c:pt>
                <c:pt idx="818">
                  <c:v>109.49</c:v>
                </c:pt>
                <c:pt idx="819">
                  <c:v>56.66</c:v>
                </c:pt>
                <c:pt idx="820">
                  <c:v>52.09</c:v>
                </c:pt>
                <c:pt idx="821">
                  <c:v>52.03</c:v>
                </c:pt>
                <c:pt idx="822">
                  <c:v>54.22</c:v>
                </c:pt>
                <c:pt idx="823">
                  <c:v>52.05</c:v>
                </c:pt>
                <c:pt idx="824">
                  <c:v>39.67</c:v>
                </c:pt>
                <c:pt idx="825">
                  <c:v>39.67</c:v>
                </c:pt>
                <c:pt idx="826">
                  <c:v>39.67</c:v>
                </c:pt>
                <c:pt idx="827">
                  <c:v>36.07</c:v>
                </c:pt>
                <c:pt idx="828">
                  <c:v>36.06</c:v>
                </c:pt>
                <c:pt idx="829">
                  <c:v>32.9</c:v>
                </c:pt>
                <c:pt idx="830">
                  <c:v>32.9</c:v>
                </c:pt>
                <c:pt idx="831">
                  <c:v>30.7</c:v>
                </c:pt>
                <c:pt idx="832">
                  <c:v>30.7</c:v>
                </c:pt>
                <c:pt idx="833">
                  <c:v>30.7</c:v>
                </c:pt>
                <c:pt idx="834">
                  <c:v>30.7</c:v>
                </c:pt>
                <c:pt idx="835">
                  <c:v>30.67</c:v>
                </c:pt>
                <c:pt idx="836">
                  <c:v>32.9</c:v>
                </c:pt>
                <c:pt idx="837">
                  <c:v>32.9</c:v>
                </c:pt>
                <c:pt idx="838">
                  <c:v>32.9</c:v>
                </c:pt>
                <c:pt idx="839">
                  <c:v>33.58</c:v>
                </c:pt>
                <c:pt idx="840">
                  <c:v>38.229999999999997</c:v>
                </c:pt>
                <c:pt idx="841">
                  <c:v>34.35</c:v>
                </c:pt>
                <c:pt idx="842">
                  <c:v>42.62</c:v>
                </c:pt>
                <c:pt idx="843">
                  <c:v>42.62</c:v>
                </c:pt>
                <c:pt idx="844">
                  <c:v>47.97</c:v>
                </c:pt>
                <c:pt idx="845">
                  <c:v>47.97</c:v>
                </c:pt>
                <c:pt idx="846">
                  <c:v>47.04</c:v>
                </c:pt>
                <c:pt idx="847">
                  <c:v>38.76</c:v>
                </c:pt>
                <c:pt idx="848">
                  <c:v>47.04</c:v>
                </c:pt>
                <c:pt idx="849">
                  <c:v>47.04</c:v>
                </c:pt>
                <c:pt idx="850">
                  <c:v>47.08</c:v>
                </c:pt>
                <c:pt idx="851">
                  <c:v>47.08</c:v>
                </c:pt>
                <c:pt idx="852">
                  <c:v>47.08</c:v>
                </c:pt>
                <c:pt idx="853">
                  <c:v>47.04</c:v>
                </c:pt>
                <c:pt idx="854">
                  <c:v>47.04</c:v>
                </c:pt>
                <c:pt idx="855">
                  <c:v>47.04</c:v>
                </c:pt>
                <c:pt idx="856">
                  <c:v>47.04</c:v>
                </c:pt>
                <c:pt idx="857">
                  <c:v>47.04</c:v>
                </c:pt>
                <c:pt idx="858">
                  <c:v>47.04</c:v>
                </c:pt>
                <c:pt idx="859">
                  <c:v>47.08</c:v>
                </c:pt>
                <c:pt idx="860">
                  <c:v>57.01</c:v>
                </c:pt>
                <c:pt idx="861">
                  <c:v>57.01</c:v>
                </c:pt>
                <c:pt idx="862">
                  <c:v>325.72000000000003</c:v>
                </c:pt>
                <c:pt idx="863">
                  <c:v>325.72000000000003</c:v>
                </c:pt>
                <c:pt idx="864">
                  <c:v>57.01</c:v>
                </c:pt>
                <c:pt idx="865">
                  <c:v>57.01</c:v>
                </c:pt>
                <c:pt idx="866">
                  <c:v>57.01</c:v>
                </c:pt>
                <c:pt idx="867">
                  <c:v>57.01</c:v>
                </c:pt>
                <c:pt idx="868">
                  <c:v>57.01</c:v>
                </c:pt>
                <c:pt idx="869">
                  <c:v>57.01</c:v>
                </c:pt>
                <c:pt idx="870">
                  <c:v>57.01</c:v>
                </c:pt>
                <c:pt idx="871">
                  <c:v>50.81</c:v>
                </c:pt>
                <c:pt idx="872">
                  <c:v>48.93</c:v>
                </c:pt>
                <c:pt idx="873">
                  <c:v>47.08</c:v>
                </c:pt>
                <c:pt idx="874">
                  <c:v>47.04</c:v>
                </c:pt>
                <c:pt idx="875">
                  <c:v>42.62</c:v>
                </c:pt>
                <c:pt idx="876">
                  <c:v>34.35</c:v>
                </c:pt>
                <c:pt idx="877">
                  <c:v>31.88</c:v>
                </c:pt>
                <c:pt idx="878">
                  <c:v>31.03</c:v>
                </c:pt>
                <c:pt idx="879">
                  <c:v>31.03</c:v>
                </c:pt>
                <c:pt idx="880">
                  <c:v>31.03</c:v>
                </c:pt>
                <c:pt idx="881">
                  <c:v>30.75</c:v>
                </c:pt>
                <c:pt idx="882">
                  <c:v>30.74</c:v>
                </c:pt>
                <c:pt idx="883">
                  <c:v>30.74</c:v>
                </c:pt>
                <c:pt idx="884">
                  <c:v>30.2</c:v>
                </c:pt>
                <c:pt idx="885">
                  <c:v>27.72</c:v>
                </c:pt>
                <c:pt idx="886">
                  <c:v>31.03</c:v>
                </c:pt>
                <c:pt idx="887">
                  <c:v>35.18</c:v>
                </c:pt>
                <c:pt idx="888">
                  <c:v>38.29</c:v>
                </c:pt>
                <c:pt idx="889">
                  <c:v>35.18</c:v>
                </c:pt>
                <c:pt idx="890">
                  <c:v>41.55</c:v>
                </c:pt>
                <c:pt idx="891">
                  <c:v>41.55</c:v>
                </c:pt>
                <c:pt idx="892">
                  <c:v>42.07</c:v>
                </c:pt>
                <c:pt idx="893">
                  <c:v>42.07</c:v>
                </c:pt>
                <c:pt idx="894">
                  <c:v>47.7</c:v>
                </c:pt>
                <c:pt idx="895">
                  <c:v>47.7</c:v>
                </c:pt>
                <c:pt idx="896">
                  <c:v>51.75</c:v>
                </c:pt>
                <c:pt idx="897">
                  <c:v>47.7</c:v>
                </c:pt>
                <c:pt idx="898">
                  <c:v>47.7</c:v>
                </c:pt>
                <c:pt idx="899">
                  <c:v>42.07</c:v>
                </c:pt>
                <c:pt idx="900">
                  <c:v>42.07</c:v>
                </c:pt>
                <c:pt idx="901">
                  <c:v>42.07</c:v>
                </c:pt>
                <c:pt idx="902">
                  <c:v>42.07</c:v>
                </c:pt>
                <c:pt idx="903">
                  <c:v>42.07</c:v>
                </c:pt>
                <c:pt idx="904">
                  <c:v>42.07</c:v>
                </c:pt>
                <c:pt idx="905">
                  <c:v>42.07</c:v>
                </c:pt>
                <c:pt idx="906">
                  <c:v>42.07</c:v>
                </c:pt>
                <c:pt idx="907">
                  <c:v>54.96</c:v>
                </c:pt>
                <c:pt idx="908">
                  <c:v>449.99</c:v>
                </c:pt>
                <c:pt idx="909">
                  <c:v>71.2</c:v>
                </c:pt>
                <c:pt idx="910">
                  <c:v>73.06</c:v>
                </c:pt>
                <c:pt idx="911">
                  <c:v>61.46</c:v>
                </c:pt>
                <c:pt idx="912">
                  <c:v>67.650000000000006</c:v>
                </c:pt>
                <c:pt idx="913">
                  <c:v>64.23</c:v>
                </c:pt>
                <c:pt idx="914">
                  <c:v>54.96</c:v>
                </c:pt>
                <c:pt idx="915">
                  <c:v>42.07</c:v>
                </c:pt>
                <c:pt idx="916">
                  <c:v>42.07</c:v>
                </c:pt>
                <c:pt idx="917">
                  <c:v>41.55</c:v>
                </c:pt>
                <c:pt idx="918">
                  <c:v>41.55</c:v>
                </c:pt>
                <c:pt idx="919">
                  <c:v>41.55</c:v>
                </c:pt>
                <c:pt idx="920">
                  <c:v>41.55</c:v>
                </c:pt>
                <c:pt idx="921">
                  <c:v>41.55</c:v>
                </c:pt>
                <c:pt idx="922">
                  <c:v>41.55</c:v>
                </c:pt>
                <c:pt idx="923">
                  <c:v>38.22</c:v>
                </c:pt>
                <c:pt idx="924">
                  <c:v>35.18</c:v>
                </c:pt>
                <c:pt idx="925">
                  <c:v>33.39</c:v>
                </c:pt>
                <c:pt idx="926">
                  <c:v>33.130000000000003</c:v>
                </c:pt>
                <c:pt idx="927">
                  <c:v>30.91</c:v>
                </c:pt>
                <c:pt idx="928">
                  <c:v>30.63</c:v>
                </c:pt>
                <c:pt idx="929">
                  <c:v>30.58</c:v>
                </c:pt>
                <c:pt idx="930">
                  <c:v>30.58</c:v>
                </c:pt>
                <c:pt idx="931">
                  <c:v>30.58</c:v>
                </c:pt>
                <c:pt idx="932">
                  <c:v>30.58</c:v>
                </c:pt>
                <c:pt idx="933">
                  <c:v>30.66</c:v>
                </c:pt>
                <c:pt idx="934">
                  <c:v>27.72</c:v>
                </c:pt>
                <c:pt idx="935">
                  <c:v>34.57</c:v>
                </c:pt>
                <c:pt idx="936">
                  <c:v>34.57</c:v>
                </c:pt>
                <c:pt idx="937">
                  <c:v>40.57</c:v>
                </c:pt>
                <c:pt idx="938">
                  <c:v>37.85</c:v>
                </c:pt>
                <c:pt idx="939">
                  <c:v>37.85</c:v>
                </c:pt>
                <c:pt idx="940">
                  <c:v>41.94</c:v>
                </c:pt>
                <c:pt idx="941">
                  <c:v>48.71</c:v>
                </c:pt>
                <c:pt idx="942">
                  <c:v>56.43</c:v>
                </c:pt>
                <c:pt idx="943">
                  <c:v>59.61</c:v>
                </c:pt>
                <c:pt idx="944">
                  <c:v>59.61</c:v>
                </c:pt>
                <c:pt idx="945">
                  <c:v>54.32</c:v>
                </c:pt>
                <c:pt idx="946">
                  <c:v>55.81</c:v>
                </c:pt>
                <c:pt idx="947">
                  <c:v>59.61</c:v>
                </c:pt>
                <c:pt idx="948">
                  <c:v>59.61</c:v>
                </c:pt>
                <c:pt idx="949">
                  <c:v>59.61</c:v>
                </c:pt>
                <c:pt idx="950">
                  <c:v>59.61</c:v>
                </c:pt>
                <c:pt idx="951">
                  <c:v>59.61</c:v>
                </c:pt>
                <c:pt idx="952">
                  <c:v>54.26</c:v>
                </c:pt>
                <c:pt idx="953">
                  <c:v>53.08</c:v>
                </c:pt>
                <c:pt idx="954">
                  <c:v>48.71</c:v>
                </c:pt>
                <c:pt idx="955">
                  <c:v>48.71</c:v>
                </c:pt>
                <c:pt idx="956">
                  <c:v>52.19</c:v>
                </c:pt>
                <c:pt idx="957">
                  <c:v>55.71</c:v>
                </c:pt>
                <c:pt idx="958">
                  <c:v>55.04</c:v>
                </c:pt>
                <c:pt idx="959">
                  <c:v>53.91</c:v>
                </c:pt>
                <c:pt idx="960">
                  <c:v>53.19</c:v>
                </c:pt>
                <c:pt idx="961">
                  <c:v>51.37</c:v>
                </c:pt>
                <c:pt idx="962">
                  <c:v>51.35</c:v>
                </c:pt>
                <c:pt idx="963">
                  <c:v>48.71</c:v>
                </c:pt>
                <c:pt idx="964">
                  <c:v>48.71</c:v>
                </c:pt>
                <c:pt idx="965">
                  <c:v>48.71</c:v>
                </c:pt>
                <c:pt idx="966">
                  <c:v>48.71</c:v>
                </c:pt>
                <c:pt idx="967">
                  <c:v>48.67</c:v>
                </c:pt>
                <c:pt idx="968">
                  <c:v>48.67</c:v>
                </c:pt>
                <c:pt idx="969">
                  <c:v>59.61</c:v>
                </c:pt>
                <c:pt idx="970">
                  <c:v>59.61</c:v>
                </c:pt>
                <c:pt idx="971">
                  <c:v>48.67</c:v>
                </c:pt>
                <c:pt idx="972">
                  <c:v>41.82</c:v>
                </c:pt>
                <c:pt idx="973">
                  <c:v>41.82</c:v>
                </c:pt>
                <c:pt idx="974">
                  <c:v>41.82</c:v>
                </c:pt>
                <c:pt idx="975">
                  <c:v>38.24</c:v>
                </c:pt>
                <c:pt idx="976">
                  <c:v>38.25</c:v>
                </c:pt>
                <c:pt idx="977">
                  <c:v>35.69</c:v>
                </c:pt>
                <c:pt idx="978">
                  <c:v>35.590000000000003</c:v>
                </c:pt>
                <c:pt idx="979">
                  <c:v>31.01</c:v>
                </c:pt>
                <c:pt idx="980">
                  <c:v>32.03</c:v>
                </c:pt>
                <c:pt idx="981">
                  <c:v>32.03</c:v>
                </c:pt>
                <c:pt idx="982">
                  <c:v>31.01</c:v>
                </c:pt>
                <c:pt idx="983">
                  <c:v>31</c:v>
                </c:pt>
                <c:pt idx="984">
                  <c:v>31</c:v>
                </c:pt>
                <c:pt idx="985">
                  <c:v>31</c:v>
                </c:pt>
                <c:pt idx="986">
                  <c:v>30.73</c:v>
                </c:pt>
                <c:pt idx="987">
                  <c:v>30.72</c:v>
                </c:pt>
                <c:pt idx="988">
                  <c:v>30.72</c:v>
                </c:pt>
                <c:pt idx="989">
                  <c:v>28.29</c:v>
                </c:pt>
                <c:pt idx="990">
                  <c:v>30.72</c:v>
                </c:pt>
                <c:pt idx="991">
                  <c:v>28.29</c:v>
                </c:pt>
                <c:pt idx="992">
                  <c:v>33.71</c:v>
                </c:pt>
                <c:pt idx="993">
                  <c:v>31</c:v>
                </c:pt>
                <c:pt idx="994">
                  <c:v>31.02</c:v>
                </c:pt>
                <c:pt idx="995">
                  <c:v>34.76</c:v>
                </c:pt>
                <c:pt idx="996">
                  <c:v>34.76</c:v>
                </c:pt>
                <c:pt idx="997">
                  <c:v>34.76</c:v>
                </c:pt>
                <c:pt idx="998">
                  <c:v>34.76</c:v>
                </c:pt>
                <c:pt idx="999">
                  <c:v>34.76</c:v>
                </c:pt>
                <c:pt idx="1000">
                  <c:v>34.76</c:v>
                </c:pt>
                <c:pt idx="1001">
                  <c:v>34.76</c:v>
                </c:pt>
                <c:pt idx="1002">
                  <c:v>34.76</c:v>
                </c:pt>
                <c:pt idx="1003">
                  <c:v>42.41</c:v>
                </c:pt>
                <c:pt idx="1004">
                  <c:v>91.18</c:v>
                </c:pt>
                <c:pt idx="1005">
                  <c:v>116.31</c:v>
                </c:pt>
                <c:pt idx="1006">
                  <c:v>128.34</c:v>
                </c:pt>
                <c:pt idx="1007">
                  <c:v>96.16</c:v>
                </c:pt>
                <c:pt idx="1008">
                  <c:v>87.42</c:v>
                </c:pt>
                <c:pt idx="1009">
                  <c:v>79.489999999999995</c:v>
                </c:pt>
                <c:pt idx="1010">
                  <c:v>79.489999999999995</c:v>
                </c:pt>
                <c:pt idx="1011">
                  <c:v>79.489999999999995</c:v>
                </c:pt>
                <c:pt idx="1012">
                  <c:v>79.489999999999995</c:v>
                </c:pt>
                <c:pt idx="1013">
                  <c:v>85.83</c:v>
                </c:pt>
                <c:pt idx="1014">
                  <c:v>79.489999999999995</c:v>
                </c:pt>
                <c:pt idx="1015">
                  <c:v>79.45</c:v>
                </c:pt>
                <c:pt idx="1016">
                  <c:v>79.45</c:v>
                </c:pt>
                <c:pt idx="1017">
                  <c:v>82.93</c:v>
                </c:pt>
                <c:pt idx="1018">
                  <c:v>82.93</c:v>
                </c:pt>
                <c:pt idx="1019">
                  <c:v>79.489999999999995</c:v>
                </c:pt>
                <c:pt idx="1020">
                  <c:v>42.41</c:v>
                </c:pt>
                <c:pt idx="1021">
                  <c:v>42.41</c:v>
                </c:pt>
                <c:pt idx="1022">
                  <c:v>38.24</c:v>
                </c:pt>
                <c:pt idx="1023">
                  <c:v>38.15</c:v>
                </c:pt>
                <c:pt idx="1024">
                  <c:v>34.76</c:v>
                </c:pt>
                <c:pt idx="1025">
                  <c:v>34.76</c:v>
                </c:pt>
                <c:pt idx="1026">
                  <c:v>34.15</c:v>
                </c:pt>
                <c:pt idx="1027">
                  <c:v>34.15</c:v>
                </c:pt>
                <c:pt idx="1028">
                  <c:v>34.15</c:v>
                </c:pt>
                <c:pt idx="1029">
                  <c:v>34.15</c:v>
                </c:pt>
                <c:pt idx="1030">
                  <c:v>31.01</c:v>
                </c:pt>
                <c:pt idx="1031">
                  <c:v>34.15</c:v>
                </c:pt>
                <c:pt idx="1032">
                  <c:v>34.15</c:v>
                </c:pt>
                <c:pt idx="1033">
                  <c:v>34.770000000000003</c:v>
                </c:pt>
                <c:pt idx="1034">
                  <c:v>34.770000000000003</c:v>
                </c:pt>
                <c:pt idx="1035">
                  <c:v>41.84</c:v>
                </c:pt>
                <c:pt idx="1036">
                  <c:v>34.770000000000003</c:v>
                </c:pt>
                <c:pt idx="1037">
                  <c:v>41.84</c:v>
                </c:pt>
                <c:pt idx="1038">
                  <c:v>41.84</c:v>
                </c:pt>
                <c:pt idx="1039">
                  <c:v>41.84</c:v>
                </c:pt>
                <c:pt idx="1040">
                  <c:v>41.88</c:v>
                </c:pt>
                <c:pt idx="1041">
                  <c:v>41.84</c:v>
                </c:pt>
                <c:pt idx="1042">
                  <c:v>41.84</c:v>
                </c:pt>
                <c:pt idx="1043">
                  <c:v>41.84</c:v>
                </c:pt>
                <c:pt idx="1044">
                  <c:v>41.84</c:v>
                </c:pt>
                <c:pt idx="1045">
                  <c:v>41.84</c:v>
                </c:pt>
                <c:pt idx="1046">
                  <c:v>41.84</c:v>
                </c:pt>
                <c:pt idx="1047">
                  <c:v>41.84</c:v>
                </c:pt>
                <c:pt idx="1048">
                  <c:v>41.84</c:v>
                </c:pt>
                <c:pt idx="1049">
                  <c:v>34.770000000000003</c:v>
                </c:pt>
                <c:pt idx="1050">
                  <c:v>41.84</c:v>
                </c:pt>
                <c:pt idx="1051">
                  <c:v>44.61</c:v>
                </c:pt>
                <c:pt idx="1052">
                  <c:v>51.61</c:v>
                </c:pt>
                <c:pt idx="1053">
                  <c:v>54.4</c:v>
                </c:pt>
                <c:pt idx="1054">
                  <c:v>329.29</c:v>
                </c:pt>
                <c:pt idx="1055">
                  <c:v>329.29</c:v>
                </c:pt>
                <c:pt idx="1056">
                  <c:v>54.4</c:v>
                </c:pt>
                <c:pt idx="1057">
                  <c:v>54.4</c:v>
                </c:pt>
                <c:pt idx="1058">
                  <c:v>54.4</c:v>
                </c:pt>
                <c:pt idx="1059">
                  <c:v>54.4</c:v>
                </c:pt>
                <c:pt idx="1060">
                  <c:v>49.71</c:v>
                </c:pt>
                <c:pt idx="1061">
                  <c:v>49.43</c:v>
                </c:pt>
                <c:pt idx="1062">
                  <c:v>50.17</c:v>
                </c:pt>
                <c:pt idx="1063">
                  <c:v>48.61</c:v>
                </c:pt>
                <c:pt idx="1064">
                  <c:v>44.61</c:v>
                </c:pt>
                <c:pt idx="1065">
                  <c:v>51.43</c:v>
                </c:pt>
                <c:pt idx="1066">
                  <c:v>51.43</c:v>
                </c:pt>
                <c:pt idx="1067">
                  <c:v>44.61</c:v>
                </c:pt>
                <c:pt idx="1068">
                  <c:v>41.84</c:v>
                </c:pt>
                <c:pt idx="1069">
                  <c:v>41.84</c:v>
                </c:pt>
                <c:pt idx="1070">
                  <c:v>38.24</c:v>
                </c:pt>
                <c:pt idx="1071">
                  <c:v>38.24</c:v>
                </c:pt>
                <c:pt idx="1072">
                  <c:v>38.15</c:v>
                </c:pt>
                <c:pt idx="1073">
                  <c:v>34.770000000000003</c:v>
                </c:pt>
                <c:pt idx="1074">
                  <c:v>34.770000000000003</c:v>
                </c:pt>
                <c:pt idx="1075">
                  <c:v>34.770000000000003</c:v>
                </c:pt>
                <c:pt idx="1076">
                  <c:v>34.770000000000003</c:v>
                </c:pt>
                <c:pt idx="1077">
                  <c:v>34.15</c:v>
                </c:pt>
                <c:pt idx="1078">
                  <c:v>34.15</c:v>
                </c:pt>
                <c:pt idx="1079">
                  <c:v>37.409999999999997</c:v>
                </c:pt>
                <c:pt idx="1080">
                  <c:v>38.01</c:v>
                </c:pt>
                <c:pt idx="1081">
                  <c:v>40</c:v>
                </c:pt>
                <c:pt idx="1082">
                  <c:v>44.99</c:v>
                </c:pt>
                <c:pt idx="1083">
                  <c:v>44.99</c:v>
                </c:pt>
                <c:pt idx="1084">
                  <c:v>40</c:v>
                </c:pt>
                <c:pt idx="1085">
                  <c:v>44.99</c:v>
                </c:pt>
                <c:pt idx="1086">
                  <c:v>48.23</c:v>
                </c:pt>
                <c:pt idx="1087">
                  <c:v>50.19</c:v>
                </c:pt>
                <c:pt idx="1088">
                  <c:v>51.79</c:v>
                </c:pt>
                <c:pt idx="1089">
                  <c:v>49.15</c:v>
                </c:pt>
                <c:pt idx="1090">
                  <c:v>50.29</c:v>
                </c:pt>
                <c:pt idx="1091">
                  <c:v>51.79</c:v>
                </c:pt>
                <c:pt idx="1092">
                  <c:v>51.79</c:v>
                </c:pt>
                <c:pt idx="1093">
                  <c:v>52.62</c:v>
                </c:pt>
                <c:pt idx="1094">
                  <c:v>51.79</c:v>
                </c:pt>
                <c:pt idx="1095">
                  <c:v>51.79</c:v>
                </c:pt>
                <c:pt idx="1096">
                  <c:v>51.79</c:v>
                </c:pt>
                <c:pt idx="1097">
                  <c:v>51.79</c:v>
                </c:pt>
                <c:pt idx="1098">
                  <c:v>51.79</c:v>
                </c:pt>
                <c:pt idx="1099">
                  <c:v>70.430000000000007</c:v>
                </c:pt>
                <c:pt idx="1100">
                  <c:v>75.790000000000006</c:v>
                </c:pt>
                <c:pt idx="1101">
                  <c:v>91.13</c:v>
                </c:pt>
                <c:pt idx="1102">
                  <c:v>229.44</c:v>
                </c:pt>
                <c:pt idx="1103">
                  <c:v>90.65</c:v>
                </c:pt>
                <c:pt idx="1104">
                  <c:v>80.47</c:v>
                </c:pt>
                <c:pt idx="1105">
                  <c:v>81.63</c:v>
                </c:pt>
                <c:pt idx="1106">
                  <c:v>74</c:v>
                </c:pt>
                <c:pt idx="1107">
                  <c:v>55.35</c:v>
                </c:pt>
                <c:pt idx="1108">
                  <c:v>51.79</c:v>
                </c:pt>
                <c:pt idx="1109">
                  <c:v>51.79</c:v>
                </c:pt>
                <c:pt idx="1110">
                  <c:v>51.79</c:v>
                </c:pt>
                <c:pt idx="1111">
                  <c:v>49.47</c:v>
                </c:pt>
                <c:pt idx="1112">
                  <c:v>45.03</c:v>
                </c:pt>
                <c:pt idx="1113">
                  <c:v>52.38</c:v>
                </c:pt>
                <c:pt idx="1114">
                  <c:v>51.79</c:v>
                </c:pt>
                <c:pt idx="1115">
                  <c:v>48.2</c:v>
                </c:pt>
                <c:pt idx="1116">
                  <c:v>44.99</c:v>
                </c:pt>
                <c:pt idx="1117">
                  <c:v>44.99</c:v>
                </c:pt>
                <c:pt idx="1118">
                  <c:v>41.49</c:v>
                </c:pt>
                <c:pt idx="1119">
                  <c:v>40</c:v>
                </c:pt>
                <c:pt idx="1120">
                  <c:v>38.01</c:v>
                </c:pt>
                <c:pt idx="1121">
                  <c:v>38.01</c:v>
                </c:pt>
                <c:pt idx="1122">
                  <c:v>38.01</c:v>
                </c:pt>
                <c:pt idx="1123">
                  <c:v>38.01</c:v>
                </c:pt>
                <c:pt idx="1124">
                  <c:v>38.01</c:v>
                </c:pt>
                <c:pt idx="1125">
                  <c:v>37.409999999999997</c:v>
                </c:pt>
                <c:pt idx="1126">
                  <c:v>37.409999999999997</c:v>
                </c:pt>
                <c:pt idx="1127">
                  <c:v>34.15</c:v>
                </c:pt>
                <c:pt idx="1128">
                  <c:v>34.76</c:v>
                </c:pt>
                <c:pt idx="1129">
                  <c:v>34.76</c:v>
                </c:pt>
                <c:pt idx="1130">
                  <c:v>34.76</c:v>
                </c:pt>
                <c:pt idx="1131">
                  <c:v>34.76</c:v>
                </c:pt>
                <c:pt idx="1132">
                  <c:v>37.380000000000003</c:v>
                </c:pt>
                <c:pt idx="1133">
                  <c:v>41.99</c:v>
                </c:pt>
                <c:pt idx="1134">
                  <c:v>44.71</c:v>
                </c:pt>
                <c:pt idx="1135">
                  <c:v>44.71</c:v>
                </c:pt>
                <c:pt idx="1136">
                  <c:v>45.94</c:v>
                </c:pt>
                <c:pt idx="1137">
                  <c:v>45.94</c:v>
                </c:pt>
                <c:pt idx="1138">
                  <c:v>45.94</c:v>
                </c:pt>
                <c:pt idx="1139">
                  <c:v>45.94</c:v>
                </c:pt>
                <c:pt idx="1140">
                  <c:v>45.94</c:v>
                </c:pt>
                <c:pt idx="1141">
                  <c:v>45.94</c:v>
                </c:pt>
                <c:pt idx="1142">
                  <c:v>44.71</c:v>
                </c:pt>
                <c:pt idx="1143">
                  <c:v>44.71</c:v>
                </c:pt>
                <c:pt idx="1144">
                  <c:v>44.71</c:v>
                </c:pt>
                <c:pt idx="1145">
                  <c:v>44.71</c:v>
                </c:pt>
                <c:pt idx="1146">
                  <c:v>44.71</c:v>
                </c:pt>
                <c:pt idx="1147">
                  <c:v>44.71</c:v>
                </c:pt>
                <c:pt idx="1148">
                  <c:v>45.94</c:v>
                </c:pt>
                <c:pt idx="1149">
                  <c:v>51.63</c:v>
                </c:pt>
                <c:pt idx="1150">
                  <c:v>455.08</c:v>
                </c:pt>
                <c:pt idx="1151">
                  <c:v>48.79</c:v>
                </c:pt>
                <c:pt idx="1152">
                  <c:v>48.79</c:v>
                </c:pt>
                <c:pt idx="1153">
                  <c:v>48.79</c:v>
                </c:pt>
                <c:pt idx="1154">
                  <c:v>45.94</c:v>
                </c:pt>
                <c:pt idx="1155">
                  <c:v>45.94</c:v>
                </c:pt>
                <c:pt idx="1156">
                  <c:v>44.71</c:v>
                </c:pt>
                <c:pt idx="1157">
                  <c:v>44.71</c:v>
                </c:pt>
                <c:pt idx="1158">
                  <c:v>44.71</c:v>
                </c:pt>
                <c:pt idx="1159">
                  <c:v>41.99</c:v>
                </c:pt>
                <c:pt idx="1160">
                  <c:v>41.99</c:v>
                </c:pt>
                <c:pt idx="1161">
                  <c:v>45.89</c:v>
                </c:pt>
                <c:pt idx="1162">
                  <c:v>45.89</c:v>
                </c:pt>
                <c:pt idx="1163">
                  <c:v>40.79</c:v>
                </c:pt>
                <c:pt idx="1164">
                  <c:v>40.69</c:v>
                </c:pt>
                <c:pt idx="1165">
                  <c:v>34.76</c:v>
                </c:pt>
                <c:pt idx="1166">
                  <c:v>34.15</c:v>
                </c:pt>
                <c:pt idx="1167">
                  <c:v>34.15</c:v>
                </c:pt>
                <c:pt idx="1168">
                  <c:v>31.01</c:v>
                </c:pt>
                <c:pt idx="1169">
                  <c:v>31.01</c:v>
                </c:pt>
                <c:pt idx="1170">
                  <c:v>31</c:v>
                </c:pt>
                <c:pt idx="1171">
                  <c:v>31</c:v>
                </c:pt>
                <c:pt idx="1172">
                  <c:v>31</c:v>
                </c:pt>
                <c:pt idx="1173">
                  <c:v>30.73</c:v>
                </c:pt>
                <c:pt idx="1174">
                  <c:v>31.01</c:v>
                </c:pt>
                <c:pt idx="1175">
                  <c:v>47.35</c:v>
                </c:pt>
                <c:pt idx="1176">
                  <c:v>47.35</c:v>
                </c:pt>
                <c:pt idx="1177">
                  <c:v>47.35</c:v>
                </c:pt>
                <c:pt idx="1178">
                  <c:v>47.35</c:v>
                </c:pt>
                <c:pt idx="1179">
                  <c:v>47.35</c:v>
                </c:pt>
                <c:pt idx="1180">
                  <c:v>47.63</c:v>
                </c:pt>
                <c:pt idx="1181">
                  <c:v>51.37</c:v>
                </c:pt>
                <c:pt idx="1182">
                  <c:v>59.03</c:v>
                </c:pt>
                <c:pt idx="1183">
                  <c:v>59.03</c:v>
                </c:pt>
                <c:pt idx="1184">
                  <c:v>59.03</c:v>
                </c:pt>
                <c:pt idx="1185">
                  <c:v>60.52</c:v>
                </c:pt>
                <c:pt idx="1186">
                  <c:v>60.52</c:v>
                </c:pt>
                <c:pt idx="1187">
                  <c:v>59.03</c:v>
                </c:pt>
                <c:pt idx="1188">
                  <c:v>59.03</c:v>
                </c:pt>
                <c:pt idx="1189">
                  <c:v>59.03</c:v>
                </c:pt>
                <c:pt idx="1190">
                  <c:v>51.37</c:v>
                </c:pt>
                <c:pt idx="1191">
                  <c:v>51.37</c:v>
                </c:pt>
                <c:pt idx="1192">
                  <c:v>51.37</c:v>
                </c:pt>
                <c:pt idx="1193">
                  <c:v>51.37</c:v>
                </c:pt>
                <c:pt idx="1194">
                  <c:v>51.37</c:v>
                </c:pt>
                <c:pt idx="1195">
                  <c:v>51.37</c:v>
                </c:pt>
                <c:pt idx="1196">
                  <c:v>60.52</c:v>
                </c:pt>
                <c:pt idx="1197">
                  <c:v>71.25</c:v>
                </c:pt>
                <c:pt idx="1198">
                  <c:v>96.47</c:v>
                </c:pt>
                <c:pt idx="1199">
                  <c:v>72.930000000000007</c:v>
                </c:pt>
                <c:pt idx="1200">
                  <c:v>60.52</c:v>
                </c:pt>
                <c:pt idx="1201">
                  <c:v>60.52</c:v>
                </c:pt>
                <c:pt idx="1202">
                  <c:v>60.52</c:v>
                </c:pt>
                <c:pt idx="1203">
                  <c:v>59.03</c:v>
                </c:pt>
                <c:pt idx="1204">
                  <c:v>42.45</c:v>
                </c:pt>
                <c:pt idx="1205">
                  <c:v>42.41</c:v>
                </c:pt>
                <c:pt idx="1206">
                  <c:v>34.75</c:v>
                </c:pt>
                <c:pt idx="1207">
                  <c:v>43.9</c:v>
                </c:pt>
                <c:pt idx="1208">
                  <c:v>34.75</c:v>
                </c:pt>
                <c:pt idx="1209">
                  <c:v>43.9</c:v>
                </c:pt>
                <c:pt idx="1210">
                  <c:v>38.33</c:v>
                </c:pt>
                <c:pt idx="1211">
                  <c:v>34.75</c:v>
                </c:pt>
                <c:pt idx="1212">
                  <c:v>31.01</c:v>
                </c:pt>
                <c:pt idx="1213">
                  <c:v>30.73</c:v>
                </c:pt>
                <c:pt idx="1214">
                  <c:v>30.73</c:v>
                </c:pt>
                <c:pt idx="1215">
                  <c:v>30.73</c:v>
                </c:pt>
                <c:pt idx="1216">
                  <c:v>30.73</c:v>
                </c:pt>
                <c:pt idx="1217">
                  <c:v>30.72</c:v>
                </c:pt>
                <c:pt idx="1218">
                  <c:v>30.72</c:v>
                </c:pt>
                <c:pt idx="1219">
                  <c:v>28.34</c:v>
                </c:pt>
                <c:pt idx="1220">
                  <c:v>28.34</c:v>
                </c:pt>
                <c:pt idx="1221">
                  <c:v>28.34</c:v>
                </c:pt>
                <c:pt idx="1222">
                  <c:v>30.73</c:v>
                </c:pt>
                <c:pt idx="1223">
                  <c:v>30.97</c:v>
                </c:pt>
                <c:pt idx="1224">
                  <c:v>30.97</c:v>
                </c:pt>
                <c:pt idx="1225">
                  <c:v>30.97</c:v>
                </c:pt>
                <c:pt idx="1226">
                  <c:v>30.97</c:v>
                </c:pt>
                <c:pt idx="1227">
                  <c:v>30.97</c:v>
                </c:pt>
                <c:pt idx="1228">
                  <c:v>30.98</c:v>
                </c:pt>
                <c:pt idx="1229">
                  <c:v>30.97</c:v>
                </c:pt>
                <c:pt idx="1230">
                  <c:v>34.869999999999997</c:v>
                </c:pt>
                <c:pt idx="1231">
                  <c:v>41.23</c:v>
                </c:pt>
                <c:pt idx="1232">
                  <c:v>41.23</c:v>
                </c:pt>
                <c:pt idx="1233">
                  <c:v>41.23</c:v>
                </c:pt>
                <c:pt idx="1234">
                  <c:v>41.23</c:v>
                </c:pt>
                <c:pt idx="1235">
                  <c:v>41.27</c:v>
                </c:pt>
                <c:pt idx="1236">
                  <c:v>41.27</c:v>
                </c:pt>
                <c:pt idx="1237">
                  <c:v>41.23</c:v>
                </c:pt>
                <c:pt idx="1238">
                  <c:v>41.23</c:v>
                </c:pt>
                <c:pt idx="1239">
                  <c:v>41.23</c:v>
                </c:pt>
                <c:pt idx="1240">
                  <c:v>41.23</c:v>
                </c:pt>
                <c:pt idx="1241">
                  <c:v>41.23</c:v>
                </c:pt>
                <c:pt idx="1242">
                  <c:v>41.23</c:v>
                </c:pt>
                <c:pt idx="1243">
                  <c:v>41.23</c:v>
                </c:pt>
                <c:pt idx="1244">
                  <c:v>120.14</c:v>
                </c:pt>
                <c:pt idx="1245">
                  <c:v>126.71</c:v>
                </c:pt>
                <c:pt idx="1246">
                  <c:v>155.72</c:v>
                </c:pt>
                <c:pt idx="1247">
                  <c:v>126.72</c:v>
                </c:pt>
                <c:pt idx="1248">
                  <c:v>123.11</c:v>
                </c:pt>
                <c:pt idx="1249">
                  <c:v>123.11</c:v>
                </c:pt>
                <c:pt idx="1250">
                  <c:v>44.24</c:v>
                </c:pt>
                <c:pt idx="1251">
                  <c:v>41.27</c:v>
                </c:pt>
                <c:pt idx="1252">
                  <c:v>41.23</c:v>
                </c:pt>
                <c:pt idx="1253">
                  <c:v>44.24</c:v>
                </c:pt>
                <c:pt idx="1254">
                  <c:v>34.869999999999997</c:v>
                </c:pt>
                <c:pt idx="1255">
                  <c:v>44.24</c:v>
                </c:pt>
                <c:pt idx="1256">
                  <c:v>30.98</c:v>
                </c:pt>
                <c:pt idx="1257">
                  <c:v>44.24</c:v>
                </c:pt>
                <c:pt idx="1258">
                  <c:v>44.24</c:v>
                </c:pt>
                <c:pt idx="1259">
                  <c:v>44.24</c:v>
                </c:pt>
                <c:pt idx="1260">
                  <c:v>44.24</c:v>
                </c:pt>
                <c:pt idx="1261">
                  <c:v>44.24</c:v>
                </c:pt>
                <c:pt idx="1262">
                  <c:v>35.72</c:v>
                </c:pt>
                <c:pt idx="1263">
                  <c:v>30.98</c:v>
                </c:pt>
                <c:pt idx="1264">
                  <c:v>30.98</c:v>
                </c:pt>
                <c:pt idx="1265">
                  <c:v>30.97</c:v>
                </c:pt>
                <c:pt idx="1266">
                  <c:v>30.97</c:v>
                </c:pt>
                <c:pt idx="1267">
                  <c:v>30.7</c:v>
                </c:pt>
                <c:pt idx="1268">
                  <c:v>30.7</c:v>
                </c:pt>
                <c:pt idx="1269">
                  <c:v>30.7</c:v>
                </c:pt>
                <c:pt idx="1270">
                  <c:v>30.7</c:v>
                </c:pt>
                <c:pt idx="1271">
                  <c:v>30.97</c:v>
                </c:pt>
                <c:pt idx="1272">
                  <c:v>30.7</c:v>
                </c:pt>
                <c:pt idx="1273">
                  <c:v>28.34</c:v>
                </c:pt>
                <c:pt idx="1274">
                  <c:v>28.34</c:v>
                </c:pt>
                <c:pt idx="1275">
                  <c:v>28.34</c:v>
                </c:pt>
                <c:pt idx="1276">
                  <c:v>28.34</c:v>
                </c:pt>
                <c:pt idx="1277">
                  <c:v>28.34</c:v>
                </c:pt>
                <c:pt idx="1278">
                  <c:v>28.34</c:v>
                </c:pt>
                <c:pt idx="1279">
                  <c:v>33.06</c:v>
                </c:pt>
                <c:pt idx="1280">
                  <c:v>30.97</c:v>
                </c:pt>
                <c:pt idx="1281">
                  <c:v>30.97</c:v>
                </c:pt>
                <c:pt idx="1282">
                  <c:v>34.909999999999997</c:v>
                </c:pt>
                <c:pt idx="1283">
                  <c:v>40.49</c:v>
                </c:pt>
                <c:pt idx="1284">
                  <c:v>34.909999999999997</c:v>
                </c:pt>
                <c:pt idx="1285">
                  <c:v>30.98</c:v>
                </c:pt>
                <c:pt idx="1286">
                  <c:v>30.98</c:v>
                </c:pt>
                <c:pt idx="1287">
                  <c:v>30.97</c:v>
                </c:pt>
                <c:pt idx="1288">
                  <c:v>30.97</c:v>
                </c:pt>
                <c:pt idx="1289">
                  <c:v>30.97</c:v>
                </c:pt>
                <c:pt idx="1290">
                  <c:v>30.98</c:v>
                </c:pt>
                <c:pt idx="1291">
                  <c:v>30.98</c:v>
                </c:pt>
                <c:pt idx="1292">
                  <c:v>34.909999999999997</c:v>
                </c:pt>
                <c:pt idx="1293">
                  <c:v>74.61</c:v>
                </c:pt>
                <c:pt idx="1294">
                  <c:v>72.290000000000006</c:v>
                </c:pt>
                <c:pt idx="1295">
                  <c:v>71.25</c:v>
                </c:pt>
                <c:pt idx="1296">
                  <c:v>72.739999999999995</c:v>
                </c:pt>
                <c:pt idx="1297">
                  <c:v>72.89</c:v>
                </c:pt>
                <c:pt idx="1298">
                  <c:v>74.14</c:v>
                </c:pt>
                <c:pt idx="1299">
                  <c:v>74.88</c:v>
                </c:pt>
                <c:pt idx="1300">
                  <c:v>76.39</c:v>
                </c:pt>
                <c:pt idx="1301">
                  <c:v>104.48</c:v>
                </c:pt>
                <c:pt idx="1302">
                  <c:v>76.67</c:v>
                </c:pt>
                <c:pt idx="1303">
                  <c:v>73.39</c:v>
                </c:pt>
                <c:pt idx="1304">
                  <c:v>76.62</c:v>
                </c:pt>
                <c:pt idx="1305">
                  <c:v>75.400000000000006</c:v>
                </c:pt>
                <c:pt idx="1306">
                  <c:v>75.400000000000006</c:v>
                </c:pt>
                <c:pt idx="1307">
                  <c:v>126.6</c:v>
                </c:pt>
                <c:pt idx="1308">
                  <c:v>73.569999999999993</c:v>
                </c:pt>
                <c:pt idx="1309">
                  <c:v>74.94</c:v>
                </c:pt>
                <c:pt idx="1310">
                  <c:v>78.86</c:v>
                </c:pt>
                <c:pt idx="1311">
                  <c:v>82.85</c:v>
                </c:pt>
                <c:pt idx="1312">
                  <c:v>85.87</c:v>
                </c:pt>
                <c:pt idx="1313">
                  <c:v>88.91</c:v>
                </c:pt>
                <c:pt idx="1314">
                  <c:v>89.31</c:v>
                </c:pt>
                <c:pt idx="1315">
                  <c:v>90.04</c:v>
                </c:pt>
                <c:pt idx="1316">
                  <c:v>88.69</c:v>
                </c:pt>
                <c:pt idx="1317">
                  <c:v>85.07</c:v>
                </c:pt>
                <c:pt idx="1318">
                  <c:v>82.26</c:v>
                </c:pt>
                <c:pt idx="1319">
                  <c:v>25.66</c:v>
                </c:pt>
                <c:pt idx="1320">
                  <c:v>25.67</c:v>
                </c:pt>
                <c:pt idx="1321">
                  <c:v>35.06</c:v>
                </c:pt>
                <c:pt idx="1322">
                  <c:v>35.06</c:v>
                </c:pt>
                <c:pt idx="1323">
                  <c:v>35.06</c:v>
                </c:pt>
                <c:pt idx="1324">
                  <c:v>40.11</c:v>
                </c:pt>
                <c:pt idx="1325">
                  <c:v>40.11</c:v>
                </c:pt>
                <c:pt idx="1326">
                  <c:v>40.11</c:v>
                </c:pt>
                <c:pt idx="1327">
                  <c:v>48.79</c:v>
                </c:pt>
                <c:pt idx="1328">
                  <c:v>42.42</c:v>
                </c:pt>
                <c:pt idx="1329">
                  <c:v>61.44</c:v>
                </c:pt>
                <c:pt idx="1330">
                  <c:v>87.28</c:v>
                </c:pt>
                <c:pt idx="1331">
                  <c:v>56.14</c:v>
                </c:pt>
                <c:pt idx="1332">
                  <c:v>65.22</c:v>
                </c:pt>
                <c:pt idx="1333">
                  <c:v>52.67</c:v>
                </c:pt>
                <c:pt idx="1334">
                  <c:v>48.89</c:v>
                </c:pt>
                <c:pt idx="1335">
                  <c:v>47.25</c:v>
                </c:pt>
                <c:pt idx="1336">
                  <c:v>43.45</c:v>
                </c:pt>
                <c:pt idx="1337">
                  <c:v>44.75</c:v>
                </c:pt>
                <c:pt idx="1338">
                  <c:v>46.48</c:v>
                </c:pt>
                <c:pt idx="1339">
                  <c:v>45.38</c:v>
                </c:pt>
                <c:pt idx="1340">
                  <c:v>63.49</c:v>
                </c:pt>
                <c:pt idx="1341">
                  <c:v>255.51</c:v>
                </c:pt>
                <c:pt idx="1342">
                  <c:v>254.05</c:v>
                </c:pt>
                <c:pt idx="1343">
                  <c:v>63.08</c:v>
                </c:pt>
                <c:pt idx="1344">
                  <c:v>63.73</c:v>
                </c:pt>
                <c:pt idx="1345">
                  <c:v>64.569999999999993</c:v>
                </c:pt>
                <c:pt idx="1346">
                  <c:v>66.849999999999994</c:v>
                </c:pt>
                <c:pt idx="1347">
                  <c:v>56.34</c:v>
                </c:pt>
                <c:pt idx="1348">
                  <c:v>42.42</c:v>
                </c:pt>
                <c:pt idx="1349">
                  <c:v>42.42</c:v>
                </c:pt>
                <c:pt idx="1350">
                  <c:v>40.11</c:v>
                </c:pt>
                <c:pt idx="1351">
                  <c:v>40.11</c:v>
                </c:pt>
                <c:pt idx="1352">
                  <c:v>40.11</c:v>
                </c:pt>
                <c:pt idx="1353">
                  <c:v>40.11</c:v>
                </c:pt>
                <c:pt idx="1354">
                  <c:v>43.59</c:v>
                </c:pt>
                <c:pt idx="1355">
                  <c:v>43.56</c:v>
                </c:pt>
                <c:pt idx="1356">
                  <c:v>30.8</c:v>
                </c:pt>
                <c:pt idx="1357">
                  <c:v>30.79</c:v>
                </c:pt>
                <c:pt idx="1358">
                  <c:v>30.52</c:v>
                </c:pt>
                <c:pt idx="1359">
                  <c:v>30.51</c:v>
                </c:pt>
                <c:pt idx="1360">
                  <c:v>30.51</c:v>
                </c:pt>
                <c:pt idx="1361">
                  <c:v>30.51</c:v>
                </c:pt>
                <c:pt idx="1362">
                  <c:v>30.51</c:v>
                </c:pt>
                <c:pt idx="1363">
                  <c:v>30.51</c:v>
                </c:pt>
                <c:pt idx="1364">
                  <c:v>30.51</c:v>
                </c:pt>
                <c:pt idx="1365">
                  <c:v>30.51</c:v>
                </c:pt>
                <c:pt idx="1366">
                  <c:v>30.51</c:v>
                </c:pt>
                <c:pt idx="1367">
                  <c:v>38.83</c:v>
                </c:pt>
                <c:pt idx="1368">
                  <c:v>35.06</c:v>
                </c:pt>
                <c:pt idx="1369">
                  <c:v>35.06</c:v>
                </c:pt>
                <c:pt idx="1370">
                  <c:v>35.06</c:v>
                </c:pt>
                <c:pt idx="1371">
                  <c:v>35.06</c:v>
                </c:pt>
                <c:pt idx="1372">
                  <c:v>38.83</c:v>
                </c:pt>
                <c:pt idx="1373">
                  <c:v>35.06</c:v>
                </c:pt>
                <c:pt idx="1374">
                  <c:v>38.83</c:v>
                </c:pt>
                <c:pt idx="1375">
                  <c:v>38.83</c:v>
                </c:pt>
                <c:pt idx="1376">
                  <c:v>41.04</c:v>
                </c:pt>
                <c:pt idx="1377">
                  <c:v>41.04</c:v>
                </c:pt>
                <c:pt idx="1378">
                  <c:v>53.98</c:v>
                </c:pt>
                <c:pt idx="1379">
                  <c:v>61.51</c:v>
                </c:pt>
                <c:pt idx="1380">
                  <c:v>79.22</c:v>
                </c:pt>
                <c:pt idx="1381">
                  <c:v>61.82</c:v>
                </c:pt>
                <c:pt idx="1382">
                  <c:v>56.12</c:v>
                </c:pt>
                <c:pt idx="1383">
                  <c:v>52.18</c:v>
                </c:pt>
                <c:pt idx="1384">
                  <c:v>52.87</c:v>
                </c:pt>
                <c:pt idx="1385">
                  <c:v>54.71</c:v>
                </c:pt>
                <c:pt idx="1386">
                  <c:v>65.3</c:v>
                </c:pt>
                <c:pt idx="1387">
                  <c:v>42.12</c:v>
                </c:pt>
                <c:pt idx="1388">
                  <c:v>57.79</c:v>
                </c:pt>
                <c:pt idx="1389">
                  <c:v>64.040000000000006</c:v>
                </c:pt>
                <c:pt idx="1390">
                  <c:v>209.95</c:v>
                </c:pt>
                <c:pt idx="1391">
                  <c:v>150.22</c:v>
                </c:pt>
                <c:pt idx="1392">
                  <c:v>64.319999999999993</c:v>
                </c:pt>
                <c:pt idx="1393">
                  <c:v>64.319999999999993</c:v>
                </c:pt>
                <c:pt idx="1394">
                  <c:v>64.290000000000006</c:v>
                </c:pt>
                <c:pt idx="1395">
                  <c:v>59.1</c:v>
                </c:pt>
                <c:pt idx="1396">
                  <c:v>61.84</c:v>
                </c:pt>
                <c:pt idx="1397">
                  <c:v>65.209999999999994</c:v>
                </c:pt>
                <c:pt idx="1398">
                  <c:v>46.31</c:v>
                </c:pt>
                <c:pt idx="1399">
                  <c:v>52.27</c:v>
                </c:pt>
                <c:pt idx="1400">
                  <c:v>41.04</c:v>
                </c:pt>
                <c:pt idx="1401">
                  <c:v>49.39</c:v>
                </c:pt>
                <c:pt idx="1402">
                  <c:v>59.79</c:v>
                </c:pt>
                <c:pt idx="1403">
                  <c:v>47.44</c:v>
                </c:pt>
                <c:pt idx="1404">
                  <c:v>42.12</c:v>
                </c:pt>
                <c:pt idx="1405">
                  <c:v>42.12</c:v>
                </c:pt>
                <c:pt idx="1406">
                  <c:v>42.12</c:v>
                </c:pt>
                <c:pt idx="1407">
                  <c:v>38.83</c:v>
                </c:pt>
                <c:pt idx="1408">
                  <c:v>38.83</c:v>
                </c:pt>
                <c:pt idx="1409">
                  <c:v>38.83</c:v>
                </c:pt>
                <c:pt idx="1410">
                  <c:v>38.83</c:v>
                </c:pt>
                <c:pt idx="1411">
                  <c:v>38.83</c:v>
                </c:pt>
                <c:pt idx="1412">
                  <c:v>38.83</c:v>
                </c:pt>
                <c:pt idx="1413">
                  <c:v>35.06</c:v>
                </c:pt>
                <c:pt idx="1414">
                  <c:v>35.06</c:v>
                </c:pt>
                <c:pt idx="1415">
                  <c:v>36.9</c:v>
                </c:pt>
                <c:pt idx="1416">
                  <c:v>36.78</c:v>
                </c:pt>
                <c:pt idx="1417">
                  <c:v>35.380000000000003</c:v>
                </c:pt>
                <c:pt idx="1418">
                  <c:v>34.61</c:v>
                </c:pt>
                <c:pt idx="1419">
                  <c:v>39.75</c:v>
                </c:pt>
                <c:pt idx="1420">
                  <c:v>38.409999999999997</c:v>
                </c:pt>
                <c:pt idx="1421">
                  <c:v>33.72</c:v>
                </c:pt>
                <c:pt idx="1422">
                  <c:v>39.86</c:v>
                </c:pt>
                <c:pt idx="1423">
                  <c:v>39.35</c:v>
                </c:pt>
                <c:pt idx="1424">
                  <c:v>38.54</c:v>
                </c:pt>
                <c:pt idx="1425">
                  <c:v>35.54</c:v>
                </c:pt>
                <c:pt idx="1426">
                  <c:v>43.8</c:v>
                </c:pt>
                <c:pt idx="1427">
                  <c:v>54.46</c:v>
                </c:pt>
                <c:pt idx="1428">
                  <c:v>68.2</c:v>
                </c:pt>
                <c:pt idx="1429">
                  <c:v>66.16</c:v>
                </c:pt>
                <c:pt idx="1430">
                  <c:v>61.53</c:v>
                </c:pt>
                <c:pt idx="1431">
                  <c:v>45.94</c:v>
                </c:pt>
                <c:pt idx="1432">
                  <c:v>41.28</c:v>
                </c:pt>
                <c:pt idx="1433">
                  <c:v>44.03</c:v>
                </c:pt>
                <c:pt idx="1434">
                  <c:v>46.62</c:v>
                </c:pt>
                <c:pt idx="1435">
                  <c:v>54.87</c:v>
                </c:pt>
                <c:pt idx="1436">
                  <c:v>77.819999999999993</c:v>
                </c:pt>
                <c:pt idx="1437">
                  <c:v>82.39</c:v>
                </c:pt>
                <c:pt idx="1438">
                  <c:v>82.39</c:v>
                </c:pt>
                <c:pt idx="1439">
                  <c:v>82.39</c:v>
                </c:pt>
                <c:pt idx="1440">
                  <c:v>81.98</c:v>
                </c:pt>
                <c:pt idx="1441">
                  <c:v>71.819999999999993</c:v>
                </c:pt>
                <c:pt idx="1442">
                  <c:v>56.32</c:v>
                </c:pt>
                <c:pt idx="1443">
                  <c:v>41.68</c:v>
                </c:pt>
                <c:pt idx="1444">
                  <c:v>38.21</c:v>
                </c:pt>
                <c:pt idx="1445">
                  <c:v>38.200000000000003</c:v>
                </c:pt>
                <c:pt idx="1446">
                  <c:v>34.340000000000003</c:v>
                </c:pt>
                <c:pt idx="1447">
                  <c:v>31.12</c:v>
                </c:pt>
                <c:pt idx="1448">
                  <c:v>29.34</c:v>
                </c:pt>
                <c:pt idx="1449">
                  <c:v>33.31</c:v>
                </c:pt>
                <c:pt idx="1450">
                  <c:v>33.31</c:v>
                </c:pt>
                <c:pt idx="1451">
                  <c:v>31.12</c:v>
                </c:pt>
                <c:pt idx="1452">
                  <c:v>31.11</c:v>
                </c:pt>
                <c:pt idx="1453">
                  <c:v>30.84</c:v>
                </c:pt>
                <c:pt idx="1454">
                  <c:v>30.84</c:v>
                </c:pt>
                <c:pt idx="1455">
                  <c:v>29.34</c:v>
                </c:pt>
                <c:pt idx="1456">
                  <c:v>29.34</c:v>
                </c:pt>
                <c:pt idx="1457">
                  <c:v>29.34</c:v>
                </c:pt>
                <c:pt idx="1458">
                  <c:v>29.34</c:v>
                </c:pt>
                <c:pt idx="1459">
                  <c:v>29.34</c:v>
                </c:pt>
                <c:pt idx="1460">
                  <c:v>29.34</c:v>
                </c:pt>
                <c:pt idx="1461">
                  <c:v>29.34</c:v>
                </c:pt>
                <c:pt idx="1462">
                  <c:v>30.83</c:v>
                </c:pt>
                <c:pt idx="1463">
                  <c:v>25.81</c:v>
                </c:pt>
                <c:pt idx="1464">
                  <c:v>25.81</c:v>
                </c:pt>
                <c:pt idx="1465">
                  <c:v>34.340000000000003</c:v>
                </c:pt>
                <c:pt idx="1466">
                  <c:v>39.130000000000003</c:v>
                </c:pt>
                <c:pt idx="1467">
                  <c:v>39.130000000000003</c:v>
                </c:pt>
                <c:pt idx="1468">
                  <c:v>39.119999999999997</c:v>
                </c:pt>
                <c:pt idx="1469">
                  <c:v>39.119999999999997</c:v>
                </c:pt>
                <c:pt idx="1470">
                  <c:v>44.44</c:v>
                </c:pt>
                <c:pt idx="1471">
                  <c:v>44.44</c:v>
                </c:pt>
                <c:pt idx="1472">
                  <c:v>39.119999999999997</c:v>
                </c:pt>
                <c:pt idx="1473">
                  <c:v>39.119999999999997</c:v>
                </c:pt>
                <c:pt idx="1474">
                  <c:v>39.119999999999997</c:v>
                </c:pt>
                <c:pt idx="1475">
                  <c:v>39.119999999999997</c:v>
                </c:pt>
                <c:pt idx="1476">
                  <c:v>39.119999999999997</c:v>
                </c:pt>
                <c:pt idx="1477">
                  <c:v>39.119999999999997</c:v>
                </c:pt>
                <c:pt idx="1478">
                  <c:v>39.119999999999997</c:v>
                </c:pt>
                <c:pt idx="1479">
                  <c:v>39.119999999999997</c:v>
                </c:pt>
                <c:pt idx="1480">
                  <c:v>39.119999999999997</c:v>
                </c:pt>
                <c:pt idx="1481">
                  <c:v>39.119999999999997</c:v>
                </c:pt>
                <c:pt idx="1482">
                  <c:v>39.119999999999997</c:v>
                </c:pt>
                <c:pt idx="1483">
                  <c:v>66.45</c:v>
                </c:pt>
                <c:pt idx="1484">
                  <c:v>80.72</c:v>
                </c:pt>
                <c:pt idx="1485">
                  <c:v>87.22</c:v>
                </c:pt>
                <c:pt idx="1486">
                  <c:v>88.96</c:v>
                </c:pt>
                <c:pt idx="1487">
                  <c:v>89.03</c:v>
                </c:pt>
                <c:pt idx="1488">
                  <c:v>89.03</c:v>
                </c:pt>
                <c:pt idx="1489">
                  <c:v>81.95</c:v>
                </c:pt>
                <c:pt idx="1490">
                  <c:v>78.14</c:v>
                </c:pt>
                <c:pt idx="1491">
                  <c:v>79.42</c:v>
                </c:pt>
                <c:pt idx="1492">
                  <c:v>77.430000000000007</c:v>
                </c:pt>
                <c:pt idx="1493">
                  <c:v>67.010000000000005</c:v>
                </c:pt>
                <c:pt idx="1494">
                  <c:v>48.95</c:v>
                </c:pt>
                <c:pt idx="1495">
                  <c:v>51.59</c:v>
                </c:pt>
                <c:pt idx="1496">
                  <c:v>36.28</c:v>
                </c:pt>
                <c:pt idx="1497">
                  <c:v>55.36</c:v>
                </c:pt>
                <c:pt idx="1498">
                  <c:v>57.22</c:v>
                </c:pt>
                <c:pt idx="1499">
                  <c:v>51.74</c:v>
                </c:pt>
                <c:pt idx="1500">
                  <c:v>42.7</c:v>
                </c:pt>
                <c:pt idx="1501">
                  <c:v>44.42</c:v>
                </c:pt>
                <c:pt idx="1502">
                  <c:v>44.48</c:v>
                </c:pt>
                <c:pt idx="1503">
                  <c:v>46.14</c:v>
                </c:pt>
                <c:pt idx="1504">
                  <c:v>48.33</c:v>
                </c:pt>
                <c:pt idx="1505">
                  <c:v>49.04</c:v>
                </c:pt>
                <c:pt idx="1506">
                  <c:v>49.04</c:v>
                </c:pt>
                <c:pt idx="1507">
                  <c:v>48.55</c:v>
                </c:pt>
                <c:pt idx="1508">
                  <c:v>47.09</c:v>
                </c:pt>
                <c:pt idx="1509">
                  <c:v>48.6</c:v>
                </c:pt>
                <c:pt idx="1510">
                  <c:v>46.81</c:v>
                </c:pt>
                <c:pt idx="1511">
                  <c:v>34.33</c:v>
                </c:pt>
                <c:pt idx="1512">
                  <c:v>34.619999999999997</c:v>
                </c:pt>
                <c:pt idx="1513">
                  <c:v>38.1</c:v>
                </c:pt>
                <c:pt idx="1514">
                  <c:v>48.24</c:v>
                </c:pt>
                <c:pt idx="1515">
                  <c:v>49.85</c:v>
                </c:pt>
                <c:pt idx="1516">
                  <c:v>47.79</c:v>
                </c:pt>
                <c:pt idx="1517">
                  <c:v>44.25</c:v>
                </c:pt>
                <c:pt idx="1518">
                  <c:v>52.63</c:v>
                </c:pt>
                <c:pt idx="1519">
                  <c:v>49.56</c:v>
                </c:pt>
                <c:pt idx="1520">
                  <c:v>47.67</c:v>
                </c:pt>
                <c:pt idx="1521">
                  <c:v>39.75</c:v>
                </c:pt>
                <c:pt idx="1522">
                  <c:v>39.75</c:v>
                </c:pt>
                <c:pt idx="1523">
                  <c:v>39.75</c:v>
                </c:pt>
                <c:pt idx="1524">
                  <c:v>39.75</c:v>
                </c:pt>
                <c:pt idx="1525">
                  <c:v>39.75</c:v>
                </c:pt>
                <c:pt idx="1526">
                  <c:v>39.07</c:v>
                </c:pt>
                <c:pt idx="1527">
                  <c:v>39.07</c:v>
                </c:pt>
                <c:pt idx="1528">
                  <c:v>39.07</c:v>
                </c:pt>
                <c:pt idx="1529">
                  <c:v>38.11</c:v>
                </c:pt>
                <c:pt idx="1530">
                  <c:v>39.75</c:v>
                </c:pt>
                <c:pt idx="1531">
                  <c:v>39.75</c:v>
                </c:pt>
                <c:pt idx="1532">
                  <c:v>47.43</c:v>
                </c:pt>
                <c:pt idx="1533">
                  <c:v>168.52</c:v>
                </c:pt>
                <c:pt idx="1534">
                  <c:v>181.49</c:v>
                </c:pt>
                <c:pt idx="1535">
                  <c:v>48.98</c:v>
                </c:pt>
                <c:pt idx="1536">
                  <c:v>48.41</c:v>
                </c:pt>
                <c:pt idx="1537">
                  <c:v>51.55</c:v>
                </c:pt>
                <c:pt idx="1538">
                  <c:v>39.75</c:v>
                </c:pt>
                <c:pt idx="1539">
                  <c:v>39.07</c:v>
                </c:pt>
                <c:pt idx="1540">
                  <c:v>47.42</c:v>
                </c:pt>
                <c:pt idx="1541">
                  <c:v>46.63</c:v>
                </c:pt>
                <c:pt idx="1542">
                  <c:v>40.770000000000003</c:v>
                </c:pt>
                <c:pt idx="1543">
                  <c:v>44.46</c:v>
                </c:pt>
                <c:pt idx="1544">
                  <c:v>38.1</c:v>
                </c:pt>
                <c:pt idx="1545">
                  <c:v>41.02</c:v>
                </c:pt>
                <c:pt idx="1546">
                  <c:v>44.46</c:v>
                </c:pt>
                <c:pt idx="1547">
                  <c:v>43.49</c:v>
                </c:pt>
                <c:pt idx="1548">
                  <c:v>43.49</c:v>
                </c:pt>
                <c:pt idx="1549">
                  <c:v>34.61</c:v>
                </c:pt>
                <c:pt idx="1550">
                  <c:v>34.61</c:v>
                </c:pt>
                <c:pt idx="1551">
                  <c:v>33.33</c:v>
                </c:pt>
                <c:pt idx="1552">
                  <c:v>33.26</c:v>
                </c:pt>
                <c:pt idx="1553">
                  <c:v>31.12</c:v>
                </c:pt>
                <c:pt idx="1554">
                  <c:v>31.12</c:v>
                </c:pt>
                <c:pt idx="1555">
                  <c:v>31.12</c:v>
                </c:pt>
                <c:pt idx="1556">
                  <c:v>31.12</c:v>
                </c:pt>
                <c:pt idx="1557">
                  <c:v>31.12</c:v>
                </c:pt>
                <c:pt idx="1558">
                  <c:v>31.12</c:v>
                </c:pt>
                <c:pt idx="1559">
                  <c:v>32.049999999999997</c:v>
                </c:pt>
                <c:pt idx="1560">
                  <c:v>34.61</c:v>
                </c:pt>
                <c:pt idx="1561">
                  <c:v>38.99</c:v>
                </c:pt>
                <c:pt idx="1562">
                  <c:v>51.17</c:v>
                </c:pt>
                <c:pt idx="1563">
                  <c:v>53.71</c:v>
                </c:pt>
                <c:pt idx="1564">
                  <c:v>40.22</c:v>
                </c:pt>
                <c:pt idx="1565">
                  <c:v>40.22</c:v>
                </c:pt>
                <c:pt idx="1566">
                  <c:v>55.7</c:v>
                </c:pt>
                <c:pt idx="1567">
                  <c:v>40.42</c:v>
                </c:pt>
                <c:pt idx="1568">
                  <c:v>40.22</c:v>
                </c:pt>
                <c:pt idx="1569">
                  <c:v>38.99</c:v>
                </c:pt>
                <c:pt idx="1570">
                  <c:v>38.99</c:v>
                </c:pt>
                <c:pt idx="1571">
                  <c:v>38.99</c:v>
                </c:pt>
                <c:pt idx="1572">
                  <c:v>38.99</c:v>
                </c:pt>
                <c:pt idx="1573">
                  <c:v>38.99</c:v>
                </c:pt>
                <c:pt idx="1574">
                  <c:v>38.99</c:v>
                </c:pt>
                <c:pt idx="1575">
                  <c:v>38.99</c:v>
                </c:pt>
                <c:pt idx="1576">
                  <c:v>38.99</c:v>
                </c:pt>
                <c:pt idx="1577">
                  <c:v>38.99</c:v>
                </c:pt>
                <c:pt idx="1578">
                  <c:v>38.99</c:v>
                </c:pt>
                <c:pt idx="1579">
                  <c:v>40.22</c:v>
                </c:pt>
                <c:pt idx="1580">
                  <c:v>76.66</c:v>
                </c:pt>
                <c:pt idx="1581">
                  <c:v>76.66</c:v>
                </c:pt>
                <c:pt idx="1582">
                  <c:v>206</c:v>
                </c:pt>
                <c:pt idx="1583">
                  <c:v>230.74</c:v>
                </c:pt>
                <c:pt idx="1584">
                  <c:v>109.73</c:v>
                </c:pt>
                <c:pt idx="1585">
                  <c:v>76.66</c:v>
                </c:pt>
                <c:pt idx="1586">
                  <c:v>76.66</c:v>
                </c:pt>
                <c:pt idx="1587">
                  <c:v>76.66</c:v>
                </c:pt>
                <c:pt idx="1588">
                  <c:v>76.66</c:v>
                </c:pt>
                <c:pt idx="1589">
                  <c:v>76.66</c:v>
                </c:pt>
                <c:pt idx="1590">
                  <c:v>76.66</c:v>
                </c:pt>
                <c:pt idx="1591">
                  <c:v>76.66</c:v>
                </c:pt>
                <c:pt idx="1592">
                  <c:v>76.66</c:v>
                </c:pt>
                <c:pt idx="1593">
                  <c:v>38.99</c:v>
                </c:pt>
                <c:pt idx="1594">
                  <c:v>38.99</c:v>
                </c:pt>
                <c:pt idx="1595">
                  <c:v>34.43</c:v>
                </c:pt>
                <c:pt idx="1596">
                  <c:v>34.43</c:v>
                </c:pt>
                <c:pt idx="1597">
                  <c:v>30.35</c:v>
                </c:pt>
                <c:pt idx="1598">
                  <c:v>30.34</c:v>
                </c:pt>
                <c:pt idx="1599">
                  <c:v>30.07</c:v>
                </c:pt>
                <c:pt idx="1600">
                  <c:v>30.07</c:v>
                </c:pt>
                <c:pt idx="1601">
                  <c:v>30.06</c:v>
                </c:pt>
                <c:pt idx="1602">
                  <c:v>30.06</c:v>
                </c:pt>
                <c:pt idx="1603">
                  <c:v>30.06</c:v>
                </c:pt>
                <c:pt idx="1604">
                  <c:v>30.06</c:v>
                </c:pt>
                <c:pt idx="1605">
                  <c:v>26.1</c:v>
                </c:pt>
                <c:pt idx="1606">
                  <c:v>25.81</c:v>
                </c:pt>
                <c:pt idx="1607">
                  <c:v>61.32</c:v>
                </c:pt>
                <c:pt idx="1608">
                  <c:v>55.95</c:v>
                </c:pt>
                <c:pt idx="1609">
                  <c:v>55.47</c:v>
                </c:pt>
                <c:pt idx="1610">
                  <c:v>45.27</c:v>
                </c:pt>
                <c:pt idx="1611">
                  <c:v>79.73</c:v>
                </c:pt>
                <c:pt idx="1612">
                  <c:v>80.69</c:v>
                </c:pt>
                <c:pt idx="1613">
                  <c:v>42.45</c:v>
                </c:pt>
                <c:pt idx="1614">
                  <c:v>42.45</c:v>
                </c:pt>
                <c:pt idx="1615">
                  <c:v>42.48</c:v>
                </c:pt>
                <c:pt idx="1616">
                  <c:v>42.48</c:v>
                </c:pt>
                <c:pt idx="1617">
                  <c:v>42.48</c:v>
                </c:pt>
                <c:pt idx="1618">
                  <c:v>42.48</c:v>
                </c:pt>
                <c:pt idx="1619">
                  <c:v>41.86</c:v>
                </c:pt>
                <c:pt idx="1620">
                  <c:v>42.93</c:v>
                </c:pt>
                <c:pt idx="1621">
                  <c:v>43.7</c:v>
                </c:pt>
                <c:pt idx="1622">
                  <c:v>47.35</c:v>
                </c:pt>
                <c:pt idx="1623">
                  <c:v>48.11</c:v>
                </c:pt>
                <c:pt idx="1624">
                  <c:v>48.66</c:v>
                </c:pt>
                <c:pt idx="1625">
                  <c:v>47.91</c:v>
                </c:pt>
                <c:pt idx="1626">
                  <c:v>47.2</c:v>
                </c:pt>
                <c:pt idx="1627">
                  <c:v>45.68</c:v>
                </c:pt>
                <c:pt idx="1628">
                  <c:v>42.48</c:v>
                </c:pt>
                <c:pt idx="1629">
                  <c:v>42.48</c:v>
                </c:pt>
                <c:pt idx="1630">
                  <c:v>52.69</c:v>
                </c:pt>
                <c:pt idx="1631">
                  <c:v>66.97</c:v>
                </c:pt>
                <c:pt idx="1632">
                  <c:v>96.26</c:v>
                </c:pt>
                <c:pt idx="1633">
                  <c:v>51.74</c:v>
                </c:pt>
                <c:pt idx="1634">
                  <c:v>57.9</c:v>
                </c:pt>
                <c:pt idx="1635">
                  <c:v>56.24</c:v>
                </c:pt>
                <c:pt idx="1636">
                  <c:v>58.65</c:v>
                </c:pt>
                <c:pt idx="1637">
                  <c:v>60.57</c:v>
                </c:pt>
                <c:pt idx="1638">
                  <c:v>56.71</c:v>
                </c:pt>
                <c:pt idx="1639">
                  <c:v>51.49</c:v>
                </c:pt>
                <c:pt idx="1640">
                  <c:v>47.83</c:v>
                </c:pt>
                <c:pt idx="1641">
                  <c:v>52.14</c:v>
                </c:pt>
                <c:pt idx="1642">
                  <c:v>53.47</c:v>
                </c:pt>
                <c:pt idx="1643">
                  <c:v>53.44</c:v>
                </c:pt>
                <c:pt idx="1644">
                  <c:v>53.44</c:v>
                </c:pt>
                <c:pt idx="1645">
                  <c:v>51.55</c:v>
                </c:pt>
                <c:pt idx="1646">
                  <c:v>51.55</c:v>
                </c:pt>
                <c:pt idx="1647">
                  <c:v>45.11</c:v>
                </c:pt>
                <c:pt idx="1648">
                  <c:v>55.74</c:v>
                </c:pt>
                <c:pt idx="1649">
                  <c:v>54.9</c:v>
                </c:pt>
                <c:pt idx="1650">
                  <c:v>53.69</c:v>
                </c:pt>
                <c:pt idx="1651">
                  <c:v>51.37</c:v>
                </c:pt>
                <c:pt idx="1652">
                  <c:v>51.75</c:v>
                </c:pt>
                <c:pt idx="1653">
                  <c:v>50.78</c:v>
                </c:pt>
                <c:pt idx="1654">
                  <c:v>47.94</c:v>
                </c:pt>
                <c:pt idx="1655">
                  <c:v>34.14</c:v>
                </c:pt>
                <c:pt idx="1656">
                  <c:v>35.9</c:v>
                </c:pt>
                <c:pt idx="1657">
                  <c:v>42.94</c:v>
                </c:pt>
                <c:pt idx="1658">
                  <c:v>48.01</c:v>
                </c:pt>
                <c:pt idx="1659">
                  <c:v>64.73</c:v>
                </c:pt>
                <c:pt idx="1660">
                  <c:v>64.73</c:v>
                </c:pt>
                <c:pt idx="1661">
                  <c:v>68.81</c:v>
                </c:pt>
                <c:pt idx="1662">
                  <c:v>68.77</c:v>
                </c:pt>
                <c:pt idx="1663">
                  <c:v>71.95</c:v>
                </c:pt>
                <c:pt idx="1664">
                  <c:v>48.71</c:v>
                </c:pt>
                <c:pt idx="1665">
                  <c:v>38.61</c:v>
                </c:pt>
                <c:pt idx="1666">
                  <c:v>39.44</c:v>
                </c:pt>
                <c:pt idx="1667">
                  <c:v>34.14</c:v>
                </c:pt>
                <c:pt idx="1668">
                  <c:v>34.14</c:v>
                </c:pt>
                <c:pt idx="1669">
                  <c:v>34.14</c:v>
                </c:pt>
                <c:pt idx="1670">
                  <c:v>29.24</c:v>
                </c:pt>
                <c:pt idx="1671">
                  <c:v>28.98</c:v>
                </c:pt>
                <c:pt idx="1672">
                  <c:v>28.98</c:v>
                </c:pt>
                <c:pt idx="1673">
                  <c:v>29.24</c:v>
                </c:pt>
                <c:pt idx="1674">
                  <c:v>29.23</c:v>
                </c:pt>
                <c:pt idx="1675">
                  <c:v>29.25</c:v>
                </c:pt>
                <c:pt idx="1676">
                  <c:v>38.11</c:v>
                </c:pt>
                <c:pt idx="1677">
                  <c:v>48.84</c:v>
                </c:pt>
                <c:pt idx="1678">
                  <c:v>48.84</c:v>
                </c:pt>
                <c:pt idx="1679">
                  <c:v>47.57</c:v>
                </c:pt>
                <c:pt idx="1680">
                  <c:v>39.450000000000003</c:v>
                </c:pt>
                <c:pt idx="1681">
                  <c:v>34.14</c:v>
                </c:pt>
                <c:pt idx="1682">
                  <c:v>34.14</c:v>
                </c:pt>
                <c:pt idx="1683">
                  <c:v>34.14</c:v>
                </c:pt>
                <c:pt idx="1684">
                  <c:v>38.11</c:v>
                </c:pt>
                <c:pt idx="1685">
                  <c:v>38.270000000000003</c:v>
                </c:pt>
                <c:pt idx="1686">
                  <c:v>38.11</c:v>
                </c:pt>
                <c:pt idx="1687">
                  <c:v>34.14</c:v>
                </c:pt>
                <c:pt idx="1688">
                  <c:v>30.68</c:v>
                </c:pt>
                <c:pt idx="1689">
                  <c:v>38.11</c:v>
                </c:pt>
                <c:pt idx="1690">
                  <c:v>38.11</c:v>
                </c:pt>
                <c:pt idx="1691">
                  <c:v>35.71</c:v>
                </c:pt>
                <c:pt idx="1692">
                  <c:v>29.24</c:v>
                </c:pt>
                <c:pt idx="1693">
                  <c:v>29.23</c:v>
                </c:pt>
                <c:pt idx="1694">
                  <c:v>28.98</c:v>
                </c:pt>
                <c:pt idx="1695">
                  <c:v>26.68</c:v>
                </c:pt>
                <c:pt idx="1696">
                  <c:v>26.68</c:v>
                </c:pt>
                <c:pt idx="1697">
                  <c:v>26.68</c:v>
                </c:pt>
                <c:pt idx="1698">
                  <c:v>25.81</c:v>
                </c:pt>
                <c:pt idx="1699">
                  <c:v>25.81</c:v>
                </c:pt>
                <c:pt idx="1700">
                  <c:v>25.81</c:v>
                </c:pt>
                <c:pt idx="1701">
                  <c:v>26.68</c:v>
                </c:pt>
                <c:pt idx="1702">
                  <c:v>25.98</c:v>
                </c:pt>
                <c:pt idx="1703">
                  <c:v>34.21</c:v>
                </c:pt>
                <c:pt idx="1704">
                  <c:v>34.21</c:v>
                </c:pt>
                <c:pt idx="1705">
                  <c:v>34.21</c:v>
                </c:pt>
                <c:pt idx="1706">
                  <c:v>35.28</c:v>
                </c:pt>
                <c:pt idx="1707">
                  <c:v>36.35</c:v>
                </c:pt>
                <c:pt idx="1708">
                  <c:v>37.130000000000003</c:v>
                </c:pt>
                <c:pt idx="1709">
                  <c:v>28.91</c:v>
                </c:pt>
                <c:pt idx="1710">
                  <c:v>40.94</c:v>
                </c:pt>
                <c:pt idx="1711">
                  <c:v>34.21</c:v>
                </c:pt>
                <c:pt idx="1712">
                  <c:v>37.33</c:v>
                </c:pt>
                <c:pt idx="1713">
                  <c:v>37.33</c:v>
                </c:pt>
                <c:pt idx="1714">
                  <c:v>37.33</c:v>
                </c:pt>
                <c:pt idx="1715">
                  <c:v>37.33</c:v>
                </c:pt>
                <c:pt idx="1716">
                  <c:v>34.21</c:v>
                </c:pt>
                <c:pt idx="1717">
                  <c:v>37.33</c:v>
                </c:pt>
                <c:pt idx="1718">
                  <c:v>34.21</c:v>
                </c:pt>
                <c:pt idx="1719">
                  <c:v>28.91</c:v>
                </c:pt>
                <c:pt idx="1720">
                  <c:v>28.91</c:v>
                </c:pt>
                <c:pt idx="1721">
                  <c:v>28.9</c:v>
                </c:pt>
                <c:pt idx="1722">
                  <c:v>28.66</c:v>
                </c:pt>
                <c:pt idx="1723">
                  <c:v>34.21</c:v>
                </c:pt>
                <c:pt idx="1724">
                  <c:v>121.31</c:v>
                </c:pt>
                <c:pt idx="1725">
                  <c:v>118.75</c:v>
                </c:pt>
                <c:pt idx="1726">
                  <c:v>118.72</c:v>
                </c:pt>
                <c:pt idx="1727">
                  <c:v>118.72</c:v>
                </c:pt>
                <c:pt idx="1728">
                  <c:v>118.72</c:v>
                </c:pt>
                <c:pt idx="1729">
                  <c:v>118.72</c:v>
                </c:pt>
                <c:pt idx="1730">
                  <c:v>115.29</c:v>
                </c:pt>
                <c:pt idx="1731">
                  <c:v>118.72</c:v>
                </c:pt>
                <c:pt idx="1732">
                  <c:v>115.55</c:v>
                </c:pt>
                <c:pt idx="1733">
                  <c:v>40.94</c:v>
                </c:pt>
                <c:pt idx="1734">
                  <c:v>37.33</c:v>
                </c:pt>
                <c:pt idx="1735">
                  <c:v>34.57</c:v>
                </c:pt>
                <c:pt idx="1736">
                  <c:v>34.21</c:v>
                </c:pt>
                <c:pt idx="1737">
                  <c:v>40.94</c:v>
                </c:pt>
                <c:pt idx="1738">
                  <c:v>40.94</c:v>
                </c:pt>
                <c:pt idx="1739">
                  <c:v>34.21</c:v>
                </c:pt>
                <c:pt idx="1740">
                  <c:v>29.44</c:v>
                </c:pt>
                <c:pt idx="1741">
                  <c:v>29.34</c:v>
                </c:pt>
                <c:pt idx="1742">
                  <c:v>28.91</c:v>
                </c:pt>
                <c:pt idx="1743">
                  <c:v>28.66</c:v>
                </c:pt>
                <c:pt idx="1744">
                  <c:v>22.03</c:v>
                </c:pt>
                <c:pt idx="1745">
                  <c:v>28.64</c:v>
                </c:pt>
                <c:pt idx="1746">
                  <c:v>28.16</c:v>
                </c:pt>
                <c:pt idx="1747">
                  <c:v>28.16</c:v>
                </c:pt>
                <c:pt idx="1748">
                  <c:v>28.16</c:v>
                </c:pt>
                <c:pt idx="1749">
                  <c:v>28.16</c:v>
                </c:pt>
                <c:pt idx="1750">
                  <c:v>22.7</c:v>
                </c:pt>
                <c:pt idx="1751">
                  <c:v>26.05</c:v>
                </c:pt>
                <c:pt idx="1752">
                  <c:v>28.34</c:v>
                </c:pt>
                <c:pt idx="1753">
                  <c:v>28.36</c:v>
                </c:pt>
                <c:pt idx="1754">
                  <c:v>26.05</c:v>
                </c:pt>
                <c:pt idx="1755">
                  <c:v>30.92</c:v>
                </c:pt>
                <c:pt idx="1756">
                  <c:v>28.61</c:v>
                </c:pt>
                <c:pt idx="1757">
                  <c:v>28.61</c:v>
                </c:pt>
                <c:pt idx="1758">
                  <c:v>28.61</c:v>
                </c:pt>
                <c:pt idx="1759">
                  <c:v>32.520000000000003</c:v>
                </c:pt>
                <c:pt idx="1760">
                  <c:v>51.18</c:v>
                </c:pt>
                <c:pt idx="1761">
                  <c:v>51.18</c:v>
                </c:pt>
                <c:pt idx="1762">
                  <c:v>69.12</c:v>
                </c:pt>
                <c:pt idx="1763">
                  <c:v>111.15</c:v>
                </c:pt>
                <c:pt idx="1764">
                  <c:v>107.79</c:v>
                </c:pt>
                <c:pt idx="1765">
                  <c:v>78.89</c:v>
                </c:pt>
                <c:pt idx="1766">
                  <c:v>49.07</c:v>
                </c:pt>
                <c:pt idx="1767">
                  <c:v>49.07</c:v>
                </c:pt>
                <c:pt idx="1768">
                  <c:v>45.94</c:v>
                </c:pt>
                <c:pt idx="1769">
                  <c:v>48.39</c:v>
                </c:pt>
                <c:pt idx="1770">
                  <c:v>48.8</c:v>
                </c:pt>
                <c:pt idx="1771">
                  <c:v>46.71</c:v>
                </c:pt>
                <c:pt idx="1772">
                  <c:v>46.03</c:v>
                </c:pt>
                <c:pt idx="1773">
                  <c:v>60</c:v>
                </c:pt>
                <c:pt idx="1774">
                  <c:v>117.88</c:v>
                </c:pt>
                <c:pt idx="1775">
                  <c:v>99.13</c:v>
                </c:pt>
                <c:pt idx="1776">
                  <c:v>66.790000000000006</c:v>
                </c:pt>
                <c:pt idx="1777">
                  <c:v>47.18</c:v>
                </c:pt>
                <c:pt idx="1778">
                  <c:v>47.92</c:v>
                </c:pt>
                <c:pt idx="1779">
                  <c:v>49.71</c:v>
                </c:pt>
                <c:pt idx="1780">
                  <c:v>48.86</c:v>
                </c:pt>
                <c:pt idx="1781">
                  <c:v>108.79</c:v>
                </c:pt>
                <c:pt idx="1782">
                  <c:v>52.29</c:v>
                </c:pt>
                <c:pt idx="1783">
                  <c:v>56.92</c:v>
                </c:pt>
                <c:pt idx="1784">
                  <c:v>61.83</c:v>
                </c:pt>
                <c:pt idx="1785">
                  <c:v>60.68</c:v>
                </c:pt>
                <c:pt idx="1786">
                  <c:v>61.42</c:v>
                </c:pt>
                <c:pt idx="1787">
                  <c:v>66.849999999999994</c:v>
                </c:pt>
                <c:pt idx="1788">
                  <c:v>62.66</c:v>
                </c:pt>
                <c:pt idx="1789">
                  <c:v>62.21</c:v>
                </c:pt>
                <c:pt idx="1790">
                  <c:v>55.32</c:v>
                </c:pt>
                <c:pt idx="1791">
                  <c:v>55.32</c:v>
                </c:pt>
                <c:pt idx="1792">
                  <c:v>46.95</c:v>
                </c:pt>
                <c:pt idx="1793">
                  <c:v>46.95</c:v>
                </c:pt>
                <c:pt idx="1794">
                  <c:v>46.97</c:v>
                </c:pt>
                <c:pt idx="1795">
                  <c:v>47.4</c:v>
                </c:pt>
                <c:pt idx="1796">
                  <c:v>47.4</c:v>
                </c:pt>
                <c:pt idx="1797">
                  <c:v>62.21</c:v>
                </c:pt>
                <c:pt idx="1798">
                  <c:v>62.25</c:v>
                </c:pt>
                <c:pt idx="1799">
                  <c:v>25.26</c:v>
                </c:pt>
                <c:pt idx="1800">
                  <c:v>31.71</c:v>
                </c:pt>
                <c:pt idx="1801">
                  <c:v>25.64</c:v>
                </c:pt>
                <c:pt idx="1802">
                  <c:v>37.54</c:v>
                </c:pt>
                <c:pt idx="1803">
                  <c:v>37.549999999999997</c:v>
                </c:pt>
                <c:pt idx="1804">
                  <c:v>39.19</c:v>
                </c:pt>
                <c:pt idx="1805">
                  <c:v>39.19</c:v>
                </c:pt>
                <c:pt idx="1806">
                  <c:v>39.19</c:v>
                </c:pt>
                <c:pt idx="1807">
                  <c:v>54.1</c:v>
                </c:pt>
                <c:pt idx="1808">
                  <c:v>55.94</c:v>
                </c:pt>
                <c:pt idx="1809">
                  <c:v>37.54</c:v>
                </c:pt>
                <c:pt idx="1810">
                  <c:v>37.549999999999997</c:v>
                </c:pt>
                <c:pt idx="1811">
                  <c:v>38.049999999999997</c:v>
                </c:pt>
                <c:pt idx="1812">
                  <c:v>42.35</c:v>
                </c:pt>
                <c:pt idx="1813">
                  <c:v>54.89</c:v>
                </c:pt>
                <c:pt idx="1814">
                  <c:v>38.049999999999997</c:v>
                </c:pt>
                <c:pt idx="1815">
                  <c:v>38.049999999999997</c:v>
                </c:pt>
                <c:pt idx="1816">
                  <c:v>38.049999999999997</c:v>
                </c:pt>
                <c:pt idx="1817">
                  <c:v>38.119999999999997</c:v>
                </c:pt>
                <c:pt idx="1818">
                  <c:v>52.06</c:v>
                </c:pt>
                <c:pt idx="1819">
                  <c:v>64.59</c:v>
                </c:pt>
                <c:pt idx="1820">
                  <c:v>74.819999999999993</c:v>
                </c:pt>
                <c:pt idx="1821">
                  <c:v>187.98</c:v>
                </c:pt>
                <c:pt idx="1822">
                  <c:v>187.2</c:v>
                </c:pt>
                <c:pt idx="1823">
                  <c:v>187.18</c:v>
                </c:pt>
                <c:pt idx="1824">
                  <c:v>68.47</c:v>
                </c:pt>
                <c:pt idx="1825">
                  <c:v>72.88</c:v>
                </c:pt>
                <c:pt idx="1826">
                  <c:v>65.64</c:v>
                </c:pt>
                <c:pt idx="1827">
                  <c:v>50.64</c:v>
                </c:pt>
                <c:pt idx="1828">
                  <c:v>37.549999999999997</c:v>
                </c:pt>
                <c:pt idx="1829">
                  <c:v>43</c:v>
                </c:pt>
                <c:pt idx="1830">
                  <c:v>70.650000000000006</c:v>
                </c:pt>
                <c:pt idx="1831">
                  <c:v>38.049999999999997</c:v>
                </c:pt>
                <c:pt idx="1832">
                  <c:v>37.54</c:v>
                </c:pt>
                <c:pt idx="1833">
                  <c:v>37.54</c:v>
                </c:pt>
                <c:pt idx="1834">
                  <c:v>37.54</c:v>
                </c:pt>
                <c:pt idx="1835">
                  <c:v>38.049999999999997</c:v>
                </c:pt>
                <c:pt idx="1836">
                  <c:v>37.54</c:v>
                </c:pt>
                <c:pt idx="1837">
                  <c:v>37.85</c:v>
                </c:pt>
                <c:pt idx="1838">
                  <c:v>36.24</c:v>
                </c:pt>
                <c:pt idx="1839">
                  <c:v>41.32</c:v>
                </c:pt>
                <c:pt idx="1840">
                  <c:v>46.38</c:v>
                </c:pt>
                <c:pt idx="1841">
                  <c:v>46.63</c:v>
                </c:pt>
                <c:pt idx="1842">
                  <c:v>46.63</c:v>
                </c:pt>
                <c:pt idx="1843">
                  <c:v>46.63</c:v>
                </c:pt>
                <c:pt idx="1844">
                  <c:v>46.63</c:v>
                </c:pt>
                <c:pt idx="1845">
                  <c:v>42.75</c:v>
                </c:pt>
                <c:pt idx="1846">
                  <c:v>35.659999999999997</c:v>
                </c:pt>
                <c:pt idx="1847">
                  <c:v>25.64</c:v>
                </c:pt>
                <c:pt idx="1848">
                  <c:v>34.26</c:v>
                </c:pt>
                <c:pt idx="1849">
                  <c:v>28.61</c:v>
                </c:pt>
                <c:pt idx="1850">
                  <c:v>47.4</c:v>
                </c:pt>
                <c:pt idx="1851">
                  <c:v>56.39</c:v>
                </c:pt>
                <c:pt idx="1852">
                  <c:v>54.17</c:v>
                </c:pt>
              </c:numCache>
            </c:numRef>
          </c:yVal>
          <c:smooth val="0"/>
        </c:ser>
        <c:dLbls>
          <c:showLegendKey val="0"/>
          <c:showVal val="0"/>
          <c:showCatName val="0"/>
          <c:showSerName val="0"/>
          <c:showPercent val="0"/>
          <c:showBubbleSize val="0"/>
        </c:dLbls>
        <c:axId val="310955536"/>
        <c:axId val="310955928"/>
      </c:scatterChart>
      <c:valAx>
        <c:axId val="310955536"/>
        <c:scaling>
          <c:orientation val="minMax"/>
          <c:max val="1920"/>
          <c:min val="0"/>
        </c:scaling>
        <c:delete val="0"/>
        <c:axPos val="b"/>
        <c:majorGridlines>
          <c:spPr>
            <a:ln w="9525" cap="flat" cmpd="sng" algn="ctr">
              <a:solidFill>
                <a:schemeClr val="tx1">
                  <a:lumMod val="15000"/>
                  <a:lumOff val="85000"/>
                </a:schemeClr>
              </a:solidFill>
              <a:round/>
            </a:ln>
            <a:effectLst/>
          </c:spPr>
        </c:majorGridlines>
        <c:minorGridlines/>
        <c:title>
          <c:tx>
            <c:rich>
              <a:bodyPr/>
              <a:lstStyle/>
              <a:p>
                <a:pPr>
                  <a:defRPr/>
                </a:pPr>
                <a:r>
                  <a:rPr lang="en-GB"/>
                  <a:t>Half-hourly periods</a:t>
                </a:r>
              </a:p>
            </c:rich>
          </c:tx>
          <c:layout/>
          <c:overlay val="0"/>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0955928"/>
        <c:crosses val="autoZero"/>
        <c:crossBetween val="midCat"/>
        <c:majorUnit val="336"/>
        <c:minorUnit val="48"/>
      </c:valAx>
      <c:valAx>
        <c:axId val="310955928"/>
        <c:scaling>
          <c:orientation val="minMax"/>
        </c:scaling>
        <c:delete val="0"/>
        <c:axPos val="l"/>
        <c:majorGridlines/>
        <c:minorGridlines/>
        <c:title>
          <c:tx>
            <c:rich>
              <a:bodyPr/>
              <a:lstStyle/>
              <a:p>
                <a:pPr>
                  <a:defRPr/>
                </a:pPr>
                <a:r>
                  <a:rPr lang="en-GB"/>
                  <a:t>Price/MW £</a:t>
                </a:r>
              </a:p>
            </c:rich>
          </c:tx>
          <c:layout/>
          <c:overlay val="0"/>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0955536"/>
        <c:crosses val="autoZero"/>
        <c:crossBetween val="midCat"/>
      </c:valAx>
      <c:spPr>
        <a:noFill/>
        <a:ln>
          <a:noFill/>
        </a:ln>
        <a:effectLst/>
      </c:spPr>
    </c:plotArea>
    <c:legend>
      <c:legendPos val="r"/>
      <c:layout/>
      <c:overlay val="0"/>
    </c:legend>
    <c:plotVisOnly val="1"/>
    <c:dispBlanksAs val="gap"/>
    <c:showDLblsOverMax val="0"/>
  </c:chart>
  <c:spPr>
    <a:noFill/>
    <a:ln>
      <a:noFill/>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r>
              <a:rPr lang="en-US" sz="2400"/>
              <a:t>Average peak and off-peak prices</a:t>
            </a:r>
          </a:p>
        </c:rich>
      </c:tx>
      <c:layout/>
      <c:overlay val="0"/>
      <c:spPr>
        <a:noFill/>
        <a:ln>
          <a:noFill/>
        </a:ln>
        <a:effectLst/>
      </c:spPr>
    </c:title>
    <c:autoTitleDeleted val="0"/>
    <c:plotArea>
      <c:layout/>
      <c:scatterChart>
        <c:scatterStyle val="lineMarker"/>
        <c:varyColors val="0"/>
        <c:ser>
          <c:idx val="0"/>
          <c:order val="0"/>
          <c:tx>
            <c:strRef>
              <c:f>'mid_imb_2011-2014'!$Z$1</c:f>
              <c:strCache>
                <c:ptCount val="1"/>
                <c:pt idx="0">
                  <c:v>Offpeak ave</c:v>
                </c:pt>
              </c:strCache>
            </c:strRef>
          </c:tx>
          <c:spPr>
            <a:ln w="19050" cap="rnd">
              <a:solidFill>
                <a:schemeClr val="accent1"/>
              </a:solidFill>
              <a:round/>
            </a:ln>
            <a:effectLst/>
          </c:spPr>
          <c:marker>
            <c:symbol val="none"/>
          </c:marker>
          <c:xVal>
            <c:numRef>
              <c:f>'mid_imb_2011-2014'!$X$2:$X$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mid_imb_2011-2014'!$Z$2:$Z$13</c:f>
              <c:numCache>
                <c:formatCode>0.00</c:formatCode>
                <c:ptCount val="12"/>
                <c:pt idx="0">
                  <c:v>39.685161290322597</c:v>
                </c:pt>
                <c:pt idx="1">
                  <c:v>42.624950980392185</c:v>
                </c:pt>
                <c:pt idx="2">
                  <c:v>46.370188172043086</c:v>
                </c:pt>
                <c:pt idx="3">
                  <c:v>43.218925925925944</c:v>
                </c:pt>
                <c:pt idx="4">
                  <c:v>39.735138888888855</c:v>
                </c:pt>
                <c:pt idx="5">
                  <c:v>37.033101851851832</c:v>
                </c:pt>
                <c:pt idx="6">
                  <c:v>38.835125000000069</c:v>
                </c:pt>
                <c:pt idx="7">
                  <c:v>38.909432123655883</c:v>
                </c:pt>
                <c:pt idx="8">
                  <c:v>42.226493055555544</c:v>
                </c:pt>
                <c:pt idx="9">
                  <c:v>41.279375000000002</c:v>
                </c:pt>
                <c:pt idx="10">
                  <c:v>41.694449541284314</c:v>
                </c:pt>
                <c:pt idx="11">
                  <c:v>40.18250896057355</c:v>
                </c:pt>
              </c:numCache>
            </c:numRef>
          </c:yVal>
          <c:smooth val="0"/>
        </c:ser>
        <c:ser>
          <c:idx val="1"/>
          <c:order val="1"/>
          <c:tx>
            <c:strRef>
              <c:f>'mid_imb_2011-2014'!$AA$1</c:f>
              <c:strCache>
                <c:ptCount val="1"/>
                <c:pt idx="0">
                  <c:v>Peak ave</c:v>
                </c:pt>
              </c:strCache>
            </c:strRef>
          </c:tx>
          <c:spPr>
            <a:ln w="19050" cap="rnd">
              <a:solidFill>
                <a:schemeClr val="accent2"/>
              </a:solidFill>
              <a:round/>
            </a:ln>
            <a:effectLst/>
          </c:spPr>
          <c:marker>
            <c:symbol val="none"/>
          </c:marker>
          <c:xVal>
            <c:numRef>
              <c:f>'mid_imb_2011-2014'!$X$2:$X$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mid_imb_2011-2014'!$AA$2:$AA$13</c:f>
              <c:numCache>
                <c:formatCode>0.00</c:formatCode>
                <c:ptCount val="12"/>
                <c:pt idx="0">
                  <c:v>51.955085125448086</c:v>
                </c:pt>
                <c:pt idx="1">
                  <c:v>54.468789215686385</c:v>
                </c:pt>
                <c:pt idx="2">
                  <c:v>55.639189068100443</c:v>
                </c:pt>
                <c:pt idx="3">
                  <c:v>51.02066203703712</c:v>
                </c:pt>
                <c:pt idx="4">
                  <c:v>48.585905017921199</c:v>
                </c:pt>
                <c:pt idx="5">
                  <c:v>46.466629629629686</c:v>
                </c:pt>
                <c:pt idx="6">
                  <c:v>49.192742424242326</c:v>
                </c:pt>
                <c:pt idx="7">
                  <c:v>47.574015456989187</c:v>
                </c:pt>
                <c:pt idx="8">
                  <c:v>50.143701388888907</c:v>
                </c:pt>
                <c:pt idx="9">
                  <c:v>52.406898521505376</c:v>
                </c:pt>
                <c:pt idx="10">
                  <c:v>55.05956804281351</c:v>
                </c:pt>
                <c:pt idx="11">
                  <c:v>53.600237455197082</c:v>
                </c:pt>
              </c:numCache>
            </c:numRef>
          </c:yVal>
          <c:smooth val="0"/>
        </c:ser>
        <c:dLbls>
          <c:showLegendKey val="0"/>
          <c:showVal val="0"/>
          <c:showCatName val="0"/>
          <c:showSerName val="0"/>
          <c:showPercent val="0"/>
          <c:showBubbleSize val="0"/>
        </c:dLbls>
        <c:axId val="310956712"/>
        <c:axId val="307945912"/>
      </c:scatterChart>
      <c:valAx>
        <c:axId val="310956712"/>
        <c:scaling>
          <c:orientation val="minMax"/>
          <c:max val="12"/>
          <c:min val="1"/>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Month</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307945912"/>
        <c:crosses val="autoZero"/>
        <c:crossBetween val="midCat"/>
        <c:majorUnit val="1"/>
      </c:valAx>
      <c:valAx>
        <c:axId val="307945912"/>
        <c:scaling>
          <c:orientation val="minMax"/>
          <c:min val="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a:t>Price £/MWh</a:t>
                </a:r>
              </a:p>
            </c:rich>
          </c:tx>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10956712"/>
        <c:crosses val="autoZero"/>
        <c:crossBetween val="midCat"/>
        <c:majorUnit val="5"/>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 week from the data</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Sheet1!$M$1017:$M$1184</c:f>
              <c:numCache>
                <c:formatCode>General</c:formatCode>
                <c:ptCount val="16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Sheet1!$N$1017:$N$1184</c:f>
              <c:numCache>
                <c:formatCode>General</c:formatCode>
                <c:ptCount val="168"/>
                <c:pt idx="0">
                  <c:v>15.48</c:v>
                </c:pt>
                <c:pt idx="1">
                  <c:v>15.99</c:v>
                </c:pt>
                <c:pt idx="2">
                  <c:v>13.26</c:v>
                </c:pt>
                <c:pt idx="3">
                  <c:v>9.61</c:v>
                </c:pt>
                <c:pt idx="4">
                  <c:v>13.05</c:v>
                </c:pt>
                <c:pt idx="5">
                  <c:v>17.510000000000002</c:v>
                </c:pt>
                <c:pt idx="6">
                  <c:v>30.08</c:v>
                </c:pt>
                <c:pt idx="7">
                  <c:v>40.229999999999997</c:v>
                </c:pt>
                <c:pt idx="8">
                  <c:v>38.86</c:v>
                </c:pt>
                <c:pt idx="9">
                  <c:v>38.89</c:v>
                </c:pt>
                <c:pt idx="10">
                  <c:v>38.08</c:v>
                </c:pt>
                <c:pt idx="11">
                  <c:v>42.8</c:v>
                </c:pt>
                <c:pt idx="12">
                  <c:v>44.69</c:v>
                </c:pt>
                <c:pt idx="13">
                  <c:v>40.96</c:v>
                </c:pt>
                <c:pt idx="14">
                  <c:v>34.21</c:v>
                </c:pt>
                <c:pt idx="15">
                  <c:v>34.29</c:v>
                </c:pt>
                <c:pt idx="16">
                  <c:v>55.16</c:v>
                </c:pt>
                <c:pt idx="17">
                  <c:v>65.88</c:v>
                </c:pt>
                <c:pt idx="18">
                  <c:v>47.55</c:v>
                </c:pt>
                <c:pt idx="19">
                  <c:v>44.58</c:v>
                </c:pt>
                <c:pt idx="20">
                  <c:v>43.36</c:v>
                </c:pt>
                <c:pt idx="21">
                  <c:v>39.72</c:v>
                </c:pt>
                <c:pt idx="22">
                  <c:v>35.25</c:v>
                </c:pt>
                <c:pt idx="23">
                  <c:v>34.26</c:v>
                </c:pt>
                <c:pt idx="24">
                  <c:v>39.299999999999997</c:v>
                </c:pt>
                <c:pt idx="25">
                  <c:v>33.24</c:v>
                </c:pt>
                <c:pt idx="26">
                  <c:v>28.59</c:v>
                </c:pt>
                <c:pt idx="27">
                  <c:v>19.12</c:v>
                </c:pt>
                <c:pt idx="28">
                  <c:v>19.02</c:v>
                </c:pt>
                <c:pt idx="29">
                  <c:v>29.37</c:v>
                </c:pt>
                <c:pt idx="30">
                  <c:v>34.92</c:v>
                </c:pt>
                <c:pt idx="31">
                  <c:v>45.13</c:v>
                </c:pt>
                <c:pt idx="32">
                  <c:v>40.909999999999997</c:v>
                </c:pt>
                <c:pt idx="33">
                  <c:v>37.79</c:v>
                </c:pt>
                <c:pt idx="34">
                  <c:v>36.119999999999997</c:v>
                </c:pt>
                <c:pt idx="35">
                  <c:v>36.5</c:v>
                </c:pt>
                <c:pt idx="36">
                  <c:v>38.51</c:v>
                </c:pt>
                <c:pt idx="37">
                  <c:v>46.47</c:v>
                </c:pt>
                <c:pt idx="38">
                  <c:v>38.119999999999997</c:v>
                </c:pt>
                <c:pt idx="39">
                  <c:v>36.47</c:v>
                </c:pt>
                <c:pt idx="40">
                  <c:v>63.44</c:v>
                </c:pt>
                <c:pt idx="41">
                  <c:v>70.7</c:v>
                </c:pt>
                <c:pt idx="42">
                  <c:v>47.96</c:v>
                </c:pt>
                <c:pt idx="43">
                  <c:v>49.01</c:v>
                </c:pt>
                <c:pt idx="44">
                  <c:v>39.44</c:v>
                </c:pt>
                <c:pt idx="45">
                  <c:v>37.159999999999997</c:v>
                </c:pt>
                <c:pt idx="46">
                  <c:v>36.54</c:v>
                </c:pt>
                <c:pt idx="47">
                  <c:v>30.16</c:v>
                </c:pt>
                <c:pt idx="48">
                  <c:v>35.130000000000003</c:v>
                </c:pt>
                <c:pt idx="49">
                  <c:v>33.57</c:v>
                </c:pt>
                <c:pt idx="50">
                  <c:v>33.58</c:v>
                </c:pt>
                <c:pt idx="51">
                  <c:v>27.8</c:v>
                </c:pt>
                <c:pt idx="52">
                  <c:v>22.89</c:v>
                </c:pt>
                <c:pt idx="53">
                  <c:v>29.47</c:v>
                </c:pt>
                <c:pt idx="54">
                  <c:v>38.090000000000003</c:v>
                </c:pt>
                <c:pt idx="55">
                  <c:v>41.15</c:v>
                </c:pt>
                <c:pt idx="56">
                  <c:v>34.06</c:v>
                </c:pt>
                <c:pt idx="57">
                  <c:v>39.799999999999997</c:v>
                </c:pt>
                <c:pt idx="58">
                  <c:v>37.6</c:v>
                </c:pt>
                <c:pt idx="59">
                  <c:v>40.65</c:v>
                </c:pt>
                <c:pt idx="60">
                  <c:v>38</c:v>
                </c:pt>
                <c:pt idx="61">
                  <c:v>37.58</c:v>
                </c:pt>
                <c:pt idx="62">
                  <c:v>34.99</c:v>
                </c:pt>
                <c:pt idx="63">
                  <c:v>35.86</c:v>
                </c:pt>
                <c:pt idx="64">
                  <c:v>50.82</c:v>
                </c:pt>
                <c:pt idx="65">
                  <c:v>67.760000000000005</c:v>
                </c:pt>
                <c:pt idx="66">
                  <c:v>47.77</c:v>
                </c:pt>
                <c:pt idx="67">
                  <c:v>42.96</c:v>
                </c:pt>
                <c:pt idx="68">
                  <c:v>39.29</c:v>
                </c:pt>
                <c:pt idx="69">
                  <c:v>40.99</c:v>
                </c:pt>
                <c:pt idx="70">
                  <c:v>33.159999999999997</c:v>
                </c:pt>
                <c:pt idx="71">
                  <c:v>30.17</c:v>
                </c:pt>
                <c:pt idx="72">
                  <c:v>30.8</c:v>
                </c:pt>
                <c:pt idx="73">
                  <c:v>30.02</c:v>
                </c:pt>
                <c:pt idx="74">
                  <c:v>29.94</c:v>
                </c:pt>
                <c:pt idx="75">
                  <c:v>24.68</c:v>
                </c:pt>
                <c:pt idx="76">
                  <c:v>20.52</c:v>
                </c:pt>
                <c:pt idx="77">
                  <c:v>26.84</c:v>
                </c:pt>
                <c:pt idx="78">
                  <c:v>36.75</c:v>
                </c:pt>
                <c:pt idx="79">
                  <c:v>44.03</c:v>
                </c:pt>
                <c:pt idx="80">
                  <c:v>37.880000000000003</c:v>
                </c:pt>
                <c:pt idx="81">
                  <c:v>37.46</c:v>
                </c:pt>
                <c:pt idx="82">
                  <c:v>38.99</c:v>
                </c:pt>
                <c:pt idx="83">
                  <c:v>38.08</c:v>
                </c:pt>
                <c:pt idx="84">
                  <c:v>36.93</c:v>
                </c:pt>
                <c:pt idx="85">
                  <c:v>38.409999999999997</c:v>
                </c:pt>
                <c:pt idx="86">
                  <c:v>36.5</c:v>
                </c:pt>
                <c:pt idx="87">
                  <c:v>35.299999999999997</c:v>
                </c:pt>
                <c:pt idx="88">
                  <c:v>53.76</c:v>
                </c:pt>
                <c:pt idx="89">
                  <c:v>53.92</c:v>
                </c:pt>
                <c:pt idx="90">
                  <c:v>42.62</c:v>
                </c:pt>
                <c:pt idx="91">
                  <c:v>47.35</c:v>
                </c:pt>
                <c:pt idx="92">
                  <c:v>37.729999999999997</c:v>
                </c:pt>
                <c:pt idx="93">
                  <c:v>39.549999999999997</c:v>
                </c:pt>
                <c:pt idx="94">
                  <c:v>35</c:v>
                </c:pt>
                <c:pt idx="95">
                  <c:v>29</c:v>
                </c:pt>
                <c:pt idx="96">
                  <c:v>31.38</c:v>
                </c:pt>
                <c:pt idx="97">
                  <c:v>34.130000000000003</c:v>
                </c:pt>
                <c:pt idx="98">
                  <c:v>31.94</c:v>
                </c:pt>
                <c:pt idx="99">
                  <c:v>27.12</c:v>
                </c:pt>
                <c:pt idx="100">
                  <c:v>27.03</c:v>
                </c:pt>
                <c:pt idx="101">
                  <c:v>32.39</c:v>
                </c:pt>
                <c:pt idx="102">
                  <c:v>38.65</c:v>
                </c:pt>
                <c:pt idx="103">
                  <c:v>41.85</c:v>
                </c:pt>
                <c:pt idx="104">
                  <c:v>37.61</c:v>
                </c:pt>
                <c:pt idx="105">
                  <c:v>43.54</c:v>
                </c:pt>
                <c:pt idx="106">
                  <c:v>41.43</c:v>
                </c:pt>
                <c:pt idx="107">
                  <c:v>40.01</c:v>
                </c:pt>
                <c:pt idx="108">
                  <c:v>37.08</c:v>
                </c:pt>
                <c:pt idx="109">
                  <c:v>36.96</c:v>
                </c:pt>
                <c:pt idx="110">
                  <c:v>34.49</c:v>
                </c:pt>
                <c:pt idx="111">
                  <c:v>36.5</c:v>
                </c:pt>
                <c:pt idx="112">
                  <c:v>40.590000000000003</c:v>
                </c:pt>
                <c:pt idx="113">
                  <c:v>45.85</c:v>
                </c:pt>
                <c:pt idx="114">
                  <c:v>42.01</c:v>
                </c:pt>
                <c:pt idx="115">
                  <c:v>40.799999999999997</c:v>
                </c:pt>
                <c:pt idx="116">
                  <c:v>41.83</c:v>
                </c:pt>
                <c:pt idx="117">
                  <c:v>42.26</c:v>
                </c:pt>
                <c:pt idx="118">
                  <c:v>37.74</c:v>
                </c:pt>
                <c:pt idx="119">
                  <c:v>34.24</c:v>
                </c:pt>
                <c:pt idx="120">
                  <c:v>35.86</c:v>
                </c:pt>
                <c:pt idx="121">
                  <c:v>33.76</c:v>
                </c:pt>
                <c:pt idx="122">
                  <c:v>33.979999999999997</c:v>
                </c:pt>
                <c:pt idx="123">
                  <c:v>31.6</c:v>
                </c:pt>
                <c:pt idx="124">
                  <c:v>32.69</c:v>
                </c:pt>
                <c:pt idx="125">
                  <c:v>35.93</c:v>
                </c:pt>
                <c:pt idx="126">
                  <c:v>31.52</c:v>
                </c:pt>
                <c:pt idx="127">
                  <c:v>33.130000000000003</c:v>
                </c:pt>
                <c:pt idx="128">
                  <c:v>37.39</c:v>
                </c:pt>
                <c:pt idx="129">
                  <c:v>37.54</c:v>
                </c:pt>
                <c:pt idx="130">
                  <c:v>36.89</c:v>
                </c:pt>
                <c:pt idx="131">
                  <c:v>40.729999999999997</c:v>
                </c:pt>
                <c:pt idx="132">
                  <c:v>38.479999999999997</c:v>
                </c:pt>
                <c:pt idx="133">
                  <c:v>34.19</c:v>
                </c:pt>
                <c:pt idx="134">
                  <c:v>32.83</c:v>
                </c:pt>
                <c:pt idx="135">
                  <c:v>34.630000000000003</c:v>
                </c:pt>
                <c:pt idx="136">
                  <c:v>41.39</c:v>
                </c:pt>
                <c:pt idx="137">
                  <c:v>53.68</c:v>
                </c:pt>
                <c:pt idx="138">
                  <c:v>38.86</c:v>
                </c:pt>
                <c:pt idx="139">
                  <c:v>39.54</c:v>
                </c:pt>
                <c:pt idx="140">
                  <c:v>39.68</c:v>
                </c:pt>
                <c:pt idx="141">
                  <c:v>40.380000000000003</c:v>
                </c:pt>
                <c:pt idx="142">
                  <c:v>36.630000000000003</c:v>
                </c:pt>
                <c:pt idx="143">
                  <c:v>37.53</c:v>
                </c:pt>
                <c:pt idx="144">
                  <c:v>35.08</c:v>
                </c:pt>
                <c:pt idx="145">
                  <c:v>31.41</c:v>
                </c:pt>
                <c:pt idx="146">
                  <c:v>31.22</c:v>
                </c:pt>
                <c:pt idx="147">
                  <c:v>30.69</c:v>
                </c:pt>
                <c:pt idx="148">
                  <c:v>30.9</c:v>
                </c:pt>
                <c:pt idx="149">
                  <c:v>30.45</c:v>
                </c:pt>
                <c:pt idx="150">
                  <c:v>30.71</c:v>
                </c:pt>
                <c:pt idx="151">
                  <c:v>30.11</c:v>
                </c:pt>
                <c:pt idx="152">
                  <c:v>37.6</c:v>
                </c:pt>
                <c:pt idx="153">
                  <c:v>39.380000000000003</c:v>
                </c:pt>
                <c:pt idx="154">
                  <c:v>38.79</c:v>
                </c:pt>
                <c:pt idx="155">
                  <c:v>44.5</c:v>
                </c:pt>
                <c:pt idx="156">
                  <c:v>51.27</c:v>
                </c:pt>
                <c:pt idx="157">
                  <c:v>41.68</c:v>
                </c:pt>
                <c:pt idx="158">
                  <c:v>34.33</c:v>
                </c:pt>
                <c:pt idx="159">
                  <c:v>35.92</c:v>
                </c:pt>
                <c:pt idx="160">
                  <c:v>41.87</c:v>
                </c:pt>
                <c:pt idx="161">
                  <c:v>73.819999999999993</c:v>
                </c:pt>
                <c:pt idx="162">
                  <c:v>44.96</c:v>
                </c:pt>
                <c:pt idx="163">
                  <c:v>40.5</c:v>
                </c:pt>
                <c:pt idx="164">
                  <c:v>37.04</c:v>
                </c:pt>
                <c:pt idx="165">
                  <c:v>38</c:v>
                </c:pt>
                <c:pt idx="166">
                  <c:v>33.69</c:v>
                </c:pt>
                <c:pt idx="167">
                  <c:v>32.58</c:v>
                </c:pt>
              </c:numCache>
            </c:numRef>
          </c:yVal>
          <c:smooth val="1"/>
        </c:ser>
        <c:dLbls>
          <c:showLegendKey val="0"/>
          <c:showVal val="0"/>
          <c:showCatName val="0"/>
          <c:showSerName val="0"/>
          <c:showPercent val="0"/>
          <c:showBubbleSize val="0"/>
        </c:dLbls>
        <c:axId val="307946696"/>
        <c:axId val="307947088"/>
      </c:scatterChart>
      <c:valAx>
        <c:axId val="307946696"/>
        <c:scaling>
          <c:orientation val="minMax"/>
          <c:max val="168"/>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ours of the week beginning 12/1/15</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7947088"/>
        <c:crosses val="autoZero"/>
        <c:crossBetween val="midCat"/>
        <c:majorUnit val="24"/>
      </c:valAx>
      <c:valAx>
        <c:axId val="307947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ice per MWh</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79466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Percent of wind capacity produced and predicted, by prediction day,</a:t>
            </a:r>
            <a:r>
              <a:rPr lang="en-US" baseline="0"/>
              <a:t> 10th-15th July 2015 (predicted on 8th- 15th)</a:t>
            </a:r>
            <a:endParaRPr lang="en-US"/>
          </a:p>
        </c:rich>
      </c:tx>
      <c:layout/>
      <c:overlay val="0"/>
    </c:title>
    <c:autoTitleDeleted val="0"/>
    <c:plotArea>
      <c:layout>
        <c:manualLayout>
          <c:layoutTarget val="inner"/>
          <c:xMode val="edge"/>
          <c:yMode val="edge"/>
          <c:x val="0.1044114029287221"/>
          <c:y val="0.34660579796582641"/>
          <c:w val="0.58777669409980959"/>
          <c:h val="0.46702557627516544"/>
        </c:manualLayout>
      </c:layout>
      <c:scatterChart>
        <c:scatterStyle val="lineMarker"/>
        <c:varyColors val="0"/>
        <c:ser>
          <c:idx val="0"/>
          <c:order val="0"/>
          <c:tx>
            <c:strRef>
              <c:f>Forecasts!$AY$197:$AY$198</c:f>
              <c:strCache>
                <c:ptCount val="1"/>
                <c:pt idx="0">
                  <c:v>Percent 8th</c:v>
                </c:pt>
              </c:strCache>
            </c:strRef>
          </c:tx>
          <c:marker>
            <c:symbol val="none"/>
          </c:marker>
          <c:xVal>
            <c:strRef>
              <c:f>Forecasts!$AX$199:$AX$774</c:f>
              <c:strCache>
                <c:ptCount val="576"/>
                <c:pt idx="0">
                  <c:v>10/07/2015 00:00</c:v>
                </c:pt>
                <c:pt idx="1">
                  <c:v>10/07/2015 00:15</c:v>
                </c:pt>
                <c:pt idx="2">
                  <c:v>10/07/2015 00:30</c:v>
                </c:pt>
                <c:pt idx="3">
                  <c:v>10/07/2015 00:45</c:v>
                </c:pt>
                <c:pt idx="4">
                  <c:v>10/07/2015 01:00</c:v>
                </c:pt>
                <c:pt idx="5">
                  <c:v>10/07/2015 01:15</c:v>
                </c:pt>
                <c:pt idx="6">
                  <c:v>10/07/2015 01:30</c:v>
                </c:pt>
                <c:pt idx="7">
                  <c:v>10/07/2015 01:45</c:v>
                </c:pt>
                <c:pt idx="8">
                  <c:v>10/07/2015 02:00</c:v>
                </c:pt>
                <c:pt idx="9">
                  <c:v>10/07/2015 02:15</c:v>
                </c:pt>
                <c:pt idx="10">
                  <c:v>10/07/2015 02:30</c:v>
                </c:pt>
                <c:pt idx="11">
                  <c:v>10/07/2015 02:45</c:v>
                </c:pt>
                <c:pt idx="12">
                  <c:v>10/07/2015 03:00</c:v>
                </c:pt>
                <c:pt idx="13">
                  <c:v>10/07/2015 03:15</c:v>
                </c:pt>
                <c:pt idx="14">
                  <c:v>10/07/2015 03:30</c:v>
                </c:pt>
                <c:pt idx="15">
                  <c:v>10/07/2015 03:45</c:v>
                </c:pt>
                <c:pt idx="16">
                  <c:v>10/07/2015 04:00</c:v>
                </c:pt>
                <c:pt idx="17">
                  <c:v>10/07/2015 04:15</c:v>
                </c:pt>
                <c:pt idx="18">
                  <c:v>10/07/2015 04:30</c:v>
                </c:pt>
                <c:pt idx="19">
                  <c:v>10/07/2015 04:45</c:v>
                </c:pt>
                <c:pt idx="20">
                  <c:v>10/07/2015 05:00</c:v>
                </c:pt>
                <c:pt idx="21">
                  <c:v>10/07/2015 05:15</c:v>
                </c:pt>
                <c:pt idx="22">
                  <c:v>10/07/2015 05:30</c:v>
                </c:pt>
                <c:pt idx="23">
                  <c:v>10/07/2015 05:45</c:v>
                </c:pt>
                <c:pt idx="24">
                  <c:v>10/07/2015 06:00</c:v>
                </c:pt>
                <c:pt idx="25">
                  <c:v>10/07/2015 06:15</c:v>
                </c:pt>
                <c:pt idx="26">
                  <c:v>10/07/2015 06:30</c:v>
                </c:pt>
                <c:pt idx="27">
                  <c:v>10/07/2015 06:45</c:v>
                </c:pt>
                <c:pt idx="28">
                  <c:v>10/07/2015 07:00</c:v>
                </c:pt>
                <c:pt idx="29">
                  <c:v>10/07/2015 07:15</c:v>
                </c:pt>
                <c:pt idx="30">
                  <c:v>10/07/2015 07:30</c:v>
                </c:pt>
                <c:pt idx="31">
                  <c:v>10/07/2015 07:45</c:v>
                </c:pt>
                <c:pt idx="32">
                  <c:v>10/07/2015 08:00</c:v>
                </c:pt>
                <c:pt idx="33">
                  <c:v>10/07/2015 08:15</c:v>
                </c:pt>
                <c:pt idx="34">
                  <c:v>10/07/2015 08:30</c:v>
                </c:pt>
                <c:pt idx="35">
                  <c:v>10/07/2015 08:45</c:v>
                </c:pt>
                <c:pt idx="36">
                  <c:v>10/07/2015 09:00</c:v>
                </c:pt>
                <c:pt idx="37">
                  <c:v>10/07/2015 09:15</c:v>
                </c:pt>
                <c:pt idx="38">
                  <c:v>10/07/2015 09:30</c:v>
                </c:pt>
                <c:pt idx="39">
                  <c:v>10/07/2015 09:45</c:v>
                </c:pt>
                <c:pt idx="40">
                  <c:v>10/07/2015 10:00</c:v>
                </c:pt>
                <c:pt idx="41">
                  <c:v>10/07/2015 10:15</c:v>
                </c:pt>
                <c:pt idx="42">
                  <c:v>10/07/2015 10:30</c:v>
                </c:pt>
                <c:pt idx="43">
                  <c:v>10/07/2015 10:45</c:v>
                </c:pt>
                <c:pt idx="44">
                  <c:v>10/07/2015 11:00</c:v>
                </c:pt>
                <c:pt idx="45">
                  <c:v>10/07/2015 11:15</c:v>
                </c:pt>
                <c:pt idx="46">
                  <c:v>10/07/2015 11:30</c:v>
                </c:pt>
                <c:pt idx="47">
                  <c:v>10/07/2015 11:45</c:v>
                </c:pt>
                <c:pt idx="48">
                  <c:v>10/07/2015 12:00</c:v>
                </c:pt>
                <c:pt idx="49">
                  <c:v>10/07/2015 12:15</c:v>
                </c:pt>
                <c:pt idx="50">
                  <c:v>10/07/2015 12:30</c:v>
                </c:pt>
                <c:pt idx="51">
                  <c:v>10/07/2015 12:45</c:v>
                </c:pt>
                <c:pt idx="52">
                  <c:v>10/07/2015 13:00</c:v>
                </c:pt>
                <c:pt idx="53">
                  <c:v>10/07/2015 13:15</c:v>
                </c:pt>
                <c:pt idx="54">
                  <c:v>10/07/2015 13:30</c:v>
                </c:pt>
                <c:pt idx="55">
                  <c:v>10/07/2015 13:45</c:v>
                </c:pt>
                <c:pt idx="56">
                  <c:v>10/07/2015 14:00</c:v>
                </c:pt>
                <c:pt idx="57">
                  <c:v>10/07/2015 14:15</c:v>
                </c:pt>
                <c:pt idx="58">
                  <c:v>10/07/2015 14:30</c:v>
                </c:pt>
                <c:pt idx="59">
                  <c:v>10/07/2015 14:45</c:v>
                </c:pt>
                <c:pt idx="60">
                  <c:v>10/07/2015 15:00</c:v>
                </c:pt>
                <c:pt idx="61">
                  <c:v>10/07/2015 15:15</c:v>
                </c:pt>
                <c:pt idx="62">
                  <c:v>10/07/2015 15:30</c:v>
                </c:pt>
                <c:pt idx="63">
                  <c:v>10/07/2015 15:45</c:v>
                </c:pt>
                <c:pt idx="64">
                  <c:v>10/07/2015 16:00</c:v>
                </c:pt>
                <c:pt idx="65">
                  <c:v>10/07/2015 16:15</c:v>
                </c:pt>
                <c:pt idx="66">
                  <c:v>10/07/2015 16:30</c:v>
                </c:pt>
                <c:pt idx="67">
                  <c:v>10/07/2015 16:45</c:v>
                </c:pt>
                <c:pt idx="68">
                  <c:v>10/07/2015 17:00</c:v>
                </c:pt>
                <c:pt idx="69">
                  <c:v>10/07/2015 17:15</c:v>
                </c:pt>
                <c:pt idx="70">
                  <c:v>10/07/2015 17:30</c:v>
                </c:pt>
                <c:pt idx="71">
                  <c:v>10/07/2015 17:45</c:v>
                </c:pt>
                <c:pt idx="72">
                  <c:v>10/07/2015 18:00</c:v>
                </c:pt>
                <c:pt idx="73">
                  <c:v>10/07/2015 18:15</c:v>
                </c:pt>
                <c:pt idx="74">
                  <c:v>10/07/2015 18:30</c:v>
                </c:pt>
                <c:pt idx="75">
                  <c:v>10/07/2015 18:45</c:v>
                </c:pt>
                <c:pt idx="76">
                  <c:v>10/07/2015 19:00</c:v>
                </c:pt>
                <c:pt idx="77">
                  <c:v>10/07/2015 19:15</c:v>
                </c:pt>
                <c:pt idx="78">
                  <c:v>10/07/2015 19:30</c:v>
                </c:pt>
                <c:pt idx="79">
                  <c:v>10/07/2015 19:45</c:v>
                </c:pt>
                <c:pt idx="80">
                  <c:v>10/07/2015 20:00</c:v>
                </c:pt>
                <c:pt idx="81">
                  <c:v>10/07/2015 20:15</c:v>
                </c:pt>
                <c:pt idx="82">
                  <c:v>10/07/2015 20:30</c:v>
                </c:pt>
                <c:pt idx="83">
                  <c:v>10/07/2015 20:45</c:v>
                </c:pt>
                <c:pt idx="84">
                  <c:v>10/07/2015 21:00</c:v>
                </c:pt>
                <c:pt idx="85">
                  <c:v>10/07/2015 21:15</c:v>
                </c:pt>
                <c:pt idx="86">
                  <c:v>10/07/2015 21:30</c:v>
                </c:pt>
                <c:pt idx="87">
                  <c:v>10/07/2015 21:45</c:v>
                </c:pt>
                <c:pt idx="88">
                  <c:v>10/07/2015 22:00</c:v>
                </c:pt>
                <c:pt idx="89">
                  <c:v>10/07/2015 22:15</c:v>
                </c:pt>
                <c:pt idx="90">
                  <c:v>10/07/2015 22:30</c:v>
                </c:pt>
                <c:pt idx="91">
                  <c:v>10/07/2015 22:45</c:v>
                </c:pt>
                <c:pt idx="92">
                  <c:v>10/07/2015 23:00</c:v>
                </c:pt>
                <c:pt idx="93">
                  <c:v>10/07/2015 23:15</c:v>
                </c:pt>
                <c:pt idx="94">
                  <c:v>10/07/2015 23:30</c:v>
                </c:pt>
                <c:pt idx="95">
                  <c:v>10/07/2015 23:45</c:v>
                </c:pt>
                <c:pt idx="96">
                  <c:v>11/07/2015 00:00</c:v>
                </c:pt>
                <c:pt idx="97">
                  <c:v>11/07/2015 00:15</c:v>
                </c:pt>
                <c:pt idx="98">
                  <c:v>11/07/2015 00:30</c:v>
                </c:pt>
                <c:pt idx="99">
                  <c:v>11/07/2015 00:45</c:v>
                </c:pt>
                <c:pt idx="100">
                  <c:v>11/07/2015 01:00</c:v>
                </c:pt>
                <c:pt idx="101">
                  <c:v>11/07/2015 01:15</c:v>
                </c:pt>
                <c:pt idx="102">
                  <c:v>11/07/2015 01:30</c:v>
                </c:pt>
                <c:pt idx="103">
                  <c:v>11/07/2015 01:45</c:v>
                </c:pt>
                <c:pt idx="104">
                  <c:v>11/07/2015 02:00</c:v>
                </c:pt>
                <c:pt idx="105">
                  <c:v>11/07/2015 02:15</c:v>
                </c:pt>
                <c:pt idx="106">
                  <c:v>11/07/2015 02:30</c:v>
                </c:pt>
                <c:pt idx="107">
                  <c:v>11/07/2015 02:45</c:v>
                </c:pt>
                <c:pt idx="108">
                  <c:v>11/07/2015 03:00</c:v>
                </c:pt>
                <c:pt idx="109">
                  <c:v>11/07/2015 03:15</c:v>
                </c:pt>
                <c:pt idx="110">
                  <c:v>11/07/2015 03:30</c:v>
                </c:pt>
                <c:pt idx="111">
                  <c:v>11/07/2015 03:45</c:v>
                </c:pt>
                <c:pt idx="112">
                  <c:v>11/07/2015 04:00</c:v>
                </c:pt>
                <c:pt idx="113">
                  <c:v>11/07/2015 04:15</c:v>
                </c:pt>
                <c:pt idx="114">
                  <c:v>11/07/2015 04:30</c:v>
                </c:pt>
                <c:pt idx="115">
                  <c:v>11/07/2015 04:45</c:v>
                </c:pt>
                <c:pt idx="116">
                  <c:v>11/07/2015 05:00</c:v>
                </c:pt>
                <c:pt idx="117">
                  <c:v>11/07/2015 05:15</c:v>
                </c:pt>
                <c:pt idx="118">
                  <c:v>11/07/2015 05:30</c:v>
                </c:pt>
                <c:pt idx="119">
                  <c:v>11/07/2015 05:45</c:v>
                </c:pt>
                <c:pt idx="120">
                  <c:v>11/07/2015 06:00</c:v>
                </c:pt>
                <c:pt idx="121">
                  <c:v>11/07/2015 06:15</c:v>
                </c:pt>
                <c:pt idx="122">
                  <c:v>11/07/2015 06:30</c:v>
                </c:pt>
                <c:pt idx="123">
                  <c:v>11/07/2015 06:45</c:v>
                </c:pt>
                <c:pt idx="124">
                  <c:v>11/07/2015 07:00</c:v>
                </c:pt>
                <c:pt idx="125">
                  <c:v>11/07/2015 07:15</c:v>
                </c:pt>
                <c:pt idx="126">
                  <c:v>11/07/2015 07:30</c:v>
                </c:pt>
                <c:pt idx="127">
                  <c:v>11/07/2015 07:45</c:v>
                </c:pt>
                <c:pt idx="128">
                  <c:v>11/07/2015 08:00</c:v>
                </c:pt>
                <c:pt idx="129">
                  <c:v>11/07/2015 08:15</c:v>
                </c:pt>
                <c:pt idx="130">
                  <c:v>11/07/2015 08:30</c:v>
                </c:pt>
                <c:pt idx="131">
                  <c:v>11/07/2015 08:45</c:v>
                </c:pt>
                <c:pt idx="132">
                  <c:v>11/07/2015 09:00</c:v>
                </c:pt>
                <c:pt idx="133">
                  <c:v>11/07/2015 09:15</c:v>
                </c:pt>
                <c:pt idx="134">
                  <c:v>11/07/2015 09:30</c:v>
                </c:pt>
                <c:pt idx="135">
                  <c:v>11/07/2015 09:45</c:v>
                </c:pt>
                <c:pt idx="136">
                  <c:v>11/07/2015 10:00</c:v>
                </c:pt>
                <c:pt idx="137">
                  <c:v>11/07/2015 10:15</c:v>
                </c:pt>
                <c:pt idx="138">
                  <c:v>11/07/2015 10:30</c:v>
                </c:pt>
                <c:pt idx="139">
                  <c:v>11/07/2015 10:45</c:v>
                </c:pt>
                <c:pt idx="140">
                  <c:v>11/07/2015 11:00</c:v>
                </c:pt>
                <c:pt idx="141">
                  <c:v>11/07/2015 11:15</c:v>
                </c:pt>
                <c:pt idx="142">
                  <c:v>11/07/2015 11:30</c:v>
                </c:pt>
                <c:pt idx="143">
                  <c:v>11/07/2015 11:45</c:v>
                </c:pt>
                <c:pt idx="144">
                  <c:v>11/07/2015 12:00</c:v>
                </c:pt>
                <c:pt idx="145">
                  <c:v>11/07/2015 12:15</c:v>
                </c:pt>
                <c:pt idx="146">
                  <c:v>11/07/2015 12:30</c:v>
                </c:pt>
                <c:pt idx="147">
                  <c:v>11/07/2015 12:45</c:v>
                </c:pt>
                <c:pt idx="148">
                  <c:v>11/07/2015 13:00</c:v>
                </c:pt>
                <c:pt idx="149">
                  <c:v>11/07/2015 13:15</c:v>
                </c:pt>
                <c:pt idx="150">
                  <c:v>11/07/2015 13:30</c:v>
                </c:pt>
                <c:pt idx="151">
                  <c:v>11/07/2015 13:45</c:v>
                </c:pt>
                <c:pt idx="152">
                  <c:v>11/07/2015 14:00</c:v>
                </c:pt>
                <c:pt idx="153">
                  <c:v>11/07/2015 14:15</c:v>
                </c:pt>
                <c:pt idx="154">
                  <c:v>11/07/2015 14:30</c:v>
                </c:pt>
                <c:pt idx="155">
                  <c:v>11/07/2015 14:45</c:v>
                </c:pt>
                <c:pt idx="156">
                  <c:v>11/07/2015 15:00</c:v>
                </c:pt>
                <c:pt idx="157">
                  <c:v>11/07/2015 15:15</c:v>
                </c:pt>
                <c:pt idx="158">
                  <c:v>11/07/2015 15:30</c:v>
                </c:pt>
                <c:pt idx="159">
                  <c:v>11/07/2015 15:45</c:v>
                </c:pt>
                <c:pt idx="160">
                  <c:v>11/07/2015 16:00</c:v>
                </c:pt>
                <c:pt idx="161">
                  <c:v>11/07/2015 16:15</c:v>
                </c:pt>
                <c:pt idx="162">
                  <c:v>11/07/2015 16:30</c:v>
                </c:pt>
                <c:pt idx="163">
                  <c:v>11/07/2015 16:45</c:v>
                </c:pt>
                <c:pt idx="164">
                  <c:v>11/07/2015 17:00</c:v>
                </c:pt>
                <c:pt idx="165">
                  <c:v>11/07/2015 17:15</c:v>
                </c:pt>
                <c:pt idx="166">
                  <c:v>11/07/2015 17:30</c:v>
                </c:pt>
                <c:pt idx="167">
                  <c:v>11/07/2015 17:45</c:v>
                </c:pt>
                <c:pt idx="168">
                  <c:v>11/07/2015 18:00</c:v>
                </c:pt>
                <c:pt idx="169">
                  <c:v>11/07/2015 18:15</c:v>
                </c:pt>
                <c:pt idx="170">
                  <c:v>11/07/2015 18:30</c:v>
                </c:pt>
                <c:pt idx="171">
                  <c:v>11/07/2015 18:45</c:v>
                </c:pt>
                <c:pt idx="172">
                  <c:v>11/07/2015 19:00</c:v>
                </c:pt>
                <c:pt idx="173">
                  <c:v>11/07/2015 19:15</c:v>
                </c:pt>
                <c:pt idx="174">
                  <c:v>11/07/2015 19:30</c:v>
                </c:pt>
                <c:pt idx="175">
                  <c:v>11/07/2015 19:45</c:v>
                </c:pt>
                <c:pt idx="176">
                  <c:v>11/07/2015 20:00</c:v>
                </c:pt>
                <c:pt idx="177">
                  <c:v>11/07/2015 20:15</c:v>
                </c:pt>
                <c:pt idx="178">
                  <c:v>11/07/2015 20:30</c:v>
                </c:pt>
                <c:pt idx="179">
                  <c:v>11/07/2015 20:45</c:v>
                </c:pt>
                <c:pt idx="180">
                  <c:v>11/07/2015 21:00</c:v>
                </c:pt>
                <c:pt idx="181">
                  <c:v>11/07/2015 21:15</c:v>
                </c:pt>
                <c:pt idx="182">
                  <c:v>11/07/2015 21:30</c:v>
                </c:pt>
                <c:pt idx="183">
                  <c:v>11/07/2015 21:45</c:v>
                </c:pt>
                <c:pt idx="184">
                  <c:v>11/07/2015 22:00</c:v>
                </c:pt>
                <c:pt idx="185">
                  <c:v>11/07/2015 22:15</c:v>
                </c:pt>
                <c:pt idx="186">
                  <c:v>11/07/2015 22:30</c:v>
                </c:pt>
                <c:pt idx="187">
                  <c:v>11/07/2015 22:45</c:v>
                </c:pt>
                <c:pt idx="188">
                  <c:v>11/07/2015 23:00</c:v>
                </c:pt>
                <c:pt idx="189">
                  <c:v>11/07/2015 23:15</c:v>
                </c:pt>
                <c:pt idx="190">
                  <c:v>11/07/2015 23:30</c:v>
                </c:pt>
                <c:pt idx="191">
                  <c:v>11/07/2015 23:45</c:v>
                </c:pt>
                <c:pt idx="192">
                  <c:v>12/07/2015 00:00</c:v>
                </c:pt>
                <c:pt idx="193">
                  <c:v>12/07/2015 00:15</c:v>
                </c:pt>
                <c:pt idx="194">
                  <c:v>12/07/2015 00:30</c:v>
                </c:pt>
                <c:pt idx="195">
                  <c:v>12/07/2015 00:45</c:v>
                </c:pt>
                <c:pt idx="196">
                  <c:v>12/07/2015 01:00</c:v>
                </c:pt>
                <c:pt idx="197">
                  <c:v>12/07/2015 01:15</c:v>
                </c:pt>
                <c:pt idx="198">
                  <c:v>12/07/2015 01:30</c:v>
                </c:pt>
                <c:pt idx="199">
                  <c:v>12/07/2015 01:45</c:v>
                </c:pt>
                <c:pt idx="200">
                  <c:v>12/07/2015 02:00</c:v>
                </c:pt>
                <c:pt idx="201">
                  <c:v>12/07/2015 02:15</c:v>
                </c:pt>
                <c:pt idx="202">
                  <c:v>12/07/2015 02:30</c:v>
                </c:pt>
                <c:pt idx="203">
                  <c:v>12/07/2015 02:45</c:v>
                </c:pt>
                <c:pt idx="204">
                  <c:v>12/07/2015 03:00</c:v>
                </c:pt>
                <c:pt idx="205">
                  <c:v>12/07/2015 03:15</c:v>
                </c:pt>
                <c:pt idx="206">
                  <c:v>12/07/2015 03:30</c:v>
                </c:pt>
                <c:pt idx="207">
                  <c:v>12/07/2015 03:45</c:v>
                </c:pt>
                <c:pt idx="208">
                  <c:v>12/07/2015 04:00</c:v>
                </c:pt>
                <c:pt idx="209">
                  <c:v>12/07/2015 04:15</c:v>
                </c:pt>
                <c:pt idx="210">
                  <c:v>12/07/2015 04:30</c:v>
                </c:pt>
                <c:pt idx="211">
                  <c:v>12/07/2015 04:45</c:v>
                </c:pt>
                <c:pt idx="212">
                  <c:v>12/07/2015 05:00</c:v>
                </c:pt>
                <c:pt idx="213">
                  <c:v>12/07/2015 05:15</c:v>
                </c:pt>
                <c:pt idx="214">
                  <c:v>12/07/2015 05:30</c:v>
                </c:pt>
                <c:pt idx="215">
                  <c:v>12/07/2015 05:45</c:v>
                </c:pt>
                <c:pt idx="216">
                  <c:v>12/07/2015 06:00</c:v>
                </c:pt>
                <c:pt idx="217">
                  <c:v>12/07/2015 06:15</c:v>
                </c:pt>
                <c:pt idx="218">
                  <c:v>12/07/2015 06:30</c:v>
                </c:pt>
                <c:pt idx="219">
                  <c:v>12/07/2015 06:45</c:v>
                </c:pt>
                <c:pt idx="220">
                  <c:v>12/07/2015 07:00</c:v>
                </c:pt>
                <c:pt idx="221">
                  <c:v>12/07/2015 07:15</c:v>
                </c:pt>
                <c:pt idx="222">
                  <c:v>12/07/2015 07:30</c:v>
                </c:pt>
                <c:pt idx="223">
                  <c:v>12/07/2015 07:45</c:v>
                </c:pt>
                <c:pt idx="224">
                  <c:v>12/07/2015 08:00</c:v>
                </c:pt>
                <c:pt idx="225">
                  <c:v>12/07/2015 08:15</c:v>
                </c:pt>
                <c:pt idx="226">
                  <c:v>12/07/2015 08:30</c:v>
                </c:pt>
                <c:pt idx="227">
                  <c:v>12/07/2015 08:45</c:v>
                </c:pt>
                <c:pt idx="228">
                  <c:v>12/07/2015 09:00</c:v>
                </c:pt>
                <c:pt idx="229">
                  <c:v>12/07/2015 09:15</c:v>
                </c:pt>
                <c:pt idx="230">
                  <c:v>12/07/2015 09:30</c:v>
                </c:pt>
                <c:pt idx="231">
                  <c:v>12/07/2015 09:45</c:v>
                </c:pt>
                <c:pt idx="232">
                  <c:v>12/07/2015 10:00</c:v>
                </c:pt>
                <c:pt idx="233">
                  <c:v>12/07/2015 10:15</c:v>
                </c:pt>
                <c:pt idx="234">
                  <c:v>12/07/2015 10:30</c:v>
                </c:pt>
                <c:pt idx="235">
                  <c:v>12/07/2015 10:45</c:v>
                </c:pt>
                <c:pt idx="236">
                  <c:v>12/07/2015 11:00</c:v>
                </c:pt>
                <c:pt idx="237">
                  <c:v>12/07/2015 11:15</c:v>
                </c:pt>
                <c:pt idx="238">
                  <c:v>12/07/2015 11:30</c:v>
                </c:pt>
                <c:pt idx="239">
                  <c:v>12/07/2015 11:45</c:v>
                </c:pt>
                <c:pt idx="240">
                  <c:v>12/07/2015 12:00</c:v>
                </c:pt>
                <c:pt idx="241">
                  <c:v>12/07/2015 12:15</c:v>
                </c:pt>
                <c:pt idx="242">
                  <c:v>12/07/2015 12:30</c:v>
                </c:pt>
                <c:pt idx="243">
                  <c:v>12/07/2015 12:45</c:v>
                </c:pt>
                <c:pt idx="244">
                  <c:v>12/07/2015 13:00</c:v>
                </c:pt>
                <c:pt idx="245">
                  <c:v>12/07/2015 13:15</c:v>
                </c:pt>
                <c:pt idx="246">
                  <c:v>12/07/2015 13:30</c:v>
                </c:pt>
                <c:pt idx="247">
                  <c:v>12/07/2015 13:45</c:v>
                </c:pt>
                <c:pt idx="248">
                  <c:v>12/07/2015 14:00</c:v>
                </c:pt>
                <c:pt idx="249">
                  <c:v>12/07/2015 14:15</c:v>
                </c:pt>
                <c:pt idx="250">
                  <c:v>12/07/2015 14:30</c:v>
                </c:pt>
                <c:pt idx="251">
                  <c:v>12/07/2015 14:45</c:v>
                </c:pt>
                <c:pt idx="252">
                  <c:v>12/07/2015 15:00</c:v>
                </c:pt>
                <c:pt idx="253">
                  <c:v>12/07/2015 15:15</c:v>
                </c:pt>
                <c:pt idx="254">
                  <c:v>12/07/2015 15:30</c:v>
                </c:pt>
                <c:pt idx="255">
                  <c:v>12/07/2015 15:45</c:v>
                </c:pt>
                <c:pt idx="256">
                  <c:v>12/07/2015 16:00</c:v>
                </c:pt>
                <c:pt idx="257">
                  <c:v>12/07/2015 16:15</c:v>
                </c:pt>
                <c:pt idx="258">
                  <c:v>12/07/2015 16:30</c:v>
                </c:pt>
                <c:pt idx="259">
                  <c:v>12/07/2015 16:45</c:v>
                </c:pt>
                <c:pt idx="260">
                  <c:v>12/07/2015 17:00</c:v>
                </c:pt>
                <c:pt idx="261">
                  <c:v>12/07/2015 17:15</c:v>
                </c:pt>
                <c:pt idx="262">
                  <c:v>12/07/2015 17:30</c:v>
                </c:pt>
                <c:pt idx="263">
                  <c:v>12/07/2015 17:45</c:v>
                </c:pt>
                <c:pt idx="264">
                  <c:v>12/07/2015 18:00</c:v>
                </c:pt>
                <c:pt idx="265">
                  <c:v>12/07/2015 18:15</c:v>
                </c:pt>
                <c:pt idx="266">
                  <c:v>12/07/2015 18:30</c:v>
                </c:pt>
                <c:pt idx="267">
                  <c:v>12/07/2015 18:45</c:v>
                </c:pt>
                <c:pt idx="268">
                  <c:v>12/07/2015 19:00</c:v>
                </c:pt>
                <c:pt idx="269">
                  <c:v>12/07/2015 19:15</c:v>
                </c:pt>
                <c:pt idx="270">
                  <c:v>12/07/2015 19:30</c:v>
                </c:pt>
                <c:pt idx="271">
                  <c:v>12/07/2015 19:45</c:v>
                </c:pt>
                <c:pt idx="272">
                  <c:v>12/07/2015 20:00</c:v>
                </c:pt>
                <c:pt idx="273">
                  <c:v>12/07/2015 20:15</c:v>
                </c:pt>
                <c:pt idx="274">
                  <c:v>12/07/2015 20:30</c:v>
                </c:pt>
                <c:pt idx="275">
                  <c:v>12/07/2015 20:45</c:v>
                </c:pt>
                <c:pt idx="276">
                  <c:v>12/07/2015 21:00</c:v>
                </c:pt>
                <c:pt idx="277">
                  <c:v>12/07/2015 21:15</c:v>
                </c:pt>
                <c:pt idx="278">
                  <c:v>12/07/2015 21:30</c:v>
                </c:pt>
                <c:pt idx="279">
                  <c:v>12/07/2015 21:45</c:v>
                </c:pt>
                <c:pt idx="280">
                  <c:v>12/07/2015 22:00</c:v>
                </c:pt>
                <c:pt idx="281">
                  <c:v>12/07/2015 22:15</c:v>
                </c:pt>
                <c:pt idx="282">
                  <c:v>12/07/2015 22:30</c:v>
                </c:pt>
                <c:pt idx="283">
                  <c:v>12/07/2015 22:45</c:v>
                </c:pt>
                <c:pt idx="284">
                  <c:v>12/07/2015 23:00</c:v>
                </c:pt>
                <c:pt idx="285">
                  <c:v>12/07/2015 23:15</c:v>
                </c:pt>
                <c:pt idx="286">
                  <c:v>12/07/2015 23:30</c:v>
                </c:pt>
                <c:pt idx="287">
                  <c:v>12/07/2015 23:45</c:v>
                </c:pt>
                <c:pt idx="288">
                  <c:v>13/07/2015 00:00</c:v>
                </c:pt>
                <c:pt idx="289">
                  <c:v>13/07/2015 00:15</c:v>
                </c:pt>
                <c:pt idx="290">
                  <c:v>13/07/2015 00:30</c:v>
                </c:pt>
                <c:pt idx="291">
                  <c:v>13/07/2015 00:45</c:v>
                </c:pt>
                <c:pt idx="292">
                  <c:v>13/07/2015 01:00</c:v>
                </c:pt>
                <c:pt idx="293">
                  <c:v>13/07/2015 01:15</c:v>
                </c:pt>
                <c:pt idx="294">
                  <c:v>13/07/2015 01:30</c:v>
                </c:pt>
                <c:pt idx="295">
                  <c:v>13/07/2015 01:45</c:v>
                </c:pt>
                <c:pt idx="296">
                  <c:v>13/07/2015 02:00</c:v>
                </c:pt>
                <c:pt idx="297">
                  <c:v>13/07/2015 02:15</c:v>
                </c:pt>
                <c:pt idx="298">
                  <c:v>13/07/2015 02:30</c:v>
                </c:pt>
                <c:pt idx="299">
                  <c:v>13/07/2015 02:45</c:v>
                </c:pt>
                <c:pt idx="300">
                  <c:v>13/07/2015 03:00</c:v>
                </c:pt>
                <c:pt idx="301">
                  <c:v>13/07/2015 03:15</c:v>
                </c:pt>
                <c:pt idx="302">
                  <c:v>13/07/2015 03:30</c:v>
                </c:pt>
                <c:pt idx="303">
                  <c:v>13/07/2015 03:45</c:v>
                </c:pt>
                <c:pt idx="304">
                  <c:v>13/07/2015 04:00</c:v>
                </c:pt>
                <c:pt idx="305">
                  <c:v>13/07/2015 04:15</c:v>
                </c:pt>
                <c:pt idx="306">
                  <c:v>13/07/2015 04:30</c:v>
                </c:pt>
                <c:pt idx="307">
                  <c:v>13/07/2015 04:45</c:v>
                </c:pt>
                <c:pt idx="308">
                  <c:v>13/07/2015 05:00</c:v>
                </c:pt>
                <c:pt idx="309">
                  <c:v>13/07/2015 05:15</c:v>
                </c:pt>
                <c:pt idx="310">
                  <c:v>13/07/2015 05:30</c:v>
                </c:pt>
                <c:pt idx="311">
                  <c:v>13/07/2015 05:45</c:v>
                </c:pt>
                <c:pt idx="312">
                  <c:v>13/07/2015 06:00</c:v>
                </c:pt>
                <c:pt idx="313">
                  <c:v>13/07/2015 06:15</c:v>
                </c:pt>
                <c:pt idx="314">
                  <c:v>13/07/2015 06:30</c:v>
                </c:pt>
                <c:pt idx="315">
                  <c:v>13/07/2015 06:45</c:v>
                </c:pt>
                <c:pt idx="316">
                  <c:v>13/07/2015 07:00</c:v>
                </c:pt>
                <c:pt idx="317">
                  <c:v>13/07/2015 07:15</c:v>
                </c:pt>
                <c:pt idx="318">
                  <c:v>13/07/2015 07:30</c:v>
                </c:pt>
                <c:pt idx="319">
                  <c:v>13/07/2015 07:45</c:v>
                </c:pt>
                <c:pt idx="320">
                  <c:v>13/07/2015 08:00</c:v>
                </c:pt>
                <c:pt idx="321">
                  <c:v>13/07/2015 08:15</c:v>
                </c:pt>
                <c:pt idx="322">
                  <c:v>13/07/2015 08:30</c:v>
                </c:pt>
                <c:pt idx="323">
                  <c:v>13/07/2015 08:45</c:v>
                </c:pt>
                <c:pt idx="324">
                  <c:v>13/07/2015 09:00</c:v>
                </c:pt>
                <c:pt idx="325">
                  <c:v>13/07/2015 09:15</c:v>
                </c:pt>
                <c:pt idx="326">
                  <c:v>13/07/2015 09:30</c:v>
                </c:pt>
                <c:pt idx="327">
                  <c:v>13/07/2015 09:45</c:v>
                </c:pt>
                <c:pt idx="328">
                  <c:v>13/07/2015 10:00</c:v>
                </c:pt>
                <c:pt idx="329">
                  <c:v>13/07/2015 10:15</c:v>
                </c:pt>
                <c:pt idx="330">
                  <c:v>13/07/2015 10:30</c:v>
                </c:pt>
                <c:pt idx="331">
                  <c:v>13/07/2015 10:45</c:v>
                </c:pt>
                <c:pt idx="332">
                  <c:v>13/07/2015 11:00</c:v>
                </c:pt>
                <c:pt idx="333">
                  <c:v>13/07/2015 11:15</c:v>
                </c:pt>
                <c:pt idx="334">
                  <c:v>13/07/2015 11:30</c:v>
                </c:pt>
                <c:pt idx="335">
                  <c:v>13/07/2015 11:45</c:v>
                </c:pt>
                <c:pt idx="336">
                  <c:v>13/07/2015 12:00</c:v>
                </c:pt>
                <c:pt idx="337">
                  <c:v>13/07/2015 12:15</c:v>
                </c:pt>
                <c:pt idx="338">
                  <c:v>13/07/2015 12:30</c:v>
                </c:pt>
                <c:pt idx="339">
                  <c:v>13/07/2015 12:45</c:v>
                </c:pt>
                <c:pt idx="340">
                  <c:v>13/07/2015 13:00</c:v>
                </c:pt>
                <c:pt idx="341">
                  <c:v>13/07/2015 13:15</c:v>
                </c:pt>
                <c:pt idx="342">
                  <c:v>13/07/2015 13:30</c:v>
                </c:pt>
                <c:pt idx="343">
                  <c:v>13/07/2015 13:45</c:v>
                </c:pt>
                <c:pt idx="344">
                  <c:v>13/07/2015 14:00</c:v>
                </c:pt>
                <c:pt idx="345">
                  <c:v>13/07/2015 14:15</c:v>
                </c:pt>
                <c:pt idx="346">
                  <c:v>13/07/2015 14:30</c:v>
                </c:pt>
                <c:pt idx="347">
                  <c:v>13/07/2015 14:45</c:v>
                </c:pt>
                <c:pt idx="348">
                  <c:v>13/07/2015 15:00</c:v>
                </c:pt>
                <c:pt idx="349">
                  <c:v>13/07/2015 15:15</c:v>
                </c:pt>
                <c:pt idx="350">
                  <c:v>13/07/2015 15:30</c:v>
                </c:pt>
                <c:pt idx="351">
                  <c:v>13/07/2015 15:45</c:v>
                </c:pt>
                <c:pt idx="352">
                  <c:v>13/07/2015 16:00</c:v>
                </c:pt>
                <c:pt idx="353">
                  <c:v>13/07/2015 16:15</c:v>
                </c:pt>
                <c:pt idx="354">
                  <c:v>13/07/2015 16:30</c:v>
                </c:pt>
                <c:pt idx="355">
                  <c:v>13/07/2015 16:45</c:v>
                </c:pt>
                <c:pt idx="356">
                  <c:v>13/07/2015 17:00</c:v>
                </c:pt>
                <c:pt idx="357">
                  <c:v>13/07/2015 17:15</c:v>
                </c:pt>
                <c:pt idx="358">
                  <c:v>13/07/2015 17:30</c:v>
                </c:pt>
                <c:pt idx="359">
                  <c:v>13/07/2015 17:45</c:v>
                </c:pt>
                <c:pt idx="360">
                  <c:v>13/07/2015 18:00</c:v>
                </c:pt>
                <c:pt idx="361">
                  <c:v>13/07/2015 18:15</c:v>
                </c:pt>
                <c:pt idx="362">
                  <c:v>13/07/2015 18:30</c:v>
                </c:pt>
                <c:pt idx="363">
                  <c:v>13/07/2015 18:45</c:v>
                </c:pt>
                <c:pt idx="364">
                  <c:v>13/07/2015 19:00</c:v>
                </c:pt>
                <c:pt idx="365">
                  <c:v>13/07/2015 19:15</c:v>
                </c:pt>
                <c:pt idx="366">
                  <c:v>13/07/2015 19:30</c:v>
                </c:pt>
                <c:pt idx="367">
                  <c:v>13/07/2015 19:45</c:v>
                </c:pt>
                <c:pt idx="368">
                  <c:v>13/07/2015 20:00</c:v>
                </c:pt>
                <c:pt idx="369">
                  <c:v>13/07/2015 20:15</c:v>
                </c:pt>
                <c:pt idx="370">
                  <c:v>13/07/2015 20:30</c:v>
                </c:pt>
                <c:pt idx="371">
                  <c:v>13/07/2015 20:45</c:v>
                </c:pt>
                <c:pt idx="372">
                  <c:v>13/07/2015 21:00</c:v>
                </c:pt>
                <c:pt idx="373">
                  <c:v>13/07/2015 21:15</c:v>
                </c:pt>
                <c:pt idx="374">
                  <c:v>13/07/2015 21:30</c:v>
                </c:pt>
                <c:pt idx="375">
                  <c:v>13/07/2015 21:45</c:v>
                </c:pt>
                <c:pt idx="376">
                  <c:v>13/07/2015 22:00</c:v>
                </c:pt>
                <c:pt idx="377">
                  <c:v>13/07/2015 22:15</c:v>
                </c:pt>
                <c:pt idx="378">
                  <c:v>13/07/2015 22:30</c:v>
                </c:pt>
                <c:pt idx="379">
                  <c:v>13/07/2015 22:45</c:v>
                </c:pt>
                <c:pt idx="380">
                  <c:v>13/07/2015 23:00</c:v>
                </c:pt>
                <c:pt idx="381">
                  <c:v>13/07/2015 23:15</c:v>
                </c:pt>
                <c:pt idx="382">
                  <c:v>13/07/2015 23:30</c:v>
                </c:pt>
                <c:pt idx="383">
                  <c:v>13/07/2015 23:45</c:v>
                </c:pt>
                <c:pt idx="384">
                  <c:v>14/07/2015 00:00</c:v>
                </c:pt>
                <c:pt idx="385">
                  <c:v>14/07/2015 00:15</c:v>
                </c:pt>
                <c:pt idx="386">
                  <c:v>14/07/2015 00:30</c:v>
                </c:pt>
                <c:pt idx="387">
                  <c:v>14/07/2015 00:45</c:v>
                </c:pt>
                <c:pt idx="388">
                  <c:v>14/07/2015 01:00</c:v>
                </c:pt>
                <c:pt idx="389">
                  <c:v>14/07/2015 01:15</c:v>
                </c:pt>
                <c:pt idx="390">
                  <c:v>14/07/2015 01:30</c:v>
                </c:pt>
                <c:pt idx="391">
                  <c:v>14/07/2015 01:45</c:v>
                </c:pt>
                <c:pt idx="392">
                  <c:v>14/07/2015 02:00</c:v>
                </c:pt>
                <c:pt idx="393">
                  <c:v>14/07/2015 02:15</c:v>
                </c:pt>
                <c:pt idx="394">
                  <c:v>14/07/2015 02:30</c:v>
                </c:pt>
                <c:pt idx="395">
                  <c:v>14/07/2015 02:45</c:v>
                </c:pt>
                <c:pt idx="396">
                  <c:v>14/07/2015 03:00</c:v>
                </c:pt>
                <c:pt idx="397">
                  <c:v>14/07/2015 03:15</c:v>
                </c:pt>
                <c:pt idx="398">
                  <c:v>14/07/2015 03:30</c:v>
                </c:pt>
                <c:pt idx="399">
                  <c:v>14/07/2015 03:45</c:v>
                </c:pt>
                <c:pt idx="400">
                  <c:v>14/07/2015 04:00</c:v>
                </c:pt>
                <c:pt idx="401">
                  <c:v>14/07/2015 04:15</c:v>
                </c:pt>
                <c:pt idx="402">
                  <c:v>14/07/2015 04:30</c:v>
                </c:pt>
                <c:pt idx="403">
                  <c:v>14/07/2015 04:45</c:v>
                </c:pt>
                <c:pt idx="404">
                  <c:v>14/07/2015 05:00</c:v>
                </c:pt>
                <c:pt idx="405">
                  <c:v>14/07/2015 05:15</c:v>
                </c:pt>
                <c:pt idx="406">
                  <c:v>14/07/2015 05:30</c:v>
                </c:pt>
                <c:pt idx="407">
                  <c:v>14/07/2015 05:45</c:v>
                </c:pt>
                <c:pt idx="408">
                  <c:v>14/07/2015 06:00</c:v>
                </c:pt>
                <c:pt idx="409">
                  <c:v>14/07/2015 06:15</c:v>
                </c:pt>
                <c:pt idx="410">
                  <c:v>14/07/2015 06:30</c:v>
                </c:pt>
                <c:pt idx="411">
                  <c:v>14/07/2015 06:45</c:v>
                </c:pt>
                <c:pt idx="412">
                  <c:v>14/07/2015 07:00</c:v>
                </c:pt>
                <c:pt idx="413">
                  <c:v>14/07/2015 07:15</c:v>
                </c:pt>
                <c:pt idx="414">
                  <c:v>14/07/2015 07:30</c:v>
                </c:pt>
                <c:pt idx="415">
                  <c:v>14/07/2015 07:45</c:v>
                </c:pt>
                <c:pt idx="416">
                  <c:v>14/07/2015 08:00</c:v>
                </c:pt>
                <c:pt idx="417">
                  <c:v>14/07/2015 08:15</c:v>
                </c:pt>
                <c:pt idx="418">
                  <c:v>14/07/2015 08:30</c:v>
                </c:pt>
                <c:pt idx="419">
                  <c:v>14/07/2015 08:45</c:v>
                </c:pt>
                <c:pt idx="420">
                  <c:v>14/07/2015 09:00</c:v>
                </c:pt>
                <c:pt idx="421">
                  <c:v>14/07/2015 09:15</c:v>
                </c:pt>
                <c:pt idx="422">
                  <c:v>14/07/2015 09:30</c:v>
                </c:pt>
                <c:pt idx="423">
                  <c:v>14/07/2015 09:45</c:v>
                </c:pt>
                <c:pt idx="424">
                  <c:v>14/07/2015 10:00</c:v>
                </c:pt>
                <c:pt idx="425">
                  <c:v>14/07/2015 10:15</c:v>
                </c:pt>
                <c:pt idx="426">
                  <c:v>14/07/2015 10:30</c:v>
                </c:pt>
                <c:pt idx="427">
                  <c:v>14/07/2015 10:45</c:v>
                </c:pt>
                <c:pt idx="428">
                  <c:v>14/07/2015 11:00</c:v>
                </c:pt>
                <c:pt idx="429">
                  <c:v>14/07/2015 11:15</c:v>
                </c:pt>
                <c:pt idx="430">
                  <c:v>14/07/2015 11:30</c:v>
                </c:pt>
                <c:pt idx="431">
                  <c:v>14/07/2015 11:45</c:v>
                </c:pt>
                <c:pt idx="432">
                  <c:v>14/07/2015 12:00</c:v>
                </c:pt>
                <c:pt idx="433">
                  <c:v>14/07/2015 12:15</c:v>
                </c:pt>
                <c:pt idx="434">
                  <c:v>14/07/2015 12:30</c:v>
                </c:pt>
                <c:pt idx="435">
                  <c:v>14/07/2015 12:45</c:v>
                </c:pt>
                <c:pt idx="436">
                  <c:v>14/07/2015 13:00</c:v>
                </c:pt>
                <c:pt idx="437">
                  <c:v>14/07/2015 13:15</c:v>
                </c:pt>
                <c:pt idx="438">
                  <c:v>14/07/2015 13:30</c:v>
                </c:pt>
                <c:pt idx="439">
                  <c:v>14/07/2015 13:45</c:v>
                </c:pt>
                <c:pt idx="440">
                  <c:v>14/07/2015 14:00</c:v>
                </c:pt>
                <c:pt idx="441">
                  <c:v>14/07/2015 14:15</c:v>
                </c:pt>
                <c:pt idx="442">
                  <c:v>14/07/2015 14:30</c:v>
                </c:pt>
                <c:pt idx="443">
                  <c:v>14/07/2015 14:45</c:v>
                </c:pt>
                <c:pt idx="444">
                  <c:v>14/07/2015 15:00</c:v>
                </c:pt>
                <c:pt idx="445">
                  <c:v>14/07/2015 15:15</c:v>
                </c:pt>
                <c:pt idx="446">
                  <c:v>14/07/2015 15:30</c:v>
                </c:pt>
                <c:pt idx="447">
                  <c:v>14/07/2015 15:45</c:v>
                </c:pt>
                <c:pt idx="448">
                  <c:v>14/07/2015 16:00</c:v>
                </c:pt>
                <c:pt idx="449">
                  <c:v>14/07/2015 16:15</c:v>
                </c:pt>
                <c:pt idx="450">
                  <c:v>14/07/2015 16:30</c:v>
                </c:pt>
                <c:pt idx="451">
                  <c:v>14/07/2015 16:45</c:v>
                </c:pt>
                <c:pt idx="452">
                  <c:v>14/07/2015 17:00</c:v>
                </c:pt>
                <c:pt idx="453">
                  <c:v>14/07/2015 17:15</c:v>
                </c:pt>
                <c:pt idx="454">
                  <c:v>14/07/2015 17:30</c:v>
                </c:pt>
                <c:pt idx="455">
                  <c:v>14/07/2015 17:45</c:v>
                </c:pt>
                <c:pt idx="456">
                  <c:v>14/07/2015 18:00</c:v>
                </c:pt>
                <c:pt idx="457">
                  <c:v>14/07/2015 18:15</c:v>
                </c:pt>
                <c:pt idx="458">
                  <c:v>14/07/2015 18:30</c:v>
                </c:pt>
                <c:pt idx="459">
                  <c:v>14/07/2015 18:45</c:v>
                </c:pt>
                <c:pt idx="460">
                  <c:v>14/07/2015 19:00</c:v>
                </c:pt>
                <c:pt idx="461">
                  <c:v>14/07/2015 19:15</c:v>
                </c:pt>
                <c:pt idx="462">
                  <c:v>14/07/2015 19:30</c:v>
                </c:pt>
                <c:pt idx="463">
                  <c:v>14/07/2015 19:45</c:v>
                </c:pt>
                <c:pt idx="464">
                  <c:v>14/07/2015 20:00</c:v>
                </c:pt>
                <c:pt idx="465">
                  <c:v>14/07/2015 20:15</c:v>
                </c:pt>
                <c:pt idx="466">
                  <c:v>14/07/2015 20:30</c:v>
                </c:pt>
                <c:pt idx="467">
                  <c:v>14/07/2015 20:45</c:v>
                </c:pt>
                <c:pt idx="468">
                  <c:v>14/07/2015 21:00</c:v>
                </c:pt>
                <c:pt idx="469">
                  <c:v>14/07/2015 21:15</c:v>
                </c:pt>
                <c:pt idx="470">
                  <c:v>14/07/2015 21:30</c:v>
                </c:pt>
                <c:pt idx="471">
                  <c:v>14/07/2015 21:45</c:v>
                </c:pt>
                <c:pt idx="472">
                  <c:v>14/07/2015 22:00</c:v>
                </c:pt>
                <c:pt idx="473">
                  <c:v>14/07/2015 22:15</c:v>
                </c:pt>
                <c:pt idx="474">
                  <c:v>14/07/2015 22:30</c:v>
                </c:pt>
                <c:pt idx="475">
                  <c:v>14/07/2015 22:45</c:v>
                </c:pt>
                <c:pt idx="476">
                  <c:v>14/07/2015 23:00</c:v>
                </c:pt>
                <c:pt idx="477">
                  <c:v>14/07/2015 23:15</c:v>
                </c:pt>
                <c:pt idx="478">
                  <c:v>14/07/2015 23:30</c:v>
                </c:pt>
                <c:pt idx="479">
                  <c:v>14/07/2015 23:45</c:v>
                </c:pt>
                <c:pt idx="480">
                  <c:v>15/07/2015 00:00</c:v>
                </c:pt>
                <c:pt idx="481">
                  <c:v>15/07/2015 00:15</c:v>
                </c:pt>
                <c:pt idx="482">
                  <c:v>15/07/2015 00:30</c:v>
                </c:pt>
                <c:pt idx="483">
                  <c:v>15/07/2015 00:45</c:v>
                </c:pt>
                <c:pt idx="484">
                  <c:v>15/07/2015 01:00</c:v>
                </c:pt>
                <c:pt idx="485">
                  <c:v>15/07/2015 01:15</c:v>
                </c:pt>
                <c:pt idx="486">
                  <c:v>15/07/2015 01:30</c:v>
                </c:pt>
                <c:pt idx="487">
                  <c:v>15/07/2015 01:45</c:v>
                </c:pt>
                <c:pt idx="488">
                  <c:v>15/07/2015 02:00</c:v>
                </c:pt>
                <c:pt idx="489">
                  <c:v>15/07/2015 02:15</c:v>
                </c:pt>
                <c:pt idx="490">
                  <c:v>15/07/2015 02:30</c:v>
                </c:pt>
                <c:pt idx="491">
                  <c:v>15/07/2015 02:45</c:v>
                </c:pt>
                <c:pt idx="492">
                  <c:v>15/07/2015 03:00</c:v>
                </c:pt>
                <c:pt idx="493">
                  <c:v>15/07/2015 03:15</c:v>
                </c:pt>
                <c:pt idx="494">
                  <c:v>15/07/2015 03:30</c:v>
                </c:pt>
                <c:pt idx="495">
                  <c:v>15/07/2015 03:45</c:v>
                </c:pt>
                <c:pt idx="496">
                  <c:v>15/07/2015 04:00</c:v>
                </c:pt>
                <c:pt idx="497">
                  <c:v>15/07/2015 04:15</c:v>
                </c:pt>
                <c:pt idx="498">
                  <c:v>15/07/2015 04:30</c:v>
                </c:pt>
                <c:pt idx="499">
                  <c:v>15/07/2015 04:45</c:v>
                </c:pt>
                <c:pt idx="500">
                  <c:v>15/07/2015 05:00</c:v>
                </c:pt>
                <c:pt idx="501">
                  <c:v>15/07/2015 05:15</c:v>
                </c:pt>
                <c:pt idx="502">
                  <c:v>15/07/2015 05:30</c:v>
                </c:pt>
                <c:pt idx="503">
                  <c:v>15/07/2015 05:45</c:v>
                </c:pt>
                <c:pt idx="504">
                  <c:v>15/07/2015 06:00</c:v>
                </c:pt>
                <c:pt idx="505">
                  <c:v>15/07/2015 06:15</c:v>
                </c:pt>
                <c:pt idx="506">
                  <c:v>15/07/2015 06:30</c:v>
                </c:pt>
                <c:pt idx="507">
                  <c:v>15/07/2015 06:45</c:v>
                </c:pt>
                <c:pt idx="508">
                  <c:v>15/07/2015 07:00</c:v>
                </c:pt>
                <c:pt idx="509">
                  <c:v>15/07/2015 07:15</c:v>
                </c:pt>
                <c:pt idx="510">
                  <c:v>15/07/2015 07:30</c:v>
                </c:pt>
                <c:pt idx="511">
                  <c:v>15/07/2015 07:45</c:v>
                </c:pt>
                <c:pt idx="512">
                  <c:v>15/07/2015 08:00</c:v>
                </c:pt>
                <c:pt idx="513">
                  <c:v>15/07/2015 08:15</c:v>
                </c:pt>
                <c:pt idx="514">
                  <c:v>15/07/2015 08:30</c:v>
                </c:pt>
                <c:pt idx="515">
                  <c:v>15/07/2015 08:45</c:v>
                </c:pt>
                <c:pt idx="516">
                  <c:v>15/07/2015 09:00</c:v>
                </c:pt>
                <c:pt idx="517">
                  <c:v>15/07/2015 09:15</c:v>
                </c:pt>
                <c:pt idx="518">
                  <c:v>15/07/2015 09:30</c:v>
                </c:pt>
                <c:pt idx="519">
                  <c:v>15/07/2015 09:45</c:v>
                </c:pt>
                <c:pt idx="520">
                  <c:v>15/07/2015 10:00</c:v>
                </c:pt>
                <c:pt idx="521">
                  <c:v>15/07/2015 10:15</c:v>
                </c:pt>
                <c:pt idx="522">
                  <c:v>15/07/2015 10:30</c:v>
                </c:pt>
                <c:pt idx="523">
                  <c:v>15/07/2015 10:45</c:v>
                </c:pt>
                <c:pt idx="524">
                  <c:v>15/07/2015 11:00</c:v>
                </c:pt>
                <c:pt idx="525">
                  <c:v>15/07/2015 11:15</c:v>
                </c:pt>
                <c:pt idx="526">
                  <c:v>15/07/2015 11:30</c:v>
                </c:pt>
                <c:pt idx="527">
                  <c:v>15/07/2015 11:45</c:v>
                </c:pt>
                <c:pt idx="528">
                  <c:v>15/07/2015 12:00</c:v>
                </c:pt>
                <c:pt idx="529">
                  <c:v>15/07/2015 12:15</c:v>
                </c:pt>
                <c:pt idx="530">
                  <c:v>15/07/2015 12:30</c:v>
                </c:pt>
                <c:pt idx="531">
                  <c:v>15/07/2015 12:45</c:v>
                </c:pt>
                <c:pt idx="532">
                  <c:v>15/07/2015 13:00</c:v>
                </c:pt>
                <c:pt idx="533">
                  <c:v>15/07/2015 13:15</c:v>
                </c:pt>
                <c:pt idx="534">
                  <c:v>15/07/2015 13:30</c:v>
                </c:pt>
                <c:pt idx="535">
                  <c:v>15/07/2015 13:45</c:v>
                </c:pt>
                <c:pt idx="536">
                  <c:v>15/07/2015 14:00</c:v>
                </c:pt>
                <c:pt idx="537">
                  <c:v>15/07/2015 14:15</c:v>
                </c:pt>
                <c:pt idx="538">
                  <c:v>15/07/2015 14:30</c:v>
                </c:pt>
                <c:pt idx="539">
                  <c:v>15/07/2015 14:45</c:v>
                </c:pt>
                <c:pt idx="540">
                  <c:v>15/07/2015 15:00</c:v>
                </c:pt>
                <c:pt idx="541">
                  <c:v>15/07/2015 15:15</c:v>
                </c:pt>
                <c:pt idx="542">
                  <c:v>15/07/2015 15:30</c:v>
                </c:pt>
                <c:pt idx="543">
                  <c:v>15/07/2015 15:45</c:v>
                </c:pt>
                <c:pt idx="544">
                  <c:v>15/07/2015 16:00</c:v>
                </c:pt>
                <c:pt idx="545">
                  <c:v>15/07/2015 16:15</c:v>
                </c:pt>
                <c:pt idx="546">
                  <c:v>15/07/2015 16:30</c:v>
                </c:pt>
                <c:pt idx="547">
                  <c:v>15/07/2015 16:45</c:v>
                </c:pt>
                <c:pt idx="548">
                  <c:v>15/07/2015 17:00</c:v>
                </c:pt>
                <c:pt idx="549">
                  <c:v>15/07/2015 17:15</c:v>
                </c:pt>
                <c:pt idx="550">
                  <c:v>15/07/2015 17:30</c:v>
                </c:pt>
                <c:pt idx="551">
                  <c:v>15/07/2015 17:45</c:v>
                </c:pt>
                <c:pt idx="552">
                  <c:v>15/07/2015 18:00</c:v>
                </c:pt>
                <c:pt idx="553">
                  <c:v>15/07/2015 18:15</c:v>
                </c:pt>
                <c:pt idx="554">
                  <c:v>15/07/2015 18:30</c:v>
                </c:pt>
                <c:pt idx="555">
                  <c:v>15/07/2015 18:45</c:v>
                </c:pt>
                <c:pt idx="556">
                  <c:v>15/07/2015 19:00</c:v>
                </c:pt>
                <c:pt idx="557">
                  <c:v>15/07/2015 19:15</c:v>
                </c:pt>
                <c:pt idx="558">
                  <c:v>15/07/2015 19:30</c:v>
                </c:pt>
                <c:pt idx="559">
                  <c:v>15/07/2015 19:45</c:v>
                </c:pt>
                <c:pt idx="560">
                  <c:v>15/07/2015 20:00</c:v>
                </c:pt>
                <c:pt idx="561">
                  <c:v>15/07/2015 20:15</c:v>
                </c:pt>
                <c:pt idx="562">
                  <c:v>15/07/2015 20:30</c:v>
                </c:pt>
                <c:pt idx="563">
                  <c:v>15/07/2015 20:45</c:v>
                </c:pt>
                <c:pt idx="564">
                  <c:v>15/07/2015 21:00</c:v>
                </c:pt>
                <c:pt idx="565">
                  <c:v>15/07/2015 21:15</c:v>
                </c:pt>
                <c:pt idx="566">
                  <c:v>15/07/2015 21:30</c:v>
                </c:pt>
                <c:pt idx="567">
                  <c:v>15/07/2015 21:45</c:v>
                </c:pt>
                <c:pt idx="568">
                  <c:v>15/07/2015 22:00</c:v>
                </c:pt>
                <c:pt idx="569">
                  <c:v>15/07/2015 22:15</c:v>
                </c:pt>
                <c:pt idx="570">
                  <c:v>15/07/2015 22:30</c:v>
                </c:pt>
                <c:pt idx="571">
                  <c:v>15/07/2015 22:45</c:v>
                </c:pt>
                <c:pt idx="572">
                  <c:v>15/07/2015 23:00</c:v>
                </c:pt>
                <c:pt idx="573">
                  <c:v>15/07/2015 23:15</c:v>
                </c:pt>
                <c:pt idx="574">
                  <c:v>15/07/2015 23:30</c:v>
                </c:pt>
                <c:pt idx="575">
                  <c:v>15/07/2015 23:45</c:v>
                </c:pt>
              </c:strCache>
            </c:strRef>
          </c:xVal>
          <c:yVal>
            <c:numRef>
              <c:f>Forecasts!$AY$199:$AY$774</c:f>
              <c:numCache>
                <c:formatCode>0.00</c:formatCode>
                <c:ptCount val="576"/>
                <c:pt idx="0">
                  <c:v>2.8037128483520561</c:v>
                </c:pt>
                <c:pt idx="1">
                  <c:v>2.7175956963225789</c:v>
                </c:pt>
                <c:pt idx="2">
                  <c:v>2.6309334990270954</c:v>
                </c:pt>
                <c:pt idx="3">
                  <c:v>2.5589875239138613</c:v>
                </c:pt>
                <c:pt idx="4">
                  <c:v>2.4875865940666384</c:v>
                </c:pt>
                <c:pt idx="5">
                  <c:v>2.4303568411356564</c:v>
                </c:pt>
                <c:pt idx="6">
                  <c:v>2.4085550304952834</c:v>
                </c:pt>
                <c:pt idx="7">
                  <c:v>2.3938388083130295</c:v>
                </c:pt>
                <c:pt idx="8">
                  <c:v>2.4096451210273009</c:v>
                </c:pt>
                <c:pt idx="9">
                  <c:v>2.5355505774754596</c:v>
                </c:pt>
                <c:pt idx="10">
                  <c:v>2.6881632519580747</c:v>
                </c:pt>
                <c:pt idx="11">
                  <c:v>2.8522218770268895</c:v>
                </c:pt>
                <c:pt idx="12">
                  <c:v>3.0577039423124104</c:v>
                </c:pt>
                <c:pt idx="13">
                  <c:v>3.2920734066964275</c:v>
                </c:pt>
                <c:pt idx="14">
                  <c:v>3.5258978258144333</c:v>
                </c:pt>
                <c:pt idx="15">
                  <c:v>3.7755285576467119</c:v>
                </c:pt>
                <c:pt idx="16">
                  <c:v>4.0355151495331683</c:v>
                </c:pt>
                <c:pt idx="17">
                  <c:v>4.1968485482719329</c:v>
                </c:pt>
                <c:pt idx="18">
                  <c:v>4.3641774449368027</c:v>
                </c:pt>
                <c:pt idx="19">
                  <c:v>4.526055888941575</c:v>
                </c:pt>
                <c:pt idx="20">
                  <c:v>4.6895694687443807</c:v>
                </c:pt>
                <c:pt idx="21">
                  <c:v>4.8023938388083129</c:v>
                </c:pt>
                <c:pt idx="22">
                  <c:v>4.9239389331284</c:v>
                </c:pt>
                <c:pt idx="23">
                  <c:v>5.0329479863302682</c:v>
                </c:pt>
                <c:pt idx="24">
                  <c:v>5.1490426279902568</c:v>
                </c:pt>
                <c:pt idx="25">
                  <c:v>5.3387183805615086</c:v>
                </c:pt>
                <c:pt idx="26">
                  <c:v>5.5316644047288133</c:v>
                </c:pt>
                <c:pt idx="27">
                  <c:v>5.6853671697434498</c:v>
                </c:pt>
                <c:pt idx="28">
                  <c:v>5.8357996631620273</c:v>
                </c:pt>
                <c:pt idx="29">
                  <c:v>5.9535294406200467</c:v>
                </c:pt>
                <c:pt idx="30">
                  <c:v>5.9878672923786347</c:v>
                </c:pt>
                <c:pt idx="31">
                  <c:v>5.9115609551373236</c:v>
                </c:pt>
                <c:pt idx="32">
                  <c:v>5.6134211946302166</c:v>
                </c:pt>
                <c:pt idx="33">
                  <c:v>5.1692093028326029</c:v>
                </c:pt>
                <c:pt idx="34">
                  <c:v>4.8901461266358197</c:v>
                </c:pt>
                <c:pt idx="35">
                  <c:v>4.6955649666704824</c:v>
                </c:pt>
                <c:pt idx="36">
                  <c:v>4.5527631069760357</c:v>
                </c:pt>
                <c:pt idx="37">
                  <c:v>4.4432090085081573</c:v>
                </c:pt>
                <c:pt idx="38">
                  <c:v>4.3347450005722976</c:v>
                </c:pt>
                <c:pt idx="39">
                  <c:v>4.2562584822669525</c:v>
                </c:pt>
                <c:pt idx="40">
                  <c:v>4.1777719639616091</c:v>
                </c:pt>
                <c:pt idx="41">
                  <c:v>4.0954701287941999</c:v>
                </c:pt>
                <c:pt idx="42">
                  <c:v>4.0126232483607778</c:v>
                </c:pt>
                <c:pt idx="43">
                  <c:v>3.9275961868633207</c:v>
                </c:pt>
                <c:pt idx="44">
                  <c:v>3.8469294874939397</c:v>
                </c:pt>
                <c:pt idx="45">
                  <c:v>3.6191005663020337</c:v>
                </c:pt>
                <c:pt idx="46">
                  <c:v>3.3907265998441183</c:v>
                </c:pt>
                <c:pt idx="47">
                  <c:v>3.1639877691842311</c:v>
                </c:pt>
                <c:pt idx="48">
                  <c:v>2.9372489385243443</c:v>
                </c:pt>
                <c:pt idx="49">
                  <c:v>2.6739920750418329</c:v>
                </c:pt>
                <c:pt idx="50">
                  <c:v>2.4161856642194142</c:v>
                </c:pt>
                <c:pt idx="51">
                  <c:v>2.1600143891950232</c:v>
                </c:pt>
                <c:pt idx="52">
                  <c:v>1.9076584310326974</c:v>
                </c:pt>
                <c:pt idx="53">
                  <c:v>1.6514871560083069</c:v>
                </c:pt>
                <c:pt idx="54">
                  <c:v>1.404036605240065</c:v>
                </c:pt>
                <c:pt idx="55">
                  <c:v>1.1740275029841223</c:v>
                </c:pt>
                <c:pt idx="56">
                  <c:v>0.97726616195475025</c:v>
                </c:pt>
                <c:pt idx="57">
                  <c:v>0.92657695221588099</c:v>
                </c:pt>
                <c:pt idx="58">
                  <c:v>0.89278414572330245</c:v>
                </c:pt>
                <c:pt idx="59">
                  <c:v>0.8720724256149468</c:v>
                </c:pt>
                <c:pt idx="60">
                  <c:v>0.85299584130461981</c:v>
                </c:pt>
                <c:pt idx="61">
                  <c:v>0.85190575077260089</c:v>
                </c:pt>
                <c:pt idx="62">
                  <c:v>0.85463097710264768</c:v>
                </c:pt>
                <c:pt idx="63">
                  <c:v>0.85681115816668529</c:v>
                </c:pt>
                <c:pt idx="64">
                  <c:v>0.85953638449673198</c:v>
                </c:pt>
                <c:pt idx="65">
                  <c:v>0.85899133923072268</c:v>
                </c:pt>
                <c:pt idx="66">
                  <c:v>0.86008142976274149</c:v>
                </c:pt>
                <c:pt idx="67">
                  <c:v>0.85953638449673175</c:v>
                </c:pt>
                <c:pt idx="68">
                  <c:v>0.86389674662480664</c:v>
                </c:pt>
                <c:pt idx="69">
                  <c:v>1.2650500624076826</c:v>
                </c:pt>
                <c:pt idx="70">
                  <c:v>1.672198876116662</c:v>
                </c:pt>
                <c:pt idx="71">
                  <c:v>2.0744422824315563</c:v>
                </c:pt>
                <c:pt idx="72">
                  <c:v>2.4777757792784683</c:v>
                </c:pt>
                <c:pt idx="73">
                  <c:v>2.927438123736176</c:v>
                </c:pt>
                <c:pt idx="74">
                  <c:v>3.3749202871298452</c:v>
                </c:pt>
                <c:pt idx="75">
                  <c:v>3.8213123599914951</c:v>
                </c:pt>
                <c:pt idx="76">
                  <c:v>4.268794523385167</c:v>
                </c:pt>
                <c:pt idx="77">
                  <c:v>4.7364433616211823</c:v>
                </c:pt>
                <c:pt idx="78">
                  <c:v>5.2079075167192643</c:v>
                </c:pt>
                <c:pt idx="79">
                  <c:v>5.6761014002212899</c:v>
                </c:pt>
                <c:pt idx="80">
                  <c:v>6.1393898763292309</c:v>
                </c:pt>
                <c:pt idx="81">
                  <c:v>7.2082236429735467</c:v>
                </c:pt>
                <c:pt idx="82">
                  <c:v>8.2770574096178677</c:v>
                </c:pt>
                <c:pt idx="83">
                  <c:v>9.3491614478582452</c:v>
                </c:pt>
                <c:pt idx="84">
                  <c:v>10.42235557663064</c:v>
                </c:pt>
                <c:pt idx="85">
                  <c:v>11.678684914782171</c:v>
                </c:pt>
                <c:pt idx="86">
                  <c:v>12.946460203519894</c:v>
                </c:pt>
                <c:pt idx="87">
                  <c:v>14.210420175395569</c:v>
                </c:pt>
                <c:pt idx="88">
                  <c:v>15.473835102005216</c:v>
                </c:pt>
                <c:pt idx="89">
                  <c:v>16.593358078388409</c:v>
                </c:pt>
                <c:pt idx="90">
                  <c:v>17.713426100037616</c:v>
                </c:pt>
                <c:pt idx="91">
                  <c:v>18.830768895356758</c:v>
                </c:pt>
                <c:pt idx="92">
                  <c:v>19.955197279134033</c:v>
                </c:pt>
                <c:pt idx="93">
                  <c:v>20.124706356862941</c:v>
                </c:pt>
                <c:pt idx="94">
                  <c:v>20.298575796719916</c:v>
                </c:pt>
                <c:pt idx="95">
                  <c:v>20.471355146044861</c:v>
                </c:pt>
                <c:pt idx="96">
                  <c:v>20.644679540635853</c:v>
                </c:pt>
                <c:pt idx="97">
                  <c:v>20.820729161556862</c:v>
                </c:pt>
                <c:pt idx="98">
                  <c:v>21.000049054073944</c:v>
                </c:pt>
                <c:pt idx="99">
                  <c:v>21.175553629728928</c:v>
                </c:pt>
                <c:pt idx="100">
                  <c:v>21.350513160117949</c:v>
                </c:pt>
                <c:pt idx="101">
                  <c:v>21.449166353265642</c:v>
                </c:pt>
                <c:pt idx="102">
                  <c:v>21.546729455881316</c:v>
                </c:pt>
                <c:pt idx="103">
                  <c:v>21.645927694295015</c:v>
                </c:pt>
                <c:pt idx="104">
                  <c:v>21.744035842176686</c:v>
                </c:pt>
                <c:pt idx="105">
                  <c:v>21.379945604482451</c:v>
                </c:pt>
                <c:pt idx="106">
                  <c:v>21.015855366788205</c:v>
                </c:pt>
                <c:pt idx="107">
                  <c:v>20.65667053648804</c:v>
                </c:pt>
                <c:pt idx="108">
                  <c:v>20.293670389325833</c:v>
                </c:pt>
                <c:pt idx="109">
                  <c:v>19.719737724218</c:v>
                </c:pt>
                <c:pt idx="110">
                  <c:v>19.141989742248082</c:v>
                </c:pt>
                <c:pt idx="111">
                  <c:v>18.567512031874248</c:v>
                </c:pt>
                <c:pt idx="112">
                  <c:v>17.99793972889448</c:v>
                </c:pt>
                <c:pt idx="113">
                  <c:v>17.355331360269467</c:v>
                </c:pt>
                <c:pt idx="114">
                  <c:v>16.710542810580424</c:v>
                </c:pt>
                <c:pt idx="115">
                  <c:v>16.069569577753434</c:v>
                </c:pt>
                <c:pt idx="116">
                  <c:v>15.430231480724478</c:v>
                </c:pt>
                <c:pt idx="117">
                  <c:v>14.844307819764435</c:v>
                </c:pt>
                <c:pt idx="118">
                  <c:v>14.261109385134432</c:v>
                </c:pt>
                <c:pt idx="119">
                  <c:v>13.674640678908386</c:v>
                </c:pt>
                <c:pt idx="120">
                  <c:v>13.092532334810404</c:v>
                </c:pt>
                <c:pt idx="121">
                  <c:v>12.588910509017778</c:v>
                </c:pt>
                <c:pt idx="122">
                  <c:v>12.086378773757158</c:v>
                </c:pt>
                <c:pt idx="123">
                  <c:v>11.57567135950641</c:v>
                </c:pt>
                <c:pt idx="124">
                  <c:v>11.06278376419162</c:v>
                </c:pt>
                <c:pt idx="125">
                  <c:v>10.419630350300595</c:v>
                </c:pt>
                <c:pt idx="126">
                  <c:v>9.7574003520992481</c:v>
                </c:pt>
                <c:pt idx="127">
                  <c:v>9.0957153991639021</c:v>
                </c:pt>
                <c:pt idx="128">
                  <c:v>8.4345754914945701</c:v>
                </c:pt>
                <c:pt idx="129">
                  <c:v>7.9015212213374326</c:v>
                </c:pt>
                <c:pt idx="130">
                  <c:v>7.3978993955448047</c:v>
                </c:pt>
                <c:pt idx="131">
                  <c:v>6.9171694709245584</c:v>
                </c:pt>
                <c:pt idx="132">
                  <c:v>6.435349455772303</c:v>
                </c:pt>
                <c:pt idx="133">
                  <c:v>6.0118492840830475</c:v>
                </c:pt>
                <c:pt idx="134">
                  <c:v>5.597069836649931</c:v>
                </c:pt>
                <c:pt idx="135">
                  <c:v>5.1708444386306311</c:v>
                </c:pt>
                <c:pt idx="136">
                  <c:v>4.7489794027393986</c:v>
                </c:pt>
                <c:pt idx="137">
                  <c:v>4.3854342103111676</c:v>
                </c:pt>
                <c:pt idx="138">
                  <c:v>4.0197088368188982</c:v>
                </c:pt>
                <c:pt idx="139">
                  <c:v>3.6550735538586485</c:v>
                </c:pt>
                <c:pt idx="140">
                  <c:v>3.2849878182383061</c:v>
                </c:pt>
                <c:pt idx="141">
                  <c:v>3.0549787159823634</c:v>
                </c:pt>
                <c:pt idx="142">
                  <c:v>2.8211542968643539</c:v>
                </c:pt>
                <c:pt idx="143">
                  <c:v>2.5862397872143283</c:v>
                </c:pt>
                <c:pt idx="144">
                  <c:v>2.3578658207564134</c:v>
                </c:pt>
                <c:pt idx="145">
                  <c:v>2.1234963563723976</c:v>
                </c:pt>
                <c:pt idx="146">
                  <c:v>1.8913070730524157</c:v>
                </c:pt>
                <c:pt idx="147">
                  <c:v>1.659662834998447</c:v>
                </c:pt>
                <c:pt idx="148">
                  <c:v>1.4263834611464474</c:v>
                </c:pt>
                <c:pt idx="149">
                  <c:v>1.2007347210185808</c:v>
                </c:pt>
                <c:pt idx="150">
                  <c:v>0.97345084509268476</c:v>
                </c:pt>
                <c:pt idx="151">
                  <c:v>0.7488921954968355</c:v>
                </c:pt>
                <c:pt idx="152">
                  <c:v>0.52051822903892098</c:v>
                </c:pt>
                <c:pt idx="153">
                  <c:v>0.67640117511759301</c:v>
                </c:pt>
                <c:pt idx="154">
                  <c:v>0.82955889486621825</c:v>
                </c:pt>
                <c:pt idx="155">
                  <c:v>0.97999138828479737</c:v>
                </c:pt>
                <c:pt idx="156">
                  <c:v>1.1309689269693857</c:v>
                </c:pt>
                <c:pt idx="157">
                  <c:v>1.2786761940579163</c:v>
                </c:pt>
                <c:pt idx="158">
                  <c:v>1.4258384158804387</c:v>
                </c:pt>
                <c:pt idx="159">
                  <c:v>1.5773609998310358</c:v>
                </c:pt>
                <c:pt idx="160">
                  <c:v>1.7234331311215401</c:v>
                </c:pt>
                <c:pt idx="161">
                  <c:v>1.8809512129982398</c:v>
                </c:pt>
                <c:pt idx="162">
                  <c:v>2.0308386611508076</c:v>
                </c:pt>
                <c:pt idx="163">
                  <c:v>2.1878116977615001</c:v>
                </c:pt>
                <c:pt idx="164">
                  <c:v>2.3426045533081532</c:v>
                </c:pt>
                <c:pt idx="165">
                  <c:v>2.7148704699925341</c:v>
                </c:pt>
                <c:pt idx="166">
                  <c:v>3.0871363866769137</c:v>
                </c:pt>
                <c:pt idx="167">
                  <c:v>3.4561320317652386</c:v>
                </c:pt>
                <c:pt idx="168">
                  <c:v>3.8218574052575067</c:v>
                </c:pt>
                <c:pt idx="169">
                  <c:v>4.1249025731586997</c:v>
                </c:pt>
                <c:pt idx="170">
                  <c:v>4.4274026957938872</c:v>
                </c:pt>
                <c:pt idx="171">
                  <c:v>4.7293577731630627</c:v>
                </c:pt>
                <c:pt idx="172">
                  <c:v>5.0340380768622852</c:v>
                </c:pt>
                <c:pt idx="173">
                  <c:v>5.4362814831771784</c:v>
                </c:pt>
                <c:pt idx="174">
                  <c:v>5.8434302968861571</c:v>
                </c:pt>
                <c:pt idx="175">
                  <c:v>6.2434935221370127</c:v>
                </c:pt>
                <c:pt idx="176">
                  <c:v>6.6457369284519086</c:v>
                </c:pt>
                <c:pt idx="177">
                  <c:v>7.6535256253031845</c:v>
                </c:pt>
                <c:pt idx="178">
                  <c:v>8.6564089147603749</c:v>
                </c:pt>
                <c:pt idx="179">
                  <c:v>9.6609273400155899</c:v>
                </c:pt>
                <c:pt idx="180">
                  <c:v>10.664355674738784</c:v>
                </c:pt>
                <c:pt idx="181">
                  <c:v>11.877626436875584</c:v>
                </c:pt>
                <c:pt idx="182">
                  <c:v>13.097437742204491</c:v>
                </c:pt>
                <c:pt idx="183">
                  <c:v>14.308528323277249</c:v>
                </c:pt>
                <c:pt idx="184">
                  <c:v>15.521799085414035</c:v>
                </c:pt>
                <c:pt idx="185">
                  <c:v>16.649497740787371</c:v>
                </c:pt>
                <c:pt idx="186">
                  <c:v>17.766840536106525</c:v>
                </c:pt>
                <c:pt idx="187">
                  <c:v>18.895629282011868</c:v>
                </c:pt>
                <c:pt idx="188">
                  <c:v>20.018422529991124</c:v>
                </c:pt>
                <c:pt idx="189">
                  <c:v>20.63159845425162</c:v>
                </c:pt>
                <c:pt idx="190">
                  <c:v>21.242049152182087</c:v>
                </c:pt>
                <c:pt idx="191">
                  <c:v>21.853589940644582</c:v>
                </c:pt>
                <c:pt idx="192">
                  <c:v>22.466220819639066</c:v>
                </c:pt>
                <c:pt idx="193">
                  <c:v>22.798698431904768</c:v>
                </c:pt>
                <c:pt idx="194">
                  <c:v>23.130630998904461</c:v>
                </c:pt>
                <c:pt idx="195">
                  <c:v>23.517068092505085</c:v>
                </c:pt>
                <c:pt idx="196">
                  <c:v>23.905685367169752</c:v>
                </c:pt>
                <c:pt idx="197">
                  <c:v>24.350442304233365</c:v>
                </c:pt>
                <c:pt idx="198">
                  <c:v>24.900392977636788</c:v>
                </c:pt>
                <c:pt idx="199">
                  <c:v>25.404559848695424</c:v>
                </c:pt>
                <c:pt idx="200">
                  <c:v>25.820429386660575</c:v>
                </c:pt>
                <c:pt idx="201">
                  <c:v>25.587150012808571</c:v>
                </c:pt>
                <c:pt idx="202">
                  <c:v>25.302091338685681</c:v>
                </c:pt>
                <c:pt idx="203">
                  <c:v>24.988145265464301</c:v>
                </c:pt>
                <c:pt idx="204">
                  <c:v>24.661663151124703</c:v>
                </c:pt>
                <c:pt idx="205">
                  <c:v>24.329185538859004</c:v>
                </c:pt>
                <c:pt idx="206">
                  <c:v>23.993437654997237</c:v>
                </c:pt>
                <c:pt idx="207">
                  <c:v>23.653874454273438</c:v>
                </c:pt>
                <c:pt idx="208">
                  <c:v>23.315401344081618</c:v>
                </c:pt>
                <c:pt idx="209">
                  <c:v>22.971477781229741</c:v>
                </c:pt>
                <c:pt idx="210">
                  <c:v>22.62973439944188</c:v>
                </c:pt>
                <c:pt idx="211">
                  <c:v>22.287445972387996</c:v>
                </c:pt>
                <c:pt idx="212">
                  <c:v>21.94243231900408</c:v>
                </c:pt>
                <c:pt idx="213">
                  <c:v>21.77564846760524</c:v>
                </c:pt>
                <c:pt idx="214">
                  <c:v>21.605594344610328</c:v>
                </c:pt>
                <c:pt idx="215">
                  <c:v>21.434450131083388</c:v>
                </c:pt>
                <c:pt idx="216">
                  <c:v>21.260580691226412</c:v>
                </c:pt>
                <c:pt idx="217">
                  <c:v>21.089436477699479</c:v>
                </c:pt>
                <c:pt idx="218">
                  <c:v>20.920472445236577</c:v>
                </c:pt>
                <c:pt idx="219">
                  <c:v>20.749873276975659</c:v>
                </c:pt>
                <c:pt idx="220">
                  <c:v>20.577638972916702</c:v>
                </c:pt>
                <c:pt idx="221">
                  <c:v>20.405949714123746</c:v>
                </c:pt>
                <c:pt idx="222">
                  <c:v>20.233170364798802</c:v>
                </c:pt>
                <c:pt idx="223">
                  <c:v>20.065296422867924</c:v>
                </c:pt>
                <c:pt idx="224">
                  <c:v>19.895242299873011</c:v>
                </c:pt>
                <c:pt idx="225">
                  <c:v>21.045287811152715</c:v>
                </c:pt>
                <c:pt idx="226">
                  <c:v>22.204054046688587</c:v>
                </c:pt>
                <c:pt idx="227">
                  <c:v>23.353009467436273</c:v>
                </c:pt>
                <c:pt idx="228">
                  <c:v>24.509050476642095</c:v>
                </c:pt>
                <c:pt idx="229">
                  <c:v>25.666181576379916</c:v>
                </c:pt>
                <c:pt idx="230">
                  <c:v>26.817862223457652</c:v>
                </c:pt>
                <c:pt idx="231">
                  <c:v>27.973903232663474</c:v>
                </c:pt>
                <c:pt idx="232">
                  <c:v>29.129944241869282</c:v>
                </c:pt>
                <c:pt idx="233">
                  <c:v>30.282169934213027</c:v>
                </c:pt>
                <c:pt idx="234">
                  <c:v>31.436030762354818</c:v>
                </c:pt>
                <c:pt idx="235">
                  <c:v>32.587711409432558</c:v>
                </c:pt>
                <c:pt idx="236">
                  <c:v>33.742662328106356</c:v>
                </c:pt>
                <c:pt idx="237">
                  <c:v>34.866000621351624</c:v>
                </c:pt>
                <c:pt idx="238">
                  <c:v>35.987158733532823</c:v>
                </c:pt>
                <c:pt idx="239">
                  <c:v>37.107771800448013</c:v>
                </c:pt>
                <c:pt idx="240">
                  <c:v>38.223479459969148</c:v>
                </c:pt>
                <c:pt idx="241">
                  <c:v>39.343547481618351</c:v>
                </c:pt>
                <c:pt idx="242">
                  <c:v>40.46416054853357</c:v>
                </c:pt>
                <c:pt idx="243">
                  <c:v>41.586408751246786</c:v>
                </c:pt>
                <c:pt idx="244">
                  <c:v>42.703206501299931</c:v>
                </c:pt>
                <c:pt idx="245">
                  <c:v>43.827089839811208</c:v>
                </c:pt>
                <c:pt idx="246">
                  <c:v>44.944977680396377</c:v>
                </c:pt>
                <c:pt idx="247">
                  <c:v>46.067770928375616</c:v>
                </c:pt>
                <c:pt idx="248">
                  <c:v>47.183478587896751</c:v>
                </c:pt>
                <c:pt idx="249">
                  <c:v>47.728523853906097</c:v>
                </c:pt>
                <c:pt idx="250">
                  <c:v>48.259397942999172</c:v>
                </c:pt>
                <c:pt idx="251">
                  <c:v>48.805533299540542</c:v>
                </c:pt>
                <c:pt idx="252">
                  <c:v>49.34785333921981</c:v>
                </c:pt>
                <c:pt idx="253">
                  <c:v>49.879817518844945</c:v>
                </c:pt>
                <c:pt idx="254">
                  <c:v>50.425407830120328</c:v>
                </c:pt>
                <c:pt idx="255">
                  <c:v>50.962822462405526</c:v>
                </c:pt>
                <c:pt idx="256">
                  <c:v>51.498056913626698</c:v>
                </c:pt>
                <c:pt idx="257">
                  <c:v>52.037651726975909</c:v>
                </c:pt>
                <c:pt idx="258">
                  <c:v>52.582151947719261</c:v>
                </c:pt>
                <c:pt idx="259">
                  <c:v>53.117931444206455</c:v>
                </c:pt>
                <c:pt idx="260">
                  <c:v>53.657526257555695</c:v>
                </c:pt>
                <c:pt idx="261">
                  <c:v>53.849382191190976</c:v>
                </c:pt>
                <c:pt idx="262">
                  <c:v>54.041783170092295</c:v>
                </c:pt>
                <c:pt idx="263">
                  <c:v>54.22491837947144</c:v>
                </c:pt>
                <c:pt idx="264">
                  <c:v>54.415684222574683</c:v>
                </c:pt>
                <c:pt idx="265">
                  <c:v>54.60972033727402</c:v>
                </c:pt>
                <c:pt idx="266">
                  <c:v>54.798305999313257</c:v>
                </c:pt>
                <c:pt idx="267">
                  <c:v>54.989071842416536</c:v>
                </c:pt>
                <c:pt idx="268">
                  <c:v>55.178202549721732</c:v>
                </c:pt>
                <c:pt idx="269">
                  <c:v>55.36896839282506</c:v>
                </c:pt>
                <c:pt idx="270">
                  <c:v>55.555918919066244</c:v>
                </c:pt>
                <c:pt idx="271">
                  <c:v>55.748864943233556</c:v>
                </c:pt>
                <c:pt idx="272">
                  <c:v>55.938540695804818</c:v>
                </c:pt>
                <c:pt idx="273">
                  <c:v>54.998882657204668</c:v>
                </c:pt>
                <c:pt idx="274">
                  <c:v>54.053229120678473</c:v>
                </c:pt>
                <c:pt idx="275">
                  <c:v>53.10485035782223</c:v>
                </c:pt>
                <c:pt idx="276">
                  <c:v>52.163557183424089</c:v>
                </c:pt>
                <c:pt idx="277">
                  <c:v>51.218448692163882</c:v>
                </c:pt>
                <c:pt idx="278">
                  <c:v>50.274430291435714</c:v>
                </c:pt>
                <c:pt idx="279">
                  <c:v>49.327686664377467</c:v>
                </c:pt>
                <c:pt idx="280">
                  <c:v>48.381488082585243</c:v>
                </c:pt>
                <c:pt idx="281">
                  <c:v>47.438559772389119</c:v>
                </c:pt>
                <c:pt idx="282">
                  <c:v>46.49508641692691</c:v>
                </c:pt>
                <c:pt idx="283">
                  <c:v>45.548887835134707</c:v>
                </c:pt>
                <c:pt idx="284">
                  <c:v>44.606504570204557</c:v>
                </c:pt>
                <c:pt idx="285">
                  <c:v>43.992783600678045</c:v>
                </c:pt>
                <c:pt idx="286">
                  <c:v>43.384513083811605</c:v>
                </c:pt>
                <c:pt idx="287">
                  <c:v>42.77242725008314</c:v>
                </c:pt>
                <c:pt idx="288">
                  <c:v>42.161431506886643</c:v>
                </c:pt>
                <c:pt idx="289">
                  <c:v>41.55370603528624</c:v>
                </c:pt>
                <c:pt idx="290">
                  <c:v>40.942710292089778</c:v>
                </c:pt>
                <c:pt idx="291">
                  <c:v>40.332259594159289</c:v>
                </c:pt>
                <c:pt idx="292">
                  <c:v>39.722353941494859</c:v>
                </c:pt>
                <c:pt idx="293">
                  <c:v>39.110268107766359</c:v>
                </c:pt>
                <c:pt idx="294">
                  <c:v>38.502542636165927</c:v>
                </c:pt>
                <c:pt idx="295">
                  <c:v>37.888821666639416</c:v>
                </c:pt>
                <c:pt idx="296">
                  <c:v>37.27946105924098</c:v>
                </c:pt>
                <c:pt idx="297">
                  <c:v>36.605785110453418</c:v>
                </c:pt>
                <c:pt idx="298">
                  <c:v>35.936469523793953</c:v>
                </c:pt>
                <c:pt idx="299">
                  <c:v>35.256798077080305</c:v>
                </c:pt>
                <c:pt idx="300">
                  <c:v>34.58475726409079</c:v>
                </c:pt>
                <c:pt idx="301">
                  <c:v>33.909991224771204</c:v>
                </c:pt>
                <c:pt idx="302">
                  <c:v>33.236860321249701</c:v>
                </c:pt>
                <c:pt idx="303">
                  <c:v>32.562094281930122</c:v>
                </c:pt>
                <c:pt idx="304">
                  <c:v>31.888418333142564</c:v>
                </c:pt>
                <c:pt idx="305">
                  <c:v>31.215287429621029</c:v>
                </c:pt>
                <c:pt idx="306">
                  <c:v>30.542701571365512</c:v>
                </c:pt>
                <c:pt idx="307">
                  <c:v>29.867390486779929</c:v>
                </c:pt>
                <c:pt idx="308">
                  <c:v>29.193169492726373</c:v>
                </c:pt>
                <c:pt idx="309">
                  <c:v>28.283488943756765</c:v>
                </c:pt>
                <c:pt idx="310">
                  <c:v>27.377078666383238</c:v>
                </c:pt>
                <c:pt idx="311">
                  <c:v>26.468488207945679</c:v>
                </c:pt>
                <c:pt idx="312">
                  <c:v>25.55935270424208</c:v>
                </c:pt>
                <c:pt idx="313">
                  <c:v>24.648582064740491</c:v>
                </c:pt>
                <c:pt idx="314">
                  <c:v>23.739446561036893</c:v>
                </c:pt>
                <c:pt idx="315">
                  <c:v>22.830856102599324</c:v>
                </c:pt>
                <c:pt idx="316">
                  <c:v>21.923355734693772</c:v>
                </c:pt>
                <c:pt idx="317">
                  <c:v>21.015855366788212</c:v>
                </c:pt>
                <c:pt idx="318">
                  <c:v>20.107809953616645</c:v>
                </c:pt>
                <c:pt idx="319">
                  <c:v>19.19758435938105</c:v>
                </c:pt>
                <c:pt idx="320">
                  <c:v>18.286813719879433</c:v>
                </c:pt>
                <c:pt idx="321">
                  <c:v>18.473764246120638</c:v>
                </c:pt>
                <c:pt idx="322">
                  <c:v>18.663985043957897</c:v>
                </c:pt>
                <c:pt idx="323">
                  <c:v>18.847665298603047</c:v>
                </c:pt>
                <c:pt idx="324">
                  <c:v>19.041156368036358</c:v>
                </c:pt>
                <c:pt idx="325">
                  <c:v>19.227016803745553</c:v>
                </c:pt>
                <c:pt idx="326">
                  <c:v>19.418872737380841</c:v>
                </c:pt>
                <c:pt idx="327">
                  <c:v>19.606368308888058</c:v>
                </c:pt>
                <c:pt idx="328">
                  <c:v>19.793863880395264</c:v>
                </c:pt>
                <c:pt idx="329">
                  <c:v>19.984084678232524</c:v>
                </c:pt>
                <c:pt idx="330">
                  <c:v>20.169400068675714</c:v>
                </c:pt>
                <c:pt idx="331">
                  <c:v>20.359075821246957</c:v>
                </c:pt>
                <c:pt idx="332">
                  <c:v>20.550931754882246</c:v>
                </c:pt>
                <c:pt idx="333">
                  <c:v>20.86596791863564</c:v>
                </c:pt>
                <c:pt idx="334">
                  <c:v>21.183729308719091</c:v>
                </c:pt>
                <c:pt idx="335">
                  <c:v>21.506396106196625</c:v>
                </c:pt>
                <c:pt idx="336">
                  <c:v>21.820887224684011</c:v>
                </c:pt>
                <c:pt idx="337">
                  <c:v>22.13810356950145</c:v>
                </c:pt>
                <c:pt idx="338">
                  <c:v>22.456410004850898</c:v>
                </c:pt>
                <c:pt idx="339">
                  <c:v>22.775806530732389</c:v>
                </c:pt>
                <c:pt idx="340">
                  <c:v>23.093567920815829</c:v>
                </c:pt>
                <c:pt idx="341">
                  <c:v>23.410784265633268</c:v>
                </c:pt>
                <c:pt idx="342">
                  <c:v>23.728545655716715</c:v>
                </c:pt>
                <c:pt idx="343">
                  <c:v>24.045216955268124</c:v>
                </c:pt>
                <c:pt idx="344">
                  <c:v>24.368973843277679</c:v>
                </c:pt>
                <c:pt idx="345">
                  <c:v>24.991415537060362</c:v>
                </c:pt>
                <c:pt idx="346">
                  <c:v>25.621487864567147</c:v>
                </c:pt>
                <c:pt idx="347">
                  <c:v>26.243929558349816</c:v>
                </c:pt>
                <c:pt idx="348">
                  <c:v>26.871821704792595</c:v>
                </c:pt>
                <c:pt idx="349">
                  <c:v>27.506254394427447</c:v>
                </c:pt>
                <c:pt idx="350">
                  <c:v>28.127605997678117</c:v>
                </c:pt>
                <c:pt idx="351">
                  <c:v>28.759858506248928</c:v>
                </c:pt>
                <c:pt idx="352">
                  <c:v>29.386660562159683</c:v>
                </c:pt>
                <c:pt idx="353">
                  <c:v>30.015097753868435</c:v>
                </c:pt>
                <c:pt idx="354">
                  <c:v>30.641354764513189</c:v>
                </c:pt>
                <c:pt idx="355">
                  <c:v>31.265976639359902</c:v>
                </c:pt>
                <c:pt idx="356">
                  <c:v>31.898229147930735</c:v>
                </c:pt>
                <c:pt idx="357">
                  <c:v>32.624774487521179</c:v>
                </c:pt>
                <c:pt idx="358">
                  <c:v>33.357315325037767</c:v>
                </c:pt>
                <c:pt idx="359">
                  <c:v>34.088221026756287</c:v>
                </c:pt>
                <c:pt idx="360">
                  <c:v>34.82294204533688</c:v>
                </c:pt>
                <c:pt idx="361">
                  <c:v>35.551667565991352</c:v>
                </c:pt>
                <c:pt idx="362">
                  <c:v>36.286388584571959</c:v>
                </c:pt>
                <c:pt idx="363">
                  <c:v>37.012933924162418</c:v>
                </c:pt>
                <c:pt idx="364">
                  <c:v>37.743839625880923</c:v>
                </c:pt>
                <c:pt idx="365">
                  <c:v>38.479105689727554</c:v>
                </c:pt>
                <c:pt idx="366">
                  <c:v>39.208376255648055</c:v>
                </c:pt>
                <c:pt idx="367">
                  <c:v>39.937646821568507</c:v>
                </c:pt>
                <c:pt idx="368">
                  <c:v>40.668552523287069</c:v>
                </c:pt>
                <c:pt idx="369">
                  <c:v>41.534629450975913</c:v>
                </c:pt>
                <c:pt idx="370">
                  <c:v>42.39471088073865</c:v>
                </c:pt>
                <c:pt idx="371">
                  <c:v>43.26078780842748</c:v>
                </c:pt>
                <c:pt idx="372">
                  <c:v>44.121959328722241</c:v>
                </c:pt>
                <c:pt idx="373">
                  <c:v>44.980950667952975</c:v>
                </c:pt>
                <c:pt idx="374">
                  <c:v>45.842667233513765</c:v>
                </c:pt>
                <c:pt idx="375">
                  <c:v>46.704383799074527</c:v>
                </c:pt>
                <c:pt idx="376">
                  <c:v>47.571005772029373</c:v>
                </c:pt>
                <c:pt idx="377">
                  <c:v>48.429997111260072</c:v>
                </c:pt>
                <c:pt idx="378">
                  <c:v>49.294983948416927</c:v>
                </c:pt>
                <c:pt idx="379">
                  <c:v>50.15670051397769</c:v>
                </c:pt>
                <c:pt idx="380">
                  <c:v>51.019507170070469</c:v>
                </c:pt>
                <c:pt idx="381">
                  <c:v>51.649579497577299</c:v>
                </c:pt>
                <c:pt idx="382">
                  <c:v>52.281832006148122</c:v>
                </c:pt>
                <c:pt idx="383">
                  <c:v>52.917899831581018</c:v>
                </c:pt>
                <c:pt idx="384">
                  <c:v>53.547972159087834</c:v>
                </c:pt>
                <c:pt idx="385">
                  <c:v>54.184039984520695</c:v>
                </c:pt>
                <c:pt idx="386">
                  <c:v>54.81302222149548</c:v>
                </c:pt>
                <c:pt idx="387">
                  <c:v>55.44527473006633</c:v>
                </c:pt>
                <c:pt idx="388">
                  <c:v>56.083522736563268</c:v>
                </c:pt>
                <c:pt idx="389">
                  <c:v>56.714140109336093</c:v>
                </c:pt>
                <c:pt idx="390">
                  <c:v>57.344212436842895</c:v>
                </c:pt>
                <c:pt idx="391">
                  <c:v>57.980825307541807</c:v>
                </c:pt>
                <c:pt idx="392">
                  <c:v>58.611987725580583</c:v>
                </c:pt>
                <c:pt idx="393">
                  <c:v>58.970627510614733</c:v>
                </c:pt>
                <c:pt idx="394">
                  <c:v>59.325451978786816</c:v>
                </c:pt>
                <c:pt idx="395">
                  <c:v>59.680276446958899</c:v>
                </c:pt>
                <c:pt idx="396">
                  <c:v>60.034010824598965</c:v>
                </c:pt>
                <c:pt idx="397">
                  <c:v>60.394830790697142</c:v>
                </c:pt>
                <c:pt idx="398">
                  <c:v>60.748565168337208</c:v>
                </c:pt>
                <c:pt idx="399">
                  <c:v>61.101209455445314</c:v>
                </c:pt>
                <c:pt idx="400">
                  <c:v>61.458759149947419</c:v>
                </c:pt>
                <c:pt idx="401">
                  <c:v>61.810858391789473</c:v>
                </c:pt>
                <c:pt idx="402">
                  <c:v>62.166227905227558</c:v>
                </c:pt>
                <c:pt idx="403">
                  <c:v>62.523777599729705</c:v>
                </c:pt>
                <c:pt idx="404">
                  <c:v>62.880237203699771</c:v>
                </c:pt>
                <c:pt idx="405">
                  <c:v>63.178376964206898</c:v>
                </c:pt>
                <c:pt idx="406">
                  <c:v>63.477061769979997</c:v>
                </c:pt>
                <c:pt idx="407">
                  <c:v>63.77901684734919</c:v>
                </c:pt>
                <c:pt idx="408">
                  <c:v>64.080971924718341</c:v>
                </c:pt>
                <c:pt idx="409">
                  <c:v>64.378021594693436</c:v>
                </c:pt>
                <c:pt idx="410">
                  <c:v>64.682156853126656</c:v>
                </c:pt>
                <c:pt idx="411">
                  <c:v>64.983021839963769</c:v>
                </c:pt>
                <c:pt idx="412">
                  <c:v>65.283886826800966</c:v>
                </c:pt>
                <c:pt idx="413">
                  <c:v>65.583116677840081</c:v>
                </c:pt>
                <c:pt idx="414">
                  <c:v>65.886161845741299</c:v>
                </c:pt>
                <c:pt idx="415">
                  <c:v>66.183756560982417</c:v>
                </c:pt>
                <c:pt idx="416">
                  <c:v>66.48680172888362</c:v>
                </c:pt>
                <c:pt idx="417">
                  <c:v>65.776607747273403</c:v>
                </c:pt>
                <c:pt idx="418">
                  <c:v>65.059873222471111</c:v>
                </c:pt>
                <c:pt idx="419">
                  <c:v>64.350769331392925</c:v>
                </c:pt>
                <c:pt idx="420">
                  <c:v>63.636214987654718</c:v>
                </c:pt>
                <c:pt idx="421">
                  <c:v>62.924385870246546</c:v>
                </c:pt>
                <c:pt idx="422">
                  <c:v>62.216372069700412</c:v>
                </c:pt>
                <c:pt idx="423">
                  <c:v>61.501817725962141</c:v>
                </c:pt>
                <c:pt idx="424">
                  <c:v>60.789988608553934</c:v>
                </c:pt>
                <c:pt idx="425">
                  <c:v>60.073254083751664</c:v>
                </c:pt>
                <c:pt idx="426">
                  <c:v>59.367420464269614</c:v>
                </c:pt>
                <c:pt idx="427">
                  <c:v>58.650685939467287</c:v>
                </c:pt>
                <c:pt idx="428">
                  <c:v>57.936676640995032</c:v>
                </c:pt>
                <c:pt idx="429">
                  <c:v>57.314779992478378</c:v>
                </c:pt>
                <c:pt idx="430">
                  <c:v>56.696698660823778</c:v>
                </c:pt>
                <c:pt idx="431">
                  <c:v>56.074802012307096</c:v>
                </c:pt>
                <c:pt idx="432">
                  <c:v>55.455630590120514</c:v>
                </c:pt>
                <c:pt idx="433">
                  <c:v>54.826103307879734</c:v>
                </c:pt>
                <c:pt idx="434">
                  <c:v>54.208021976225133</c:v>
                </c:pt>
                <c:pt idx="435">
                  <c:v>53.58939559930451</c:v>
                </c:pt>
                <c:pt idx="436">
                  <c:v>52.96913408658591</c:v>
                </c:pt>
                <c:pt idx="437">
                  <c:v>52.34396716647317</c:v>
                </c:pt>
                <c:pt idx="438">
                  <c:v>51.725885834818612</c:v>
                </c:pt>
                <c:pt idx="439">
                  <c:v>51.103444141035929</c:v>
                </c:pt>
                <c:pt idx="440">
                  <c:v>50.484272718849283</c:v>
                </c:pt>
                <c:pt idx="441">
                  <c:v>50.349646538144981</c:v>
                </c:pt>
                <c:pt idx="442">
                  <c:v>50.217200538504727</c:v>
                </c:pt>
                <c:pt idx="443">
                  <c:v>50.084754538864459</c:v>
                </c:pt>
                <c:pt idx="444">
                  <c:v>49.95121844869216</c:v>
                </c:pt>
                <c:pt idx="445">
                  <c:v>49.820407584849917</c:v>
                </c:pt>
                <c:pt idx="446">
                  <c:v>49.685236358879607</c:v>
                </c:pt>
                <c:pt idx="447">
                  <c:v>49.548975042377265</c:v>
                </c:pt>
                <c:pt idx="448">
                  <c:v>49.421979495397089</c:v>
                </c:pt>
                <c:pt idx="449">
                  <c:v>49.2868082694268</c:v>
                </c:pt>
                <c:pt idx="450">
                  <c:v>49.157632541382554</c:v>
                </c:pt>
                <c:pt idx="451">
                  <c:v>49.020826179614211</c:v>
                </c:pt>
                <c:pt idx="452">
                  <c:v>48.89056036103797</c:v>
                </c:pt>
                <c:pt idx="453">
                  <c:v>48.757024270865699</c:v>
                </c:pt>
                <c:pt idx="454">
                  <c:v>48.622943135427384</c:v>
                </c:pt>
                <c:pt idx="455">
                  <c:v>48.492677316851172</c:v>
                </c:pt>
                <c:pt idx="456">
                  <c:v>48.35478086455079</c:v>
                </c:pt>
                <c:pt idx="457">
                  <c:v>48.221789819644549</c:v>
                </c:pt>
                <c:pt idx="458">
                  <c:v>48.087708684206255</c:v>
                </c:pt>
                <c:pt idx="459">
                  <c:v>47.957442865629979</c:v>
                </c:pt>
                <c:pt idx="460">
                  <c:v>47.823906775457736</c:v>
                </c:pt>
                <c:pt idx="461">
                  <c:v>47.686555368423363</c:v>
                </c:pt>
                <c:pt idx="462">
                  <c:v>47.555744504581092</c:v>
                </c:pt>
                <c:pt idx="463">
                  <c:v>47.423843550206875</c:v>
                </c:pt>
                <c:pt idx="464">
                  <c:v>47.290852505300585</c:v>
                </c:pt>
                <c:pt idx="465">
                  <c:v>46.938753263458523</c:v>
                </c:pt>
                <c:pt idx="466">
                  <c:v>46.587199066882519</c:v>
                </c:pt>
                <c:pt idx="467">
                  <c:v>46.233464689242453</c:v>
                </c:pt>
                <c:pt idx="468">
                  <c:v>45.884090673730455</c:v>
                </c:pt>
                <c:pt idx="469">
                  <c:v>45.534716658218443</c:v>
                </c:pt>
                <c:pt idx="470">
                  <c:v>45.182072371110401</c:v>
                </c:pt>
                <c:pt idx="471">
                  <c:v>44.835423581928453</c:v>
                </c:pt>
                <c:pt idx="472">
                  <c:v>44.481689204288429</c:v>
                </c:pt>
                <c:pt idx="473">
                  <c:v>44.131225098244414</c:v>
                </c:pt>
                <c:pt idx="474">
                  <c:v>43.778035765870328</c:v>
                </c:pt>
                <c:pt idx="475">
                  <c:v>43.428661750358359</c:v>
                </c:pt>
                <c:pt idx="476">
                  <c:v>43.074382327452305</c:v>
                </c:pt>
                <c:pt idx="477">
                  <c:v>42.630715480920685</c:v>
                </c:pt>
                <c:pt idx="478">
                  <c:v>42.182688272261018</c:v>
                </c:pt>
                <c:pt idx="479">
                  <c:v>41.737386289931401</c:v>
                </c:pt>
                <c:pt idx="480">
                  <c:v>41.290994217069745</c:v>
                </c:pt>
                <c:pt idx="481">
                  <c:v>40.846237280006115</c:v>
                </c:pt>
                <c:pt idx="482">
                  <c:v>40.402025388208521</c:v>
                </c:pt>
                <c:pt idx="483">
                  <c:v>39.954543224814834</c:v>
                </c:pt>
                <c:pt idx="484">
                  <c:v>39.508151151953193</c:v>
                </c:pt>
                <c:pt idx="485">
                  <c:v>39.060668988559513</c:v>
                </c:pt>
                <c:pt idx="486">
                  <c:v>38.617547187293908</c:v>
                </c:pt>
                <c:pt idx="487">
                  <c:v>38.169519978634227</c:v>
                </c:pt>
                <c:pt idx="488">
                  <c:v>37.717677453112501</c:v>
                </c:pt>
                <c:pt idx="489">
                  <c:v>37.430983643191588</c:v>
                </c:pt>
                <c:pt idx="490">
                  <c:v>37.127938475290371</c:v>
                </c:pt>
                <c:pt idx="491">
                  <c:v>36.832523941113308</c:v>
                </c:pt>
                <c:pt idx="492">
                  <c:v>36.534929225872212</c:v>
                </c:pt>
                <c:pt idx="493">
                  <c:v>36.238424601163146</c:v>
                </c:pt>
                <c:pt idx="494">
                  <c:v>35.94519024805011</c:v>
                </c:pt>
                <c:pt idx="495">
                  <c:v>35.646505442276982</c:v>
                </c:pt>
                <c:pt idx="496">
                  <c:v>35.350545862833918</c:v>
                </c:pt>
                <c:pt idx="497">
                  <c:v>35.055676373922857</c:v>
                </c:pt>
                <c:pt idx="498">
                  <c:v>34.756991568149758</c:v>
                </c:pt>
                <c:pt idx="499">
                  <c:v>34.459941898174641</c:v>
                </c:pt>
                <c:pt idx="500">
                  <c:v>34.160712047135519</c:v>
                </c:pt>
                <c:pt idx="501">
                  <c:v>33.943784031263789</c:v>
                </c:pt>
                <c:pt idx="502">
                  <c:v>33.719225381667954</c:v>
                </c:pt>
                <c:pt idx="503">
                  <c:v>33.496846913136153</c:v>
                </c:pt>
                <c:pt idx="504">
                  <c:v>33.275558535136327</c:v>
                </c:pt>
                <c:pt idx="505">
                  <c:v>33.055905292934568</c:v>
                </c:pt>
                <c:pt idx="506">
                  <c:v>32.828621417008712</c:v>
                </c:pt>
                <c:pt idx="507">
                  <c:v>32.609513220072934</c:v>
                </c:pt>
                <c:pt idx="508">
                  <c:v>32.387679796807127</c:v>
                </c:pt>
                <c:pt idx="509">
                  <c:v>32.163121147211278</c:v>
                </c:pt>
                <c:pt idx="510">
                  <c:v>31.934202135487361</c:v>
                </c:pt>
                <c:pt idx="511">
                  <c:v>31.71781916488165</c:v>
                </c:pt>
                <c:pt idx="512">
                  <c:v>31.494350605817825</c:v>
                </c:pt>
                <c:pt idx="513">
                  <c:v>31.176589215734378</c:v>
                </c:pt>
                <c:pt idx="514">
                  <c:v>30.858827825650927</c:v>
                </c:pt>
                <c:pt idx="515">
                  <c:v>30.538341209237441</c:v>
                </c:pt>
                <c:pt idx="516">
                  <c:v>30.219489728621973</c:v>
                </c:pt>
                <c:pt idx="517">
                  <c:v>29.898458066942467</c:v>
                </c:pt>
                <c:pt idx="518">
                  <c:v>29.578516495794972</c:v>
                </c:pt>
                <c:pt idx="519">
                  <c:v>29.260755105711528</c:v>
                </c:pt>
                <c:pt idx="520">
                  <c:v>28.941358579830059</c:v>
                </c:pt>
                <c:pt idx="521">
                  <c:v>28.623052144480603</c:v>
                </c:pt>
                <c:pt idx="522">
                  <c:v>28.305290754397159</c:v>
                </c:pt>
                <c:pt idx="523">
                  <c:v>27.986984319047707</c:v>
                </c:pt>
                <c:pt idx="524">
                  <c:v>27.664317521570169</c:v>
                </c:pt>
                <c:pt idx="525">
                  <c:v>27.41577688026991</c:v>
                </c:pt>
                <c:pt idx="526">
                  <c:v>27.16832632950166</c:v>
                </c:pt>
                <c:pt idx="527">
                  <c:v>26.921420823999433</c:v>
                </c:pt>
                <c:pt idx="528">
                  <c:v>26.667974775305076</c:v>
                </c:pt>
                <c:pt idx="529">
                  <c:v>26.419979179270829</c:v>
                </c:pt>
                <c:pt idx="530">
                  <c:v>26.170893492704572</c:v>
                </c:pt>
                <c:pt idx="531">
                  <c:v>25.923987987202356</c:v>
                </c:pt>
                <c:pt idx="532">
                  <c:v>25.674357255370062</c:v>
                </c:pt>
                <c:pt idx="533">
                  <c:v>25.427451749867817</c:v>
                </c:pt>
                <c:pt idx="534">
                  <c:v>25.177275972769547</c:v>
                </c:pt>
                <c:pt idx="535">
                  <c:v>24.92601010513923</c:v>
                </c:pt>
                <c:pt idx="536">
                  <c:v>24.679649644903019</c:v>
                </c:pt>
                <c:pt idx="537">
                  <c:v>24.482888303873636</c:v>
                </c:pt>
                <c:pt idx="538">
                  <c:v>24.281766600716185</c:v>
                </c:pt>
                <c:pt idx="539">
                  <c:v>24.087185440750854</c:v>
                </c:pt>
                <c:pt idx="540">
                  <c:v>23.889334009189458</c:v>
                </c:pt>
                <c:pt idx="541">
                  <c:v>23.688212306032014</c:v>
                </c:pt>
                <c:pt idx="542">
                  <c:v>23.491450965002638</c:v>
                </c:pt>
                <c:pt idx="543">
                  <c:v>23.297959895569321</c:v>
                </c:pt>
                <c:pt idx="544">
                  <c:v>23.096838192411891</c:v>
                </c:pt>
                <c:pt idx="545">
                  <c:v>22.897896670318481</c:v>
                </c:pt>
                <c:pt idx="546">
                  <c:v>22.700045238757077</c:v>
                </c:pt>
                <c:pt idx="547">
                  <c:v>22.503283897727716</c:v>
                </c:pt>
                <c:pt idx="548">
                  <c:v>22.305432466166316</c:v>
                </c:pt>
                <c:pt idx="549">
                  <c:v>22.167536013865945</c:v>
                </c:pt>
                <c:pt idx="550">
                  <c:v>22.028549471033568</c:v>
                </c:pt>
                <c:pt idx="551">
                  <c:v>21.887927792403147</c:v>
                </c:pt>
                <c:pt idx="552">
                  <c:v>21.753301611698856</c:v>
                </c:pt>
                <c:pt idx="553">
                  <c:v>21.616495249930512</c:v>
                </c:pt>
                <c:pt idx="554">
                  <c:v>21.475873571300102</c:v>
                </c:pt>
                <c:pt idx="555">
                  <c:v>21.343427571659841</c:v>
                </c:pt>
                <c:pt idx="556">
                  <c:v>21.201170757231399</c:v>
                </c:pt>
                <c:pt idx="557">
                  <c:v>21.061639169132988</c:v>
                </c:pt>
                <c:pt idx="558">
                  <c:v>20.925922897896672</c:v>
                </c:pt>
                <c:pt idx="559">
                  <c:v>20.783121038202232</c:v>
                </c:pt>
                <c:pt idx="560">
                  <c:v>20.649039902763935</c:v>
                </c:pt>
                <c:pt idx="561">
                  <c:v>20.73297687372937</c:v>
                </c:pt>
                <c:pt idx="562">
                  <c:v>20.812553482566738</c:v>
                </c:pt>
                <c:pt idx="563">
                  <c:v>20.892130091404084</c:v>
                </c:pt>
                <c:pt idx="564">
                  <c:v>20.975522017103522</c:v>
                </c:pt>
                <c:pt idx="565">
                  <c:v>21.057823852270943</c:v>
                </c:pt>
                <c:pt idx="566">
                  <c:v>21.136855415842287</c:v>
                </c:pt>
                <c:pt idx="567">
                  <c:v>21.219702296275713</c:v>
                </c:pt>
                <c:pt idx="568">
                  <c:v>21.303639267241156</c:v>
                </c:pt>
                <c:pt idx="569">
                  <c:v>21.383215876078527</c:v>
                </c:pt>
                <c:pt idx="570">
                  <c:v>21.464427620713902</c:v>
                </c:pt>
                <c:pt idx="571">
                  <c:v>21.544004229551263</c:v>
                </c:pt>
                <c:pt idx="572">
                  <c:v>21.626851109984695</c:v>
                </c:pt>
                <c:pt idx="573">
                  <c:v>21.565806040191646</c:v>
                </c:pt>
                <c:pt idx="574">
                  <c:v>21.504760970398593</c:v>
                </c:pt>
                <c:pt idx="575">
                  <c:v>21.439900583743484</c:v>
                </c:pt>
              </c:numCache>
            </c:numRef>
          </c:yVal>
          <c:smooth val="0"/>
        </c:ser>
        <c:ser>
          <c:idx val="1"/>
          <c:order val="1"/>
          <c:tx>
            <c:strRef>
              <c:f>Forecasts!$AZ$197:$AZ$198</c:f>
              <c:strCache>
                <c:ptCount val="1"/>
                <c:pt idx="0">
                  <c:v>Percent 9th</c:v>
                </c:pt>
              </c:strCache>
            </c:strRef>
          </c:tx>
          <c:marker>
            <c:symbol val="none"/>
          </c:marker>
          <c:xVal>
            <c:strRef>
              <c:f>Forecasts!$AX$199:$AX$774</c:f>
              <c:strCache>
                <c:ptCount val="576"/>
                <c:pt idx="0">
                  <c:v>10/07/2015 00:00</c:v>
                </c:pt>
                <c:pt idx="1">
                  <c:v>10/07/2015 00:15</c:v>
                </c:pt>
                <c:pt idx="2">
                  <c:v>10/07/2015 00:30</c:v>
                </c:pt>
                <c:pt idx="3">
                  <c:v>10/07/2015 00:45</c:v>
                </c:pt>
                <c:pt idx="4">
                  <c:v>10/07/2015 01:00</c:v>
                </c:pt>
                <c:pt idx="5">
                  <c:v>10/07/2015 01:15</c:v>
                </c:pt>
                <c:pt idx="6">
                  <c:v>10/07/2015 01:30</c:v>
                </c:pt>
                <c:pt idx="7">
                  <c:v>10/07/2015 01:45</c:v>
                </c:pt>
                <c:pt idx="8">
                  <c:v>10/07/2015 02:00</c:v>
                </c:pt>
                <c:pt idx="9">
                  <c:v>10/07/2015 02:15</c:v>
                </c:pt>
                <c:pt idx="10">
                  <c:v>10/07/2015 02:30</c:v>
                </c:pt>
                <c:pt idx="11">
                  <c:v>10/07/2015 02:45</c:v>
                </c:pt>
                <c:pt idx="12">
                  <c:v>10/07/2015 03:00</c:v>
                </c:pt>
                <c:pt idx="13">
                  <c:v>10/07/2015 03:15</c:v>
                </c:pt>
                <c:pt idx="14">
                  <c:v>10/07/2015 03:30</c:v>
                </c:pt>
                <c:pt idx="15">
                  <c:v>10/07/2015 03:45</c:v>
                </c:pt>
                <c:pt idx="16">
                  <c:v>10/07/2015 04:00</c:v>
                </c:pt>
                <c:pt idx="17">
                  <c:v>10/07/2015 04:15</c:v>
                </c:pt>
                <c:pt idx="18">
                  <c:v>10/07/2015 04:30</c:v>
                </c:pt>
                <c:pt idx="19">
                  <c:v>10/07/2015 04:45</c:v>
                </c:pt>
                <c:pt idx="20">
                  <c:v>10/07/2015 05:00</c:v>
                </c:pt>
                <c:pt idx="21">
                  <c:v>10/07/2015 05:15</c:v>
                </c:pt>
                <c:pt idx="22">
                  <c:v>10/07/2015 05:30</c:v>
                </c:pt>
                <c:pt idx="23">
                  <c:v>10/07/2015 05:45</c:v>
                </c:pt>
                <c:pt idx="24">
                  <c:v>10/07/2015 06:00</c:v>
                </c:pt>
                <c:pt idx="25">
                  <c:v>10/07/2015 06:15</c:v>
                </c:pt>
                <c:pt idx="26">
                  <c:v>10/07/2015 06:30</c:v>
                </c:pt>
                <c:pt idx="27">
                  <c:v>10/07/2015 06:45</c:v>
                </c:pt>
                <c:pt idx="28">
                  <c:v>10/07/2015 07:00</c:v>
                </c:pt>
                <c:pt idx="29">
                  <c:v>10/07/2015 07:15</c:v>
                </c:pt>
                <c:pt idx="30">
                  <c:v>10/07/2015 07:30</c:v>
                </c:pt>
                <c:pt idx="31">
                  <c:v>10/07/2015 07:45</c:v>
                </c:pt>
                <c:pt idx="32">
                  <c:v>10/07/2015 08:00</c:v>
                </c:pt>
                <c:pt idx="33">
                  <c:v>10/07/2015 08:15</c:v>
                </c:pt>
                <c:pt idx="34">
                  <c:v>10/07/2015 08:30</c:v>
                </c:pt>
                <c:pt idx="35">
                  <c:v>10/07/2015 08:45</c:v>
                </c:pt>
                <c:pt idx="36">
                  <c:v>10/07/2015 09:00</c:v>
                </c:pt>
                <c:pt idx="37">
                  <c:v>10/07/2015 09:15</c:v>
                </c:pt>
                <c:pt idx="38">
                  <c:v>10/07/2015 09:30</c:v>
                </c:pt>
                <c:pt idx="39">
                  <c:v>10/07/2015 09:45</c:v>
                </c:pt>
                <c:pt idx="40">
                  <c:v>10/07/2015 10:00</c:v>
                </c:pt>
                <c:pt idx="41">
                  <c:v>10/07/2015 10:15</c:v>
                </c:pt>
                <c:pt idx="42">
                  <c:v>10/07/2015 10:30</c:v>
                </c:pt>
                <c:pt idx="43">
                  <c:v>10/07/2015 10:45</c:v>
                </c:pt>
                <c:pt idx="44">
                  <c:v>10/07/2015 11:00</c:v>
                </c:pt>
                <c:pt idx="45">
                  <c:v>10/07/2015 11:15</c:v>
                </c:pt>
                <c:pt idx="46">
                  <c:v>10/07/2015 11:30</c:v>
                </c:pt>
                <c:pt idx="47">
                  <c:v>10/07/2015 11:45</c:v>
                </c:pt>
                <c:pt idx="48">
                  <c:v>10/07/2015 12:00</c:v>
                </c:pt>
                <c:pt idx="49">
                  <c:v>10/07/2015 12:15</c:v>
                </c:pt>
                <c:pt idx="50">
                  <c:v>10/07/2015 12:30</c:v>
                </c:pt>
                <c:pt idx="51">
                  <c:v>10/07/2015 12:45</c:v>
                </c:pt>
                <c:pt idx="52">
                  <c:v>10/07/2015 13:00</c:v>
                </c:pt>
                <c:pt idx="53">
                  <c:v>10/07/2015 13:15</c:v>
                </c:pt>
                <c:pt idx="54">
                  <c:v>10/07/2015 13:30</c:v>
                </c:pt>
                <c:pt idx="55">
                  <c:v>10/07/2015 13:45</c:v>
                </c:pt>
                <c:pt idx="56">
                  <c:v>10/07/2015 14:00</c:v>
                </c:pt>
                <c:pt idx="57">
                  <c:v>10/07/2015 14:15</c:v>
                </c:pt>
                <c:pt idx="58">
                  <c:v>10/07/2015 14:30</c:v>
                </c:pt>
                <c:pt idx="59">
                  <c:v>10/07/2015 14:45</c:v>
                </c:pt>
                <c:pt idx="60">
                  <c:v>10/07/2015 15:00</c:v>
                </c:pt>
                <c:pt idx="61">
                  <c:v>10/07/2015 15:15</c:v>
                </c:pt>
                <c:pt idx="62">
                  <c:v>10/07/2015 15:30</c:v>
                </c:pt>
                <c:pt idx="63">
                  <c:v>10/07/2015 15:45</c:v>
                </c:pt>
                <c:pt idx="64">
                  <c:v>10/07/2015 16:00</c:v>
                </c:pt>
                <c:pt idx="65">
                  <c:v>10/07/2015 16:15</c:v>
                </c:pt>
                <c:pt idx="66">
                  <c:v>10/07/2015 16:30</c:v>
                </c:pt>
                <c:pt idx="67">
                  <c:v>10/07/2015 16:45</c:v>
                </c:pt>
                <c:pt idx="68">
                  <c:v>10/07/2015 17:00</c:v>
                </c:pt>
                <c:pt idx="69">
                  <c:v>10/07/2015 17:15</c:v>
                </c:pt>
                <c:pt idx="70">
                  <c:v>10/07/2015 17:30</c:v>
                </c:pt>
                <c:pt idx="71">
                  <c:v>10/07/2015 17:45</c:v>
                </c:pt>
                <c:pt idx="72">
                  <c:v>10/07/2015 18:00</c:v>
                </c:pt>
                <c:pt idx="73">
                  <c:v>10/07/2015 18:15</c:v>
                </c:pt>
                <c:pt idx="74">
                  <c:v>10/07/2015 18:30</c:v>
                </c:pt>
                <c:pt idx="75">
                  <c:v>10/07/2015 18:45</c:v>
                </c:pt>
                <c:pt idx="76">
                  <c:v>10/07/2015 19:00</c:v>
                </c:pt>
                <c:pt idx="77">
                  <c:v>10/07/2015 19:15</c:v>
                </c:pt>
                <c:pt idx="78">
                  <c:v>10/07/2015 19:30</c:v>
                </c:pt>
                <c:pt idx="79">
                  <c:v>10/07/2015 19:45</c:v>
                </c:pt>
                <c:pt idx="80">
                  <c:v>10/07/2015 20:00</c:v>
                </c:pt>
                <c:pt idx="81">
                  <c:v>10/07/2015 20:15</c:v>
                </c:pt>
                <c:pt idx="82">
                  <c:v>10/07/2015 20:30</c:v>
                </c:pt>
                <c:pt idx="83">
                  <c:v>10/07/2015 20:45</c:v>
                </c:pt>
                <c:pt idx="84">
                  <c:v>10/07/2015 21:00</c:v>
                </c:pt>
                <c:pt idx="85">
                  <c:v>10/07/2015 21:15</c:v>
                </c:pt>
                <c:pt idx="86">
                  <c:v>10/07/2015 21:30</c:v>
                </c:pt>
                <c:pt idx="87">
                  <c:v>10/07/2015 21:45</c:v>
                </c:pt>
                <c:pt idx="88">
                  <c:v>10/07/2015 22:00</c:v>
                </c:pt>
                <c:pt idx="89">
                  <c:v>10/07/2015 22:15</c:v>
                </c:pt>
                <c:pt idx="90">
                  <c:v>10/07/2015 22:30</c:v>
                </c:pt>
                <c:pt idx="91">
                  <c:v>10/07/2015 22:45</c:v>
                </c:pt>
                <c:pt idx="92">
                  <c:v>10/07/2015 23:00</c:v>
                </c:pt>
                <c:pt idx="93">
                  <c:v>10/07/2015 23:15</c:v>
                </c:pt>
                <c:pt idx="94">
                  <c:v>10/07/2015 23:30</c:v>
                </c:pt>
                <c:pt idx="95">
                  <c:v>10/07/2015 23:45</c:v>
                </c:pt>
                <c:pt idx="96">
                  <c:v>11/07/2015 00:00</c:v>
                </c:pt>
                <c:pt idx="97">
                  <c:v>11/07/2015 00:15</c:v>
                </c:pt>
                <c:pt idx="98">
                  <c:v>11/07/2015 00:30</c:v>
                </c:pt>
                <c:pt idx="99">
                  <c:v>11/07/2015 00:45</c:v>
                </c:pt>
                <c:pt idx="100">
                  <c:v>11/07/2015 01:00</c:v>
                </c:pt>
                <c:pt idx="101">
                  <c:v>11/07/2015 01:15</c:v>
                </c:pt>
                <c:pt idx="102">
                  <c:v>11/07/2015 01:30</c:v>
                </c:pt>
                <c:pt idx="103">
                  <c:v>11/07/2015 01:45</c:v>
                </c:pt>
                <c:pt idx="104">
                  <c:v>11/07/2015 02:00</c:v>
                </c:pt>
                <c:pt idx="105">
                  <c:v>11/07/2015 02:15</c:v>
                </c:pt>
                <c:pt idx="106">
                  <c:v>11/07/2015 02:30</c:v>
                </c:pt>
                <c:pt idx="107">
                  <c:v>11/07/2015 02:45</c:v>
                </c:pt>
                <c:pt idx="108">
                  <c:v>11/07/2015 03:00</c:v>
                </c:pt>
                <c:pt idx="109">
                  <c:v>11/07/2015 03:15</c:v>
                </c:pt>
                <c:pt idx="110">
                  <c:v>11/07/2015 03:30</c:v>
                </c:pt>
                <c:pt idx="111">
                  <c:v>11/07/2015 03:45</c:v>
                </c:pt>
                <c:pt idx="112">
                  <c:v>11/07/2015 04:00</c:v>
                </c:pt>
                <c:pt idx="113">
                  <c:v>11/07/2015 04:15</c:v>
                </c:pt>
                <c:pt idx="114">
                  <c:v>11/07/2015 04:30</c:v>
                </c:pt>
                <c:pt idx="115">
                  <c:v>11/07/2015 04:45</c:v>
                </c:pt>
                <c:pt idx="116">
                  <c:v>11/07/2015 05:00</c:v>
                </c:pt>
                <c:pt idx="117">
                  <c:v>11/07/2015 05:15</c:v>
                </c:pt>
                <c:pt idx="118">
                  <c:v>11/07/2015 05:30</c:v>
                </c:pt>
                <c:pt idx="119">
                  <c:v>11/07/2015 05:45</c:v>
                </c:pt>
                <c:pt idx="120">
                  <c:v>11/07/2015 06:00</c:v>
                </c:pt>
                <c:pt idx="121">
                  <c:v>11/07/2015 06:15</c:v>
                </c:pt>
                <c:pt idx="122">
                  <c:v>11/07/2015 06:30</c:v>
                </c:pt>
                <c:pt idx="123">
                  <c:v>11/07/2015 06:45</c:v>
                </c:pt>
                <c:pt idx="124">
                  <c:v>11/07/2015 07:00</c:v>
                </c:pt>
                <c:pt idx="125">
                  <c:v>11/07/2015 07:15</c:v>
                </c:pt>
                <c:pt idx="126">
                  <c:v>11/07/2015 07:30</c:v>
                </c:pt>
                <c:pt idx="127">
                  <c:v>11/07/2015 07:45</c:v>
                </c:pt>
                <c:pt idx="128">
                  <c:v>11/07/2015 08:00</c:v>
                </c:pt>
                <c:pt idx="129">
                  <c:v>11/07/2015 08:15</c:v>
                </c:pt>
                <c:pt idx="130">
                  <c:v>11/07/2015 08:30</c:v>
                </c:pt>
                <c:pt idx="131">
                  <c:v>11/07/2015 08:45</c:v>
                </c:pt>
                <c:pt idx="132">
                  <c:v>11/07/2015 09:00</c:v>
                </c:pt>
                <c:pt idx="133">
                  <c:v>11/07/2015 09:15</c:v>
                </c:pt>
                <c:pt idx="134">
                  <c:v>11/07/2015 09:30</c:v>
                </c:pt>
                <c:pt idx="135">
                  <c:v>11/07/2015 09:45</c:v>
                </c:pt>
                <c:pt idx="136">
                  <c:v>11/07/2015 10:00</c:v>
                </c:pt>
                <c:pt idx="137">
                  <c:v>11/07/2015 10:15</c:v>
                </c:pt>
                <c:pt idx="138">
                  <c:v>11/07/2015 10:30</c:v>
                </c:pt>
                <c:pt idx="139">
                  <c:v>11/07/2015 10:45</c:v>
                </c:pt>
                <c:pt idx="140">
                  <c:v>11/07/2015 11:00</c:v>
                </c:pt>
                <c:pt idx="141">
                  <c:v>11/07/2015 11:15</c:v>
                </c:pt>
                <c:pt idx="142">
                  <c:v>11/07/2015 11:30</c:v>
                </c:pt>
                <c:pt idx="143">
                  <c:v>11/07/2015 11:45</c:v>
                </c:pt>
                <c:pt idx="144">
                  <c:v>11/07/2015 12:00</c:v>
                </c:pt>
                <c:pt idx="145">
                  <c:v>11/07/2015 12:15</c:v>
                </c:pt>
                <c:pt idx="146">
                  <c:v>11/07/2015 12:30</c:v>
                </c:pt>
                <c:pt idx="147">
                  <c:v>11/07/2015 12:45</c:v>
                </c:pt>
                <c:pt idx="148">
                  <c:v>11/07/2015 13:00</c:v>
                </c:pt>
                <c:pt idx="149">
                  <c:v>11/07/2015 13:15</c:v>
                </c:pt>
                <c:pt idx="150">
                  <c:v>11/07/2015 13:30</c:v>
                </c:pt>
                <c:pt idx="151">
                  <c:v>11/07/2015 13:45</c:v>
                </c:pt>
                <c:pt idx="152">
                  <c:v>11/07/2015 14:00</c:v>
                </c:pt>
                <c:pt idx="153">
                  <c:v>11/07/2015 14:15</c:v>
                </c:pt>
                <c:pt idx="154">
                  <c:v>11/07/2015 14:30</c:v>
                </c:pt>
                <c:pt idx="155">
                  <c:v>11/07/2015 14:45</c:v>
                </c:pt>
                <c:pt idx="156">
                  <c:v>11/07/2015 15:00</c:v>
                </c:pt>
                <c:pt idx="157">
                  <c:v>11/07/2015 15:15</c:v>
                </c:pt>
                <c:pt idx="158">
                  <c:v>11/07/2015 15:30</c:v>
                </c:pt>
                <c:pt idx="159">
                  <c:v>11/07/2015 15:45</c:v>
                </c:pt>
                <c:pt idx="160">
                  <c:v>11/07/2015 16:00</c:v>
                </c:pt>
                <c:pt idx="161">
                  <c:v>11/07/2015 16:15</c:v>
                </c:pt>
                <c:pt idx="162">
                  <c:v>11/07/2015 16:30</c:v>
                </c:pt>
                <c:pt idx="163">
                  <c:v>11/07/2015 16:45</c:v>
                </c:pt>
                <c:pt idx="164">
                  <c:v>11/07/2015 17:00</c:v>
                </c:pt>
                <c:pt idx="165">
                  <c:v>11/07/2015 17:15</c:v>
                </c:pt>
                <c:pt idx="166">
                  <c:v>11/07/2015 17:30</c:v>
                </c:pt>
                <c:pt idx="167">
                  <c:v>11/07/2015 17:45</c:v>
                </c:pt>
                <c:pt idx="168">
                  <c:v>11/07/2015 18:00</c:v>
                </c:pt>
                <c:pt idx="169">
                  <c:v>11/07/2015 18:15</c:v>
                </c:pt>
                <c:pt idx="170">
                  <c:v>11/07/2015 18:30</c:v>
                </c:pt>
                <c:pt idx="171">
                  <c:v>11/07/2015 18:45</c:v>
                </c:pt>
                <c:pt idx="172">
                  <c:v>11/07/2015 19:00</c:v>
                </c:pt>
                <c:pt idx="173">
                  <c:v>11/07/2015 19:15</c:v>
                </c:pt>
                <c:pt idx="174">
                  <c:v>11/07/2015 19:30</c:v>
                </c:pt>
                <c:pt idx="175">
                  <c:v>11/07/2015 19:45</c:v>
                </c:pt>
                <c:pt idx="176">
                  <c:v>11/07/2015 20:00</c:v>
                </c:pt>
                <c:pt idx="177">
                  <c:v>11/07/2015 20:15</c:v>
                </c:pt>
                <c:pt idx="178">
                  <c:v>11/07/2015 20:30</c:v>
                </c:pt>
                <c:pt idx="179">
                  <c:v>11/07/2015 20:45</c:v>
                </c:pt>
                <c:pt idx="180">
                  <c:v>11/07/2015 21:00</c:v>
                </c:pt>
                <c:pt idx="181">
                  <c:v>11/07/2015 21:15</c:v>
                </c:pt>
                <c:pt idx="182">
                  <c:v>11/07/2015 21:30</c:v>
                </c:pt>
                <c:pt idx="183">
                  <c:v>11/07/2015 21:45</c:v>
                </c:pt>
                <c:pt idx="184">
                  <c:v>11/07/2015 22:00</c:v>
                </c:pt>
                <c:pt idx="185">
                  <c:v>11/07/2015 22:15</c:v>
                </c:pt>
                <c:pt idx="186">
                  <c:v>11/07/2015 22:30</c:v>
                </c:pt>
                <c:pt idx="187">
                  <c:v>11/07/2015 22:45</c:v>
                </c:pt>
                <c:pt idx="188">
                  <c:v>11/07/2015 23:00</c:v>
                </c:pt>
                <c:pt idx="189">
                  <c:v>11/07/2015 23:15</c:v>
                </c:pt>
                <c:pt idx="190">
                  <c:v>11/07/2015 23:30</c:v>
                </c:pt>
                <c:pt idx="191">
                  <c:v>11/07/2015 23:45</c:v>
                </c:pt>
                <c:pt idx="192">
                  <c:v>12/07/2015 00:00</c:v>
                </c:pt>
                <c:pt idx="193">
                  <c:v>12/07/2015 00:15</c:v>
                </c:pt>
                <c:pt idx="194">
                  <c:v>12/07/2015 00:30</c:v>
                </c:pt>
                <c:pt idx="195">
                  <c:v>12/07/2015 00:45</c:v>
                </c:pt>
                <c:pt idx="196">
                  <c:v>12/07/2015 01:00</c:v>
                </c:pt>
                <c:pt idx="197">
                  <c:v>12/07/2015 01:15</c:v>
                </c:pt>
                <c:pt idx="198">
                  <c:v>12/07/2015 01:30</c:v>
                </c:pt>
                <c:pt idx="199">
                  <c:v>12/07/2015 01:45</c:v>
                </c:pt>
                <c:pt idx="200">
                  <c:v>12/07/2015 02:00</c:v>
                </c:pt>
                <c:pt idx="201">
                  <c:v>12/07/2015 02:15</c:v>
                </c:pt>
                <c:pt idx="202">
                  <c:v>12/07/2015 02:30</c:v>
                </c:pt>
                <c:pt idx="203">
                  <c:v>12/07/2015 02:45</c:v>
                </c:pt>
                <c:pt idx="204">
                  <c:v>12/07/2015 03:00</c:v>
                </c:pt>
                <c:pt idx="205">
                  <c:v>12/07/2015 03:15</c:v>
                </c:pt>
                <c:pt idx="206">
                  <c:v>12/07/2015 03:30</c:v>
                </c:pt>
                <c:pt idx="207">
                  <c:v>12/07/2015 03:45</c:v>
                </c:pt>
                <c:pt idx="208">
                  <c:v>12/07/2015 04:00</c:v>
                </c:pt>
                <c:pt idx="209">
                  <c:v>12/07/2015 04:15</c:v>
                </c:pt>
                <c:pt idx="210">
                  <c:v>12/07/2015 04:30</c:v>
                </c:pt>
                <c:pt idx="211">
                  <c:v>12/07/2015 04:45</c:v>
                </c:pt>
                <c:pt idx="212">
                  <c:v>12/07/2015 05:00</c:v>
                </c:pt>
                <c:pt idx="213">
                  <c:v>12/07/2015 05:15</c:v>
                </c:pt>
                <c:pt idx="214">
                  <c:v>12/07/2015 05:30</c:v>
                </c:pt>
                <c:pt idx="215">
                  <c:v>12/07/2015 05:45</c:v>
                </c:pt>
                <c:pt idx="216">
                  <c:v>12/07/2015 06:00</c:v>
                </c:pt>
                <c:pt idx="217">
                  <c:v>12/07/2015 06:15</c:v>
                </c:pt>
                <c:pt idx="218">
                  <c:v>12/07/2015 06:30</c:v>
                </c:pt>
                <c:pt idx="219">
                  <c:v>12/07/2015 06:45</c:v>
                </c:pt>
                <c:pt idx="220">
                  <c:v>12/07/2015 07:00</c:v>
                </c:pt>
                <c:pt idx="221">
                  <c:v>12/07/2015 07:15</c:v>
                </c:pt>
                <c:pt idx="222">
                  <c:v>12/07/2015 07:30</c:v>
                </c:pt>
                <c:pt idx="223">
                  <c:v>12/07/2015 07:45</c:v>
                </c:pt>
                <c:pt idx="224">
                  <c:v>12/07/2015 08:00</c:v>
                </c:pt>
                <c:pt idx="225">
                  <c:v>12/07/2015 08:15</c:v>
                </c:pt>
                <c:pt idx="226">
                  <c:v>12/07/2015 08:30</c:v>
                </c:pt>
                <c:pt idx="227">
                  <c:v>12/07/2015 08:45</c:v>
                </c:pt>
                <c:pt idx="228">
                  <c:v>12/07/2015 09:00</c:v>
                </c:pt>
                <c:pt idx="229">
                  <c:v>12/07/2015 09:15</c:v>
                </c:pt>
                <c:pt idx="230">
                  <c:v>12/07/2015 09:30</c:v>
                </c:pt>
                <c:pt idx="231">
                  <c:v>12/07/2015 09:45</c:v>
                </c:pt>
                <c:pt idx="232">
                  <c:v>12/07/2015 10:00</c:v>
                </c:pt>
                <c:pt idx="233">
                  <c:v>12/07/2015 10:15</c:v>
                </c:pt>
                <c:pt idx="234">
                  <c:v>12/07/2015 10:30</c:v>
                </c:pt>
                <c:pt idx="235">
                  <c:v>12/07/2015 10:45</c:v>
                </c:pt>
                <c:pt idx="236">
                  <c:v>12/07/2015 11:00</c:v>
                </c:pt>
                <c:pt idx="237">
                  <c:v>12/07/2015 11:15</c:v>
                </c:pt>
                <c:pt idx="238">
                  <c:v>12/07/2015 11:30</c:v>
                </c:pt>
                <c:pt idx="239">
                  <c:v>12/07/2015 11:45</c:v>
                </c:pt>
                <c:pt idx="240">
                  <c:v>12/07/2015 12:00</c:v>
                </c:pt>
                <c:pt idx="241">
                  <c:v>12/07/2015 12:15</c:v>
                </c:pt>
                <c:pt idx="242">
                  <c:v>12/07/2015 12:30</c:v>
                </c:pt>
                <c:pt idx="243">
                  <c:v>12/07/2015 12:45</c:v>
                </c:pt>
                <c:pt idx="244">
                  <c:v>12/07/2015 13:00</c:v>
                </c:pt>
                <c:pt idx="245">
                  <c:v>12/07/2015 13:15</c:v>
                </c:pt>
                <c:pt idx="246">
                  <c:v>12/07/2015 13:30</c:v>
                </c:pt>
                <c:pt idx="247">
                  <c:v>12/07/2015 13:45</c:v>
                </c:pt>
                <c:pt idx="248">
                  <c:v>12/07/2015 14:00</c:v>
                </c:pt>
                <c:pt idx="249">
                  <c:v>12/07/2015 14:15</c:v>
                </c:pt>
                <c:pt idx="250">
                  <c:v>12/07/2015 14:30</c:v>
                </c:pt>
                <c:pt idx="251">
                  <c:v>12/07/2015 14:45</c:v>
                </c:pt>
                <c:pt idx="252">
                  <c:v>12/07/2015 15:00</c:v>
                </c:pt>
                <c:pt idx="253">
                  <c:v>12/07/2015 15:15</c:v>
                </c:pt>
                <c:pt idx="254">
                  <c:v>12/07/2015 15:30</c:v>
                </c:pt>
                <c:pt idx="255">
                  <c:v>12/07/2015 15:45</c:v>
                </c:pt>
                <c:pt idx="256">
                  <c:v>12/07/2015 16:00</c:v>
                </c:pt>
                <c:pt idx="257">
                  <c:v>12/07/2015 16:15</c:v>
                </c:pt>
                <c:pt idx="258">
                  <c:v>12/07/2015 16:30</c:v>
                </c:pt>
                <c:pt idx="259">
                  <c:v>12/07/2015 16:45</c:v>
                </c:pt>
                <c:pt idx="260">
                  <c:v>12/07/2015 17:00</c:v>
                </c:pt>
                <c:pt idx="261">
                  <c:v>12/07/2015 17:15</c:v>
                </c:pt>
                <c:pt idx="262">
                  <c:v>12/07/2015 17:30</c:v>
                </c:pt>
                <c:pt idx="263">
                  <c:v>12/07/2015 17:45</c:v>
                </c:pt>
                <c:pt idx="264">
                  <c:v>12/07/2015 18:00</c:v>
                </c:pt>
                <c:pt idx="265">
                  <c:v>12/07/2015 18:15</c:v>
                </c:pt>
                <c:pt idx="266">
                  <c:v>12/07/2015 18:30</c:v>
                </c:pt>
                <c:pt idx="267">
                  <c:v>12/07/2015 18:45</c:v>
                </c:pt>
                <c:pt idx="268">
                  <c:v>12/07/2015 19:00</c:v>
                </c:pt>
                <c:pt idx="269">
                  <c:v>12/07/2015 19:15</c:v>
                </c:pt>
                <c:pt idx="270">
                  <c:v>12/07/2015 19:30</c:v>
                </c:pt>
                <c:pt idx="271">
                  <c:v>12/07/2015 19:45</c:v>
                </c:pt>
                <c:pt idx="272">
                  <c:v>12/07/2015 20:00</c:v>
                </c:pt>
                <c:pt idx="273">
                  <c:v>12/07/2015 20:15</c:v>
                </c:pt>
                <c:pt idx="274">
                  <c:v>12/07/2015 20:30</c:v>
                </c:pt>
                <c:pt idx="275">
                  <c:v>12/07/2015 20:45</c:v>
                </c:pt>
                <c:pt idx="276">
                  <c:v>12/07/2015 21:00</c:v>
                </c:pt>
                <c:pt idx="277">
                  <c:v>12/07/2015 21:15</c:v>
                </c:pt>
                <c:pt idx="278">
                  <c:v>12/07/2015 21:30</c:v>
                </c:pt>
                <c:pt idx="279">
                  <c:v>12/07/2015 21:45</c:v>
                </c:pt>
                <c:pt idx="280">
                  <c:v>12/07/2015 22:00</c:v>
                </c:pt>
                <c:pt idx="281">
                  <c:v>12/07/2015 22:15</c:v>
                </c:pt>
                <c:pt idx="282">
                  <c:v>12/07/2015 22:30</c:v>
                </c:pt>
                <c:pt idx="283">
                  <c:v>12/07/2015 22:45</c:v>
                </c:pt>
                <c:pt idx="284">
                  <c:v>12/07/2015 23:00</c:v>
                </c:pt>
                <c:pt idx="285">
                  <c:v>12/07/2015 23:15</c:v>
                </c:pt>
                <c:pt idx="286">
                  <c:v>12/07/2015 23:30</c:v>
                </c:pt>
                <c:pt idx="287">
                  <c:v>12/07/2015 23:45</c:v>
                </c:pt>
                <c:pt idx="288">
                  <c:v>13/07/2015 00:00</c:v>
                </c:pt>
                <c:pt idx="289">
                  <c:v>13/07/2015 00:15</c:v>
                </c:pt>
                <c:pt idx="290">
                  <c:v>13/07/2015 00:30</c:v>
                </c:pt>
                <c:pt idx="291">
                  <c:v>13/07/2015 00:45</c:v>
                </c:pt>
                <c:pt idx="292">
                  <c:v>13/07/2015 01:00</c:v>
                </c:pt>
                <c:pt idx="293">
                  <c:v>13/07/2015 01:15</c:v>
                </c:pt>
                <c:pt idx="294">
                  <c:v>13/07/2015 01:30</c:v>
                </c:pt>
                <c:pt idx="295">
                  <c:v>13/07/2015 01:45</c:v>
                </c:pt>
                <c:pt idx="296">
                  <c:v>13/07/2015 02:00</c:v>
                </c:pt>
                <c:pt idx="297">
                  <c:v>13/07/2015 02:15</c:v>
                </c:pt>
                <c:pt idx="298">
                  <c:v>13/07/2015 02:30</c:v>
                </c:pt>
                <c:pt idx="299">
                  <c:v>13/07/2015 02:45</c:v>
                </c:pt>
                <c:pt idx="300">
                  <c:v>13/07/2015 03:00</c:v>
                </c:pt>
                <c:pt idx="301">
                  <c:v>13/07/2015 03:15</c:v>
                </c:pt>
                <c:pt idx="302">
                  <c:v>13/07/2015 03:30</c:v>
                </c:pt>
                <c:pt idx="303">
                  <c:v>13/07/2015 03:45</c:v>
                </c:pt>
                <c:pt idx="304">
                  <c:v>13/07/2015 04:00</c:v>
                </c:pt>
                <c:pt idx="305">
                  <c:v>13/07/2015 04:15</c:v>
                </c:pt>
                <c:pt idx="306">
                  <c:v>13/07/2015 04:30</c:v>
                </c:pt>
                <c:pt idx="307">
                  <c:v>13/07/2015 04:45</c:v>
                </c:pt>
                <c:pt idx="308">
                  <c:v>13/07/2015 05:00</c:v>
                </c:pt>
                <c:pt idx="309">
                  <c:v>13/07/2015 05:15</c:v>
                </c:pt>
                <c:pt idx="310">
                  <c:v>13/07/2015 05:30</c:v>
                </c:pt>
                <c:pt idx="311">
                  <c:v>13/07/2015 05:45</c:v>
                </c:pt>
                <c:pt idx="312">
                  <c:v>13/07/2015 06:00</c:v>
                </c:pt>
                <c:pt idx="313">
                  <c:v>13/07/2015 06:15</c:v>
                </c:pt>
                <c:pt idx="314">
                  <c:v>13/07/2015 06:30</c:v>
                </c:pt>
                <c:pt idx="315">
                  <c:v>13/07/2015 06:45</c:v>
                </c:pt>
                <c:pt idx="316">
                  <c:v>13/07/2015 07:00</c:v>
                </c:pt>
                <c:pt idx="317">
                  <c:v>13/07/2015 07:15</c:v>
                </c:pt>
                <c:pt idx="318">
                  <c:v>13/07/2015 07:30</c:v>
                </c:pt>
                <c:pt idx="319">
                  <c:v>13/07/2015 07:45</c:v>
                </c:pt>
                <c:pt idx="320">
                  <c:v>13/07/2015 08:00</c:v>
                </c:pt>
                <c:pt idx="321">
                  <c:v>13/07/2015 08:15</c:v>
                </c:pt>
                <c:pt idx="322">
                  <c:v>13/07/2015 08:30</c:v>
                </c:pt>
                <c:pt idx="323">
                  <c:v>13/07/2015 08:45</c:v>
                </c:pt>
                <c:pt idx="324">
                  <c:v>13/07/2015 09:00</c:v>
                </c:pt>
                <c:pt idx="325">
                  <c:v>13/07/2015 09:15</c:v>
                </c:pt>
                <c:pt idx="326">
                  <c:v>13/07/2015 09:30</c:v>
                </c:pt>
                <c:pt idx="327">
                  <c:v>13/07/2015 09:45</c:v>
                </c:pt>
                <c:pt idx="328">
                  <c:v>13/07/2015 10:00</c:v>
                </c:pt>
                <c:pt idx="329">
                  <c:v>13/07/2015 10:15</c:v>
                </c:pt>
                <c:pt idx="330">
                  <c:v>13/07/2015 10:30</c:v>
                </c:pt>
                <c:pt idx="331">
                  <c:v>13/07/2015 10:45</c:v>
                </c:pt>
                <c:pt idx="332">
                  <c:v>13/07/2015 11:00</c:v>
                </c:pt>
                <c:pt idx="333">
                  <c:v>13/07/2015 11:15</c:v>
                </c:pt>
                <c:pt idx="334">
                  <c:v>13/07/2015 11:30</c:v>
                </c:pt>
                <c:pt idx="335">
                  <c:v>13/07/2015 11:45</c:v>
                </c:pt>
                <c:pt idx="336">
                  <c:v>13/07/2015 12:00</c:v>
                </c:pt>
                <c:pt idx="337">
                  <c:v>13/07/2015 12:15</c:v>
                </c:pt>
                <c:pt idx="338">
                  <c:v>13/07/2015 12:30</c:v>
                </c:pt>
                <c:pt idx="339">
                  <c:v>13/07/2015 12:45</c:v>
                </c:pt>
                <c:pt idx="340">
                  <c:v>13/07/2015 13:00</c:v>
                </c:pt>
                <c:pt idx="341">
                  <c:v>13/07/2015 13:15</c:v>
                </c:pt>
                <c:pt idx="342">
                  <c:v>13/07/2015 13:30</c:v>
                </c:pt>
                <c:pt idx="343">
                  <c:v>13/07/2015 13:45</c:v>
                </c:pt>
                <c:pt idx="344">
                  <c:v>13/07/2015 14:00</c:v>
                </c:pt>
                <c:pt idx="345">
                  <c:v>13/07/2015 14:15</c:v>
                </c:pt>
                <c:pt idx="346">
                  <c:v>13/07/2015 14:30</c:v>
                </c:pt>
                <c:pt idx="347">
                  <c:v>13/07/2015 14:45</c:v>
                </c:pt>
                <c:pt idx="348">
                  <c:v>13/07/2015 15:00</c:v>
                </c:pt>
                <c:pt idx="349">
                  <c:v>13/07/2015 15:15</c:v>
                </c:pt>
                <c:pt idx="350">
                  <c:v>13/07/2015 15:30</c:v>
                </c:pt>
                <c:pt idx="351">
                  <c:v>13/07/2015 15:45</c:v>
                </c:pt>
                <c:pt idx="352">
                  <c:v>13/07/2015 16:00</c:v>
                </c:pt>
                <c:pt idx="353">
                  <c:v>13/07/2015 16:15</c:v>
                </c:pt>
                <c:pt idx="354">
                  <c:v>13/07/2015 16:30</c:v>
                </c:pt>
                <c:pt idx="355">
                  <c:v>13/07/2015 16:45</c:v>
                </c:pt>
                <c:pt idx="356">
                  <c:v>13/07/2015 17:00</c:v>
                </c:pt>
                <c:pt idx="357">
                  <c:v>13/07/2015 17:15</c:v>
                </c:pt>
                <c:pt idx="358">
                  <c:v>13/07/2015 17:30</c:v>
                </c:pt>
                <c:pt idx="359">
                  <c:v>13/07/2015 17:45</c:v>
                </c:pt>
                <c:pt idx="360">
                  <c:v>13/07/2015 18:00</c:v>
                </c:pt>
                <c:pt idx="361">
                  <c:v>13/07/2015 18:15</c:v>
                </c:pt>
                <c:pt idx="362">
                  <c:v>13/07/2015 18:30</c:v>
                </c:pt>
                <c:pt idx="363">
                  <c:v>13/07/2015 18:45</c:v>
                </c:pt>
                <c:pt idx="364">
                  <c:v>13/07/2015 19:00</c:v>
                </c:pt>
                <c:pt idx="365">
                  <c:v>13/07/2015 19:15</c:v>
                </c:pt>
                <c:pt idx="366">
                  <c:v>13/07/2015 19:30</c:v>
                </c:pt>
                <c:pt idx="367">
                  <c:v>13/07/2015 19:45</c:v>
                </c:pt>
                <c:pt idx="368">
                  <c:v>13/07/2015 20:00</c:v>
                </c:pt>
                <c:pt idx="369">
                  <c:v>13/07/2015 20:15</c:v>
                </c:pt>
                <c:pt idx="370">
                  <c:v>13/07/2015 20:30</c:v>
                </c:pt>
                <c:pt idx="371">
                  <c:v>13/07/2015 20:45</c:v>
                </c:pt>
                <c:pt idx="372">
                  <c:v>13/07/2015 21:00</c:v>
                </c:pt>
                <c:pt idx="373">
                  <c:v>13/07/2015 21:15</c:v>
                </c:pt>
                <c:pt idx="374">
                  <c:v>13/07/2015 21:30</c:v>
                </c:pt>
                <c:pt idx="375">
                  <c:v>13/07/2015 21:45</c:v>
                </c:pt>
                <c:pt idx="376">
                  <c:v>13/07/2015 22:00</c:v>
                </c:pt>
                <c:pt idx="377">
                  <c:v>13/07/2015 22:15</c:v>
                </c:pt>
                <c:pt idx="378">
                  <c:v>13/07/2015 22:30</c:v>
                </c:pt>
                <c:pt idx="379">
                  <c:v>13/07/2015 22:45</c:v>
                </c:pt>
                <c:pt idx="380">
                  <c:v>13/07/2015 23:00</c:v>
                </c:pt>
                <c:pt idx="381">
                  <c:v>13/07/2015 23:15</c:v>
                </c:pt>
                <c:pt idx="382">
                  <c:v>13/07/2015 23:30</c:v>
                </c:pt>
                <c:pt idx="383">
                  <c:v>13/07/2015 23:45</c:v>
                </c:pt>
                <c:pt idx="384">
                  <c:v>14/07/2015 00:00</c:v>
                </c:pt>
                <c:pt idx="385">
                  <c:v>14/07/2015 00:15</c:v>
                </c:pt>
                <c:pt idx="386">
                  <c:v>14/07/2015 00:30</c:v>
                </c:pt>
                <c:pt idx="387">
                  <c:v>14/07/2015 00:45</c:v>
                </c:pt>
                <c:pt idx="388">
                  <c:v>14/07/2015 01:00</c:v>
                </c:pt>
                <c:pt idx="389">
                  <c:v>14/07/2015 01:15</c:v>
                </c:pt>
                <c:pt idx="390">
                  <c:v>14/07/2015 01:30</c:v>
                </c:pt>
                <c:pt idx="391">
                  <c:v>14/07/2015 01:45</c:v>
                </c:pt>
                <c:pt idx="392">
                  <c:v>14/07/2015 02:00</c:v>
                </c:pt>
                <c:pt idx="393">
                  <c:v>14/07/2015 02:15</c:v>
                </c:pt>
                <c:pt idx="394">
                  <c:v>14/07/2015 02:30</c:v>
                </c:pt>
                <c:pt idx="395">
                  <c:v>14/07/2015 02:45</c:v>
                </c:pt>
                <c:pt idx="396">
                  <c:v>14/07/2015 03:00</c:v>
                </c:pt>
                <c:pt idx="397">
                  <c:v>14/07/2015 03:15</c:v>
                </c:pt>
                <c:pt idx="398">
                  <c:v>14/07/2015 03:30</c:v>
                </c:pt>
                <c:pt idx="399">
                  <c:v>14/07/2015 03:45</c:v>
                </c:pt>
                <c:pt idx="400">
                  <c:v>14/07/2015 04:00</c:v>
                </c:pt>
                <c:pt idx="401">
                  <c:v>14/07/2015 04:15</c:v>
                </c:pt>
                <c:pt idx="402">
                  <c:v>14/07/2015 04:30</c:v>
                </c:pt>
                <c:pt idx="403">
                  <c:v>14/07/2015 04:45</c:v>
                </c:pt>
                <c:pt idx="404">
                  <c:v>14/07/2015 05:00</c:v>
                </c:pt>
                <c:pt idx="405">
                  <c:v>14/07/2015 05:15</c:v>
                </c:pt>
                <c:pt idx="406">
                  <c:v>14/07/2015 05:30</c:v>
                </c:pt>
                <c:pt idx="407">
                  <c:v>14/07/2015 05:45</c:v>
                </c:pt>
                <c:pt idx="408">
                  <c:v>14/07/2015 06:00</c:v>
                </c:pt>
                <c:pt idx="409">
                  <c:v>14/07/2015 06:15</c:v>
                </c:pt>
                <c:pt idx="410">
                  <c:v>14/07/2015 06:30</c:v>
                </c:pt>
                <c:pt idx="411">
                  <c:v>14/07/2015 06:45</c:v>
                </c:pt>
                <c:pt idx="412">
                  <c:v>14/07/2015 07:00</c:v>
                </c:pt>
                <c:pt idx="413">
                  <c:v>14/07/2015 07:15</c:v>
                </c:pt>
                <c:pt idx="414">
                  <c:v>14/07/2015 07:30</c:v>
                </c:pt>
                <c:pt idx="415">
                  <c:v>14/07/2015 07:45</c:v>
                </c:pt>
                <c:pt idx="416">
                  <c:v>14/07/2015 08:00</c:v>
                </c:pt>
                <c:pt idx="417">
                  <c:v>14/07/2015 08:15</c:v>
                </c:pt>
                <c:pt idx="418">
                  <c:v>14/07/2015 08:30</c:v>
                </c:pt>
                <c:pt idx="419">
                  <c:v>14/07/2015 08:45</c:v>
                </c:pt>
                <c:pt idx="420">
                  <c:v>14/07/2015 09:00</c:v>
                </c:pt>
                <c:pt idx="421">
                  <c:v>14/07/2015 09:15</c:v>
                </c:pt>
                <c:pt idx="422">
                  <c:v>14/07/2015 09:30</c:v>
                </c:pt>
                <c:pt idx="423">
                  <c:v>14/07/2015 09:45</c:v>
                </c:pt>
                <c:pt idx="424">
                  <c:v>14/07/2015 10:00</c:v>
                </c:pt>
                <c:pt idx="425">
                  <c:v>14/07/2015 10:15</c:v>
                </c:pt>
                <c:pt idx="426">
                  <c:v>14/07/2015 10:30</c:v>
                </c:pt>
                <c:pt idx="427">
                  <c:v>14/07/2015 10:45</c:v>
                </c:pt>
                <c:pt idx="428">
                  <c:v>14/07/2015 11:00</c:v>
                </c:pt>
                <c:pt idx="429">
                  <c:v>14/07/2015 11:15</c:v>
                </c:pt>
                <c:pt idx="430">
                  <c:v>14/07/2015 11:30</c:v>
                </c:pt>
                <c:pt idx="431">
                  <c:v>14/07/2015 11:45</c:v>
                </c:pt>
                <c:pt idx="432">
                  <c:v>14/07/2015 12:00</c:v>
                </c:pt>
                <c:pt idx="433">
                  <c:v>14/07/2015 12:15</c:v>
                </c:pt>
                <c:pt idx="434">
                  <c:v>14/07/2015 12:30</c:v>
                </c:pt>
                <c:pt idx="435">
                  <c:v>14/07/2015 12:45</c:v>
                </c:pt>
                <c:pt idx="436">
                  <c:v>14/07/2015 13:00</c:v>
                </c:pt>
                <c:pt idx="437">
                  <c:v>14/07/2015 13:15</c:v>
                </c:pt>
                <c:pt idx="438">
                  <c:v>14/07/2015 13:30</c:v>
                </c:pt>
                <c:pt idx="439">
                  <c:v>14/07/2015 13:45</c:v>
                </c:pt>
                <c:pt idx="440">
                  <c:v>14/07/2015 14:00</c:v>
                </c:pt>
                <c:pt idx="441">
                  <c:v>14/07/2015 14:15</c:v>
                </c:pt>
                <c:pt idx="442">
                  <c:v>14/07/2015 14:30</c:v>
                </c:pt>
                <c:pt idx="443">
                  <c:v>14/07/2015 14:45</c:v>
                </c:pt>
                <c:pt idx="444">
                  <c:v>14/07/2015 15:00</c:v>
                </c:pt>
                <c:pt idx="445">
                  <c:v>14/07/2015 15:15</c:v>
                </c:pt>
                <c:pt idx="446">
                  <c:v>14/07/2015 15:30</c:v>
                </c:pt>
                <c:pt idx="447">
                  <c:v>14/07/2015 15:45</c:v>
                </c:pt>
                <c:pt idx="448">
                  <c:v>14/07/2015 16:00</c:v>
                </c:pt>
                <c:pt idx="449">
                  <c:v>14/07/2015 16:15</c:v>
                </c:pt>
                <c:pt idx="450">
                  <c:v>14/07/2015 16:30</c:v>
                </c:pt>
                <c:pt idx="451">
                  <c:v>14/07/2015 16:45</c:v>
                </c:pt>
                <c:pt idx="452">
                  <c:v>14/07/2015 17:00</c:v>
                </c:pt>
                <c:pt idx="453">
                  <c:v>14/07/2015 17:15</c:v>
                </c:pt>
                <c:pt idx="454">
                  <c:v>14/07/2015 17:30</c:v>
                </c:pt>
                <c:pt idx="455">
                  <c:v>14/07/2015 17:45</c:v>
                </c:pt>
                <c:pt idx="456">
                  <c:v>14/07/2015 18:00</c:v>
                </c:pt>
                <c:pt idx="457">
                  <c:v>14/07/2015 18:15</c:v>
                </c:pt>
                <c:pt idx="458">
                  <c:v>14/07/2015 18:30</c:v>
                </c:pt>
                <c:pt idx="459">
                  <c:v>14/07/2015 18:45</c:v>
                </c:pt>
                <c:pt idx="460">
                  <c:v>14/07/2015 19:00</c:v>
                </c:pt>
                <c:pt idx="461">
                  <c:v>14/07/2015 19:15</c:v>
                </c:pt>
                <c:pt idx="462">
                  <c:v>14/07/2015 19:30</c:v>
                </c:pt>
                <c:pt idx="463">
                  <c:v>14/07/2015 19:45</c:v>
                </c:pt>
                <c:pt idx="464">
                  <c:v>14/07/2015 20:00</c:v>
                </c:pt>
                <c:pt idx="465">
                  <c:v>14/07/2015 20:15</c:v>
                </c:pt>
                <c:pt idx="466">
                  <c:v>14/07/2015 20:30</c:v>
                </c:pt>
                <c:pt idx="467">
                  <c:v>14/07/2015 20:45</c:v>
                </c:pt>
                <c:pt idx="468">
                  <c:v>14/07/2015 21:00</c:v>
                </c:pt>
                <c:pt idx="469">
                  <c:v>14/07/2015 21:15</c:v>
                </c:pt>
                <c:pt idx="470">
                  <c:v>14/07/2015 21:30</c:v>
                </c:pt>
                <c:pt idx="471">
                  <c:v>14/07/2015 21:45</c:v>
                </c:pt>
                <c:pt idx="472">
                  <c:v>14/07/2015 22:00</c:v>
                </c:pt>
                <c:pt idx="473">
                  <c:v>14/07/2015 22:15</c:v>
                </c:pt>
                <c:pt idx="474">
                  <c:v>14/07/2015 22:30</c:v>
                </c:pt>
                <c:pt idx="475">
                  <c:v>14/07/2015 22:45</c:v>
                </c:pt>
                <c:pt idx="476">
                  <c:v>14/07/2015 23:00</c:v>
                </c:pt>
                <c:pt idx="477">
                  <c:v>14/07/2015 23:15</c:v>
                </c:pt>
                <c:pt idx="478">
                  <c:v>14/07/2015 23:30</c:v>
                </c:pt>
                <c:pt idx="479">
                  <c:v>14/07/2015 23:45</c:v>
                </c:pt>
                <c:pt idx="480">
                  <c:v>15/07/2015 00:00</c:v>
                </c:pt>
                <c:pt idx="481">
                  <c:v>15/07/2015 00:15</c:v>
                </c:pt>
                <c:pt idx="482">
                  <c:v>15/07/2015 00:30</c:v>
                </c:pt>
                <c:pt idx="483">
                  <c:v>15/07/2015 00:45</c:v>
                </c:pt>
                <c:pt idx="484">
                  <c:v>15/07/2015 01:00</c:v>
                </c:pt>
                <c:pt idx="485">
                  <c:v>15/07/2015 01:15</c:v>
                </c:pt>
                <c:pt idx="486">
                  <c:v>15/07/2015 01:30</c:v>
                </c:pt>
                <c:pt idx="487">
                  <c:v>15/07/2015 01:45</c:v>
                </c:pt>
                <c:pt idx="488">
                  <c:v>15/07/2015 02:00</c:v>
                </c:pt>
                <c:pt idx="489">
                  <c:v>15/07/2015 02:15</c:v>
                </c:pt>
                <c:pt idx="490">
                  <c:v>15/07/2015 02:30</c:v>
                </c:pt>
                <c:pt idx="491">
                  <c:v>15/07/2015 02:45</c:v>
                </c:pt>
                <c:pt idx="492">
                  <c:v>15/07/2015 03:00</c:v>
                </c:pt>
                <c:pt idx="493">
                  <c:v>15/07/2015 03:15</c:v>
                </c:pt>
                <c:pt idx="494">
                  <c:v>15/07/2015 03:30</c:v>
                </c:pt>
                <c:pt idx="495">
                  <c:v>15/07/2015 03:45</c:v>
                </c:pt>
                <c:pt idx="496">
                  <c:v>15/07/2015 04:00</c:v>
                </c:pt>
                <c:pt idx="497">
                  <c:v>15/07/2015 04:15</c:v>
                </c:pt>
                <c:pt idx="498">
                  <c:v>15/07/2015 04:30</c:v>
                </c:pt>
                <c:pt idx="499">
                  <c:v>15/07/2015 04:45</c:v>
                </c:pt>
                <c:pt idx="500">
                  <c:v>15/07/2015 05:00</c:v>
                </c:pt>
                <c:pt idx="501">
                  <c:v>15/07/2015 05:15</c:v>
                </c:pt>
                <c:pt idx="502">
                  <c:v>15/07/2015 05:30</c:v>
                </c:pt>
                <c:pt idx="503">
                  <c:v>15/07/2015 05:45</c:v>
                </c:pt>
                <c:pt idx="504">
                  <c:v>15/07/2015 06:00</c:v>
                </c:pt>
                <c:pt idx="505">
                  <c:v>15/07/2015 06:15</c:v>
                </c:pt>
                <c:pt idx="506">
                  <c:v>15/07/2015 06:30</c:v>
                </c:pt>
                <c:pt idx="507">
                  <c:v>15/07/2015 06:45</c:v>
                </c:pt>
                <c:pt idx="508">
                  <c:v>15/07/2015 07:00</c:v>
                </c:pt>
                <c:pt idx="509">
                  <c:v>15/07/2015 07:15</c:v>
                </c:pt>
                <c:pt idx="510">
                  <c:v>15/07/2015 07:30</c:v>
                </c:pt>
                <c:pt idx="511">
                  <c:v>15/07/2015 07:45</c:v>
                </c:pt>
                <c:pt idx="512">
                  <c:v>15/07/2015 08:00</c:v>
                </c:pt>
                <c:pt idx="513">
                  <c:v>15/07/2015 08:15</c:v>
                </c:pt>
                <c:pt idx="514">
                  <c:v>15/07/2015 08:30</c:v>
                </c:pt>
                <c:pt idx="515">
                  <c:v>15/07/2015 08:45</c:v>
                </c:pt>
                <c:pt idx="516">
                  <c:v>15/07/2015 09:00</c:v>
                </c:pt>
                <c:pt idx="517">
                  <c:v>15/07/2015 09:15</c:v>
                </c:pt>
                <c:pt idx="518">
                  <c:v>15/07/2015 09:30</c:v>
                </c:pt>
                <c:pt idx="519">
                  <c:v>15/07/2015 09:45</c:v>
                </c:pt>
                <c:pt idx="520">
                  <c:v>15/07/2015 10:00</c:v>
                </c:pt>
                <c:pt idx="521">
                  <c:v>15/07/2015 10:15</c:v>
                </c:pt>
                <c:pt idx="522">
                  <c:v>15/07/2015 10:30</c:v>
                </c:pt>
                <c:pt idx="523">
                  <c:v>15/07/2015 10:45</c:v>
                </c:pt>
                <c:pt idx="524">
                  <c:v>15/07/2015 11:00</c:v>
                </c:pt>
                <c:pt idx="525">
                  <c:v>15/07/2015 11:15</c:v>
                </c:pt>
                <c:pt idx="526">
                  <c:v>15/07/2015 11:30</c:v>
                </c:pt>
                <c:pt idx="527">
                  <c:v>15/07/2015 11:45</c:v>
                </c:pt>
                <c:pt idx="528">
                  <c:v>15/07/2015 12:00</c:v>
                </c:pt>
                <c:pt idx="529">
                  <c:v>15/07/2015 12:15</c:v>
                </c:pt>
                <c:pt idx="530">
                  <c:v>15/07/2015 12:30</c:v>
                </c:pt>
                <c:pt idx="531">
                  <c:v>15/07/2015 12:45</c:v>
                </c:pt>
                <c:pt idx="532">
                  <c:v>15/07/2015 13:00</c:v>
                </c:pt>
                <c:pt idx="533">
                  <c:v>15/07/2015 13:15</c:v>
                </c:pt>
                <c:pt idx="534">
                  <c:v>15/07/2015 13:30</c:v>
                </c:pt>
                <c:pt idx="535">
                  <c:v>15/07/2015 13:45</c:v>
                </c:pt>
                <c:pt idx="536">
                  <c:v>15/07/2015 14:00</c:v>
                </c:pt>
                <c:pt idx="537">
                  <c:v>15/07/2015 14:15</c:v>
                </c:pt>
                <c:pt idx="538">
                  <c:v>15/07/2015 14:30</c:v>
                </c:pt>
                <c:pt idx="539">
                  <c:v>15/07/2015 14:45</c:v>
                </c:pt>
                <c:pt idx="540">
                  <c:v>15/07/2015 15:00</c:v>
                </c:pt>
                <c:pt idx="541">
                  <c:v>15/07/2015 15:15</c:v>
                </c:pt>
                <c:pt idx="542">
                  <c:v>15/07/2015 15:30</c:v>
                </c:pt>
                <c:pt idx="543">
                  <c:v>15/07/2015 15:45</c:v>
                </c:pt>
                <c:pt idx="544">
                  <c:v>15/07/2015 16:00</c:v>
                </c:pt>
                <c:pt idx="545">
                  <c:v>15/07/2015 16:15</c:v>
                </c:pt>
                <c:pt idx="546">
                  <c:v>15/07/2015 16:30</c:v>
                </c:pt>
                <c:pt idx="547">
                  <c:v>15/07/2015 16:45</c:v>
                </c:pt>
                <c:pt idx="548">
                  <c:v>15/07/2015 17:00</c:v>
                </c:pt>
                <c:pt idx="549">
                  <c:v>15/07/2015 17:15</c:v>
                </c:pt>
                <c:pt idx="550">
                  <c:v>15/07/2015 17:30</c:v>
                </c:pt>
                <c:pt idx="551">
                  <c:v>15/07/2015 17:45</c:v>
                </c:pt>
                <c:pt idx="552">
                  <c:v>15/07/2015 18:00</c:v>
                </c:pt>
                <c:pt idx="553">
                  <c:v>15/07/2015 18:15</c:v>
                </c:pt>
                <c:pt idx="554">
                  <c:v>15/07/2015 18:30</c:v>
                </c:pt>
                <c:pt idx="555">
                  <c:v>15/07/2015 18:45</c:v>
                </c:pt>
                <c:pt idx="556">
                  <c:v>15/07/2015 19:00</c:v>
                </c:pt>
                <c:pt idx="557">
                  <c:v>15/07/2015 19:15</c:v>
                </c:pt>
                <c:pt idx="558">
                  <c:v>15/07/2015 19:30</c:v>
                </c:pt>
                <c:pt idx="559">
                  <c:v>15/07/2015 19:45</c:v>
                </c:pt>
                <c:pt idx="560">
                  <c:v>15/07/2015 20:00</c:v>
                </c:pt>
                <c:pt idx="561">
                  <c:v>15/07/2015 20:15</c:v>
                </c:pt>
                <c:pt idx="562">
                  <c:v>15/07/2015 20:30</c:v>
                </c:pt>
                <c:pt idx="563">
                  <c:v>15/07/2015 20:45</c:v>
                </c:pt>
                <c:pt idx="564">
                  <c:v>15/07/2015 21:00</c:v>
                </c:pt>
                <c:pt idx="565">
                  <c:v>15/07/2015 21:15</c:v>
                </c:pt>
                <c:pt idx="566">
                  <c:v>15/07/2015 21:30</c:v>
                </c:pt>
                <c:pt idx="567">
                  <c:v>15/07/2015 21:45</c:v>
                </c:pt>
                <c:pt idx="568">
                  <c:v>15/07/2015 22:00</c:v>
                </c:pt>
                <c:pt idx="569">
                  <c:v>15/07/2015 22:15</c:v>
                </c:pt>
                <c:pt idx="570">
                  <c:v>15/07/2015 22:30</c:v>
                </c:pt>
                <c:pt idx="571">
                  <c:v>15/07/2015 22:45</c:v>
                </c:pt>
                <c:pt idx="572">
                  <c:v>15/07/2015 23:00</c:v>
                </c:pt>
                <c:pt idx="573">
                  <c:v>15/07/2015 23:15</c:v>
                </c:pt>
                <c:pt idx="574">
                  <c:v>15/07/2015 23:30</c:v>
                </c:pt>
                <c:pt idx="575">
                  <c:v>15/07/2015 23:45</c:v>
                </c:pt>
              </c:strCache>
            </c:strRef>
          </c:xVal>
          <c:yVal>
            <c:numRef>
              <c:f>Forecasts!$AZ$199:$AZ$774</c:f>
              <c:numCache>
                <c:formatCode>0.00</c:formatCode>
                <c:ptCount val="576"/>
                <c:pt idx="0">
                  <c:v>3.423974361070687</c:v>
                </c:pt>
                <c:pt idx="1">
                  <c:v>3.5297131426764992</c:v>
                </c:pt>
                <c:pt idx="2">
                  <c:v>3.6376321053463498</c:v>
                </c:pt>
                <c:pt idx="3">
                  <c:v>3.7471862038142283</c:v>
                </c:pt>
                <c:pt idx="4">
                  <c:v>3.8583754380801354</c:v>
                </c:pt>
                <c:pt idx="5">
                  <c:v>3.9543034048977761</c:v>
                </c:pt>
                <c:pt idx="6">
                  <c:v>4.0562268696415256</c:v>
                </c:pt>
                <c:pt idx="7">
                  <c:v>4.1570602438532527</c:v>
                </c:pt>
                <c:pt idx="8">
                  <c:v>4.2595287538630098</c:v>
                </c:pt>
                <c:pt idx="9">
                  <c:v>4.6296144894833571</c:v>
                </c:pt>
                <c:pt idx="10">
                  <c:v>5.0002452703697085</c:v>
                </c:pt>
                <c:pt idx="11">
                  <c:v>5.3648805533299537</c:v>
                </c:pt>
                <c:pt idx="12">
                  <c:v>5.733331153152271</c:v>
                </c:pt>
                <c:pt idx="13">
                  <c:v>5.9753312512604211</c:v>
                </c:pt>
                <c:pt idx="14">
                  <c:v>6.2167863041025573</c:v>
                </c:pt>
                <c:pt idx="15">
                  <c:v>6.4598764927427208</c:v>
                </c:pt>
                <c:pt idx="16">
                  <c:v>6.7002414550528417</c:v>
                </c:pt>
                <c:pt idx="17">
                  <c:v>6.896457750816209</c:v>
                </c:pt>
                <c:pt idx="18">
                  <c:v>7.0877686391854855</c:v>
                </c:pt>
                <c:pt idx="19">
                  <c:v>7.2845299802148649</c:v>
                </c:pt>
                <c:pt idx="20">
                  <c:v>7.4742057327861096</c:v>
                </c:pt>
                <c:pt idx="21">
                  <c:v>7.7080301519041177</c:v>
                </c:pt>
                <c:pt idx="22">
                  <c:v>7.9342239372979995</c:v>
                </c:pt>
                <c:pt idx="23">
                  <c:v>8.1576924963618254</c:v>
                </c:pt>
                <c:pt idx="24">
                  <c:v>8.3877015986177668</c:v>
                </c:pt>
                <c:pt idx="25">
                  <c:v>8.4580124379329717</c:v>
                </c:pt>
                <c:pt idx="26">
                  <c:v>8.5294133677802009</c:v>
                </c:pt>
                <c:pt idx="27">
                  <c:v>8.5997242070954023</c:v>
                </c:pt>
                <c:pt idx="28">
                  <c:v>8.6700350464106037</c:v>
                </c:pt>
                <c:pt idx="29">
                  <c:v>8.6624044126864739</c:v>
                </c:pt>
                <c:pt idx="30">
                  <c:v>8.6569539600263816</c:v>
                </c:pt>
                <c:pt idx="31">
                  <c:v>8.6536836884303217</c:v>
                </c:pt>
                <c:pt idx="32">
                  <c:v>8.648778281036245</c:v>
                </c:pt>
                <c:pt idx="33">
                  <c:v>8.1876699859923381</c:v>
                </c:pt>
                <c:pt idx="34">
                  <c:v>7.7189310572243004</c:v>
                </c:pt>
                <c:pt idx="35">
                  <c:v>7.2561876263823715</c:v>
                </c:pt>
                <c:pt idx="36">
                  <c:v>6.7928991502744323</c:v>
                </c:pt>
                <c:pt idx="37">
                  <c:v>6.43807468210235</c:v>
                </c:pt>
                <c:pt idx="38">
                  <c:v>6.0881556213243533</c:v>
                </c:pt>
                <c:pt idx="39">
                  <c:v>5.7393266510783727</c:v>
                </c:pt>
                <c:pt idx="40">
                  <c:v>5.3834120923742717</c:v>
                </c:pt>
                <c:pt idx="41">
                  <c:v>5.0144164472859494</c:v>
                </c:pt>
                <c:pt idx="42">
                  <c:v>4.6492361190596903</c:v>
                </c:pt>
                <c:pt idx="43">
                  <c:v>4.2829657003014105</c:v>
                </c:pt>
                <c:pt idx="44">
                  <c:v>3.9139700552130852</c:v>
                </c:pt>
                <c:pt idx="45">
                  <c:v>3.5738618092232555</c:v>
                </c:pt>
                <c:pt idx="46">
                  <c:v>3.2364787895634746</c:v>
                </c:pt>
                <c:pt idx="47">
                  <c:v>2.8936453172435983</c:v>
                </c:pt>
                <c:pt idx="48">
                  <c:v>2.5529920259877588</c:v>
                </c:pt>
                <c:pt idx="49">
                  <c:v>2.240136043298397</c:v>
                </c:pt>
                <c:pt idx="50">
                  <c:v>1.9256449248110057</c:v>
                </c:pt>
                <c:pt idx="51">
                  <c:v>1.6100637157915969</c:v>
                </c:pt>
                <c:pt idx="52">
                  <c:v>1.2933924162401682</c:v>
                </c:pt>
                <c:pt idx="53">
                  <c:v>1.0960860299447863</c:v>
                </c:pt>
                <c:pt idx="54">
                  <c:v>0.89986973418142358</c:v>
                </c:pt>
                <c:pt idx="55">
                  <c:v>0.70092821208801337</c:v>
                </c:pt>
                <c:pt idx="56">
                  <c:v>0.50743714265469686</c:v>
                </c:pt>
                <c:pt idx="57">
                  <c:v>0.47037406456606151</c:v>
                </c:pt>
                <c:pt idx="58">
                  <c:v>0.43494612227545459</c:v>
                </c:pt>
                <c:pt idx="59">
                  <c:v>0.40769385897498761</c:v>
                </c:pt>
                <c:pt idx="60">
                  <c:v>0.37608123354644585</c:v>
                </c:pt>
                <c:pt idx="61">
                  <c:v>0.3848019578025953</c:v>
                </c:pt>
                <c:pt idx="62">
                  <c:v>0.39788304418681952</c:v>
                </c:pt>
                <c:pt idx="63">
                  <c:v>0.40714881370897832</c:v>
                </c:pt>
                <c:pt idx="64">
                  <c:v>0.41423440216709984</c:v>
                </c:pt>
                <c:pt idx="65">
                  <c:v>0.46219838557592158</c:v>
                </c:pt>
                <c:pt idx="66">
                  <c:v>0.50907227845272496</c:v>
                </c:pt>
                <c:pt idx="67">
                  <c:v>0.54940562813741622</c:v>
                </c:pt>
                <c:pt idx="68">
                  <c:v>0.59464438521619145</c:v>
                </c:pt>
                <c:pt idx="69">
                  <c:v>1.1091671163290113</c:v>
                </c:pt>
                <c:pt idx="70">
                  <c:v>1.6215096663777924</c:v>
                </c:pt>
                <c:pt idx="71">
                  <c:v>2.1376675332886395</c:v>
                </c:pt>
                <c:pt idx="72">
                  <c:v>2.652190264401459</c:v>
                </c:pt>
                <c:pt idx="73">
                  <c:v>3.2544652833417826</c:v>
                </c:pt>
                <c:pt idx="74">
                  <c:v>3.8594655286121524</c:v>
                </c:pt>
                <c:pt idx="75">
                  <c:v>4.4622855928184828</c:v>
                </c:pt>
                <c:pt idx="76">
                  <c:v>5.0711011549509193</c:v>
                </c:pt>
                <c:pt idx="77">
                  <c:v>5.6357680505366003</c:v>
                </c:pt>
                <c:pt idx="78">
                  <c:v>6.2091556703784239</c:v>
                </c:pt>
                <c:pt idx="79">
                  <c:v>6.777092837560164</c:v>
                </c:pt>
                <c:pt idx="80">
                  <c:v>7.3455750500079011</c:v>
                </c:pt>
                <c:pt idx="81">
                  <c:v>8.5228728245880863</c:v>
                </c:pt>
                <c:pt idx="82">
                  <c:v>9.7023507802323028</c:v>
                </c:pt>
                <c:pt idx="83">
                  <c:v>10.877468373748444</c:v>
                </c:pt>
                <c:pt idx="84">
                  <c:v>12.05640128412665</c:v>
                </c:pt>
                <c:pt idx="85">
                  <c:v>13.481149609475072</c:v>
                </c:pt>
                <c:pt idx="86">
                  <c:v>14.902082617961421</c:v>
                </c:pt>
                <c:pt idx="87">
                  <c:v>16.331736350703931</c:v>
                </c:pt>
                <c:pt idx="88">
                  <c:v>17.750489178126248</c:v>
                </c:pt>
                <c:pt idx="89">
                  <c:v>19.028620326918148</c:v>
                </c:pt>
                <c:pt idx="90">
                  <c:v>20.305116339912018</c:v>
                </c:pt>
                <c:pt idx="91">
                  <c:v>21.584337579235957</c:v>
                </c:pt>
                <c:pt idx="92">
                  <c:v>22.858108365899785</c:v>
                </c:pt>
                <c:pt idx="93">
                  <c:v>23.021621945702591</c:v>
                </c:pt>
                <c:pt idx="94">
                  <c:v>23.178594982313278</c:v>
                </c:pt>
                <c:pt idx="95">
                  <c:v>23.335022973657956</c:v>
                </c:pt>
                <c:pt idx="96">
                  <c:v>23.495266281864708</c:v>
                </c:pt>
                <c:pt idx="97">
                  <c:v>23.305045484027456</c:v>
                </c:pt>
                <c:pt idx="98">
                  <c:v>23.116459821988215</c:v>
                </c:pt>
                <c:pt idx="99">
                  <c:v>22.994369682402112</c:v>
                </c:pt>
                <c:pt idx="100">
                  <c:v>22.876639904944106</c:v>
                </c:pt>
                <c:pt idx="101">
                  <c:v>22.825405649939224</c:v>
                </c:pt>
                <c:pt idx="102">
                  <c:v>22.9169732546288</c:v>
                </c:pt>
                <c:pt idx="103">
                  <c:v>22.955671468515455</c:v>
                </c:pt>
                <c:pt idx="104">
                  <c:v>22.902802077712547</c:v>
                </c:pt>
                <c:pt idx="105">
                  <c:v>22.722392094663469</c:v>
                </c:pt>
                <c:pt idx="106">
                  <c:v>22.580135280235027</c:v>
                </c:pt>
                <c:pt idx="107">
                  <c:v>22.456410004850902</c:v>
                </c:pt>
                <c:pt idx="108">
                  <c:v>22.244932441639296</c:v>
                </c:pt>
                <c:pt idx="109">
                  <c:v>21.988761166614879</c:v>
                </c:pt>
                <c:pt idx="110">
                  <c:v>21.729319619994445</c:v>
                </c:pt>
                <c:pt idx="111">
                  <c:v>21.42845463315729</c:v>
                </c:pt>
                <c:pt idx="112">
                  <c:v>21.127044601054102</c:v>
                </c:pt>
                <c:pt idx="113">
                  <c:v>20.899215679862223</c:v>
                </c:pt>
                <c:pt idx="114">
                  <c:v>20.673021894468338</c:v>
                </c:pt>
                <c:pt idx="115">
                  <c:v>20.444647928010422</c:v>
                </c:pt>
                <c:pt idx="116">
                  <c:v>20.218999187882545</c:v>
                </c:pt>
                <c:pt idx="117">
                  <c:v>19.807490012045509</c:v>
                </c:pt>
                <c:pt idx="118">
                  <c:v>19.392710564612393</c:v>
                </c:pt>
                <c:pt idx="119">
                  <c:v>18.979566252977307</c:v>
                </c:pt>
                <c:pt idx="120">
                  <c:v>18.565331850810221</c:v>
                </c:pt>
                <c:pt idx="121">
                  <c:v>18.043723531239266</c:v>
                </c:pt>
                <c:pt idx="122">
                  <c:v>17.516664759008247</c:v>
                </c:pt>
                <c:pt idx="123">
                  <c:v>16.898583427353646</c:v>
                </c:pt>
                <c:pt idx="124">
                  <c:v>16.27886695990102</c:v>
                </c:pt>
                <c:pt idx="125">
                  <c:v>15.610096418507556</c:v>
                </c:pt>
                <c:pt idx="126">
                  <c:v>14.763096075129049</c:v>
                </c:pt>
                <c:pt idx="127">
                  <c:v>13.906284916962358</c:v>
                </c:pt>
                <c:pt idx="128">
                  <c:v>13.038572853475479</c:v>
                </c:pt>
                <c:pt idx="129">
                  <c:v>12.316932921279111</c:v>
                </c:pt>
                <c:pt idx="130">
                  <c:v>11.66996419052602</c:v>
                </c:pt>
                <c:pt idx="131">
                  <c:v>11.057333311531524</c:v>
                </c:pt>
                <c:pt idx="132">
                  <c:v>10.436526753546888</c:v>
                </c:pt>
                <c:pt idx="133">
                  <c:v>9.8048192902420581</c:v>
                </c:pt>
                <c:pt idx="134">
                  <c:v>9.1720217364052115</c:v>
                </c:pt>
                <c:pt idx="135">
                  <c:v>8.5392241825683612</c:v>
                </c:pt>
                <c:pt idx="136">
                  <c:v>7.9069716739975275</c:v>
                </c:pt>
                <c:pt idx="137">
                  <c:v>7.4453183336876139</c:v>
                </c:pt>
                <c:pt idx="138">
                  <c:v>6.9776694954515968</c:v>
                </c:pt>
                <c:pt idx="139">
                  <c:v>6.5181963362057269</c:v>
                </c:pt>
                <c:pt idx="140">
                  <c:v>6.0516375885017215</c:v>
                </c:pt>
                <c:pt idx="141">
                  <c:v>6.2778313738956033</c:v>
                </c:pt>
                <c:pt idx="142">
                  <c:v>6.5132909288116405</c:v>
                </c:pt>
                <c:pt idx="143">
                  <c:v>6.7427549858015716</c:v>
                </c:pt>
                <c:pt idx="144">
                  <c:v>6.9743992238555457</c:v>
                </c:pt>
                <c:pt idx="145">
                  <c:v>7.3003362929291296</c:v>
                </c:pt>
                <c:pt idx="146">
                  <c:v>7.6273634525347367</c:v>
                </c:pt>
                <c:pt idx="147">
                  <c:v>7.9614762005984607</c:v>
                </c:pt>
                <c:pt idx="148">
                  <c:v>8.2961339939281959</c:v>
                </c:pt>
                <c:pt idx="149">
                  <c:v>8.5501250878885529</c:v>
                </c:pt>
                <c:pt idx="150">
                  <c:v>8.8237378114252429</c:v>
                </c:pt>
                <c:pt idx="151">
                  <c:v>9.1104316213461498</c:v>
                </c:pt>
                <c:pt idx="152">
                  <c:v>9.4450894146758912</c:v>
                </c:pt>
                <c:pt idx="153">
                  <c:v>10.192346474374688</c:v>
                </c:pt>
                <c:pt idx="154">
                  <c:v>10.935788217211444</c:v>
                </c:pt>
                <c:pt idx="155">
                  <c:v>11.677049778984141</c:v>
                </c:pt>
                <c:pt idx="156">
                  <c:v>12.410135661766715</c:v>
                </c:pt>
                <c:pt idx="157">
                  <c:v>12.79929798169738</c:v>
                </c:pt>
                <c:pt idx="158">
                  <c:v>13.190640482692087</c:v>
                </c:pt>
                <c:pt idx="159">
                  <c:v>13.580347847888767</c:v>
                </c:pt>
                <c:pt idx="160">
                  <c:v>13.961879534095306</c:v>
                </c:pt>
                <c:pt idx="161">
                  <c:v>14.378839162592461</c:v>
                </c:pt>
                <c:pt idx="162">
                  <c:v>14.793073564759563</c:v>
                </c:pt>
                <c:pt idx="163">
                  <c:v>15.211123283788719</c:v>
                </c:pt>
                <c:pt idx="164">
                  <c:v>15.630263093349916</c:v>
                </c:pt>
                <c:pt idx="165">
                  <c:v>16.815736546920235</c:v>
                </c:pt>
                <c:pt idx="166">
                  <c:v>17.997939728894483</c:v>
                </c:pt>
                <c:pt idx="167">
                  <c:v>19.184503272996825</c:v>
                </c:pt>
                <c:pt idx="168">
                  <c:v>20.363981228641045</c:v>
                </c:pt>
                <c:pt idx="169">
                  <c:v>21.553815044339423</c:v>
                </c:pt>
                <c:pt idx="170">
                  <c:v>22.734928135781672</c:v>
                </c:pt>
                <c:pt idx="171">
                  <c:v>23.922581770416027</c:v>
                </c:pt>
                <c:pt idx="172">
                  <c:v>25.10860026925236</c:v>
                </c:pt>
                <c:pt idx="173">
                  <c:v>26.251560192073949</c:v>
                </c:pt>
                <c:pt idx="174">
                  <c:v>27.393430024363514</c:v>
                </c:pt>
                <c:pt idx="175">
                  <c:v>28.535844901919102</c:v>
                </c:pt>
                <c:pt idx="176">
                  <c:v>29.682620141602772</c:v>
                </c:pt>
                <c:pt idx="177">
                  <c:v>30.157899613562915</c:v>
                </c:pt>
                <c:pt idx="178">
                  <c:v>30.630453859193008</c:v>
                </c:pt>
                <c:pt idx="179">
                  <c:v>31.109003602749215</c:v>
                </c:pt>
                <c:pt idx="180">
                  <c:v>31.584828119975374</c:v>
                </c:pt>
                <c:pt idx="181">
                  <c:v>31.934202135487347</c:v>
                </c:pt>
                <c:pt idx="182">
                  <c:v>32.281395969935311</c:v>
                </c:pt>
                <c:pt idx="183">
                  <c:v>32.630224940181307</c:v>
                </c:pt>
                <c:pt idx="184">
                  <c:v>32.977418774629236</c:v>
                </c:pt>
                <c:pt idx="185">
                  <c:v>33.282644123594466</c:v>
                </c:pt>
                <c:pt idx="186">
                  <c:v>33.588959563091727</c:v>
                </c:pt>
                <c:pt idx="187">
                  <c:v>33.890369595194876</c:v>
                </c:pt>
                <c:pt idx="188">
                  <c:v>34.194504853628096</c:v>
                </c:pt>
                <c:pt idx="189">
                  <c:v>34.32586076273634</c:v>
                </c:pt>
                <c:pt idx="190">
                  <c:v>34.451221173918505</c:v>
                </c:pt>
                <c:pt idx="191">
                  <c:v>34.580396901962715</c:v>
                </c:pt>
                <c:pt idx="192">
                  <c:v>34.707392448942926</c:v>
                </c:pt>
                <c:pt idx="193">
                  <c:v>35.076933139297232</c:v>
                </c:pt>
                <c:pt idx="194">
                  <c:v>35.451379237045636</c:v>
                </c:pt>
                <c:pt idx="195">
                  <c:v>35.820374882133962</c:v>
                </c:pt>
                <c:pt idx="196">
                  <c:v>36.19482097988238</c:v>
                </c:pt>
                <c:pt idx="197">
                  <c:v>36.569812122896813</c:v>
                </c:pt>
                <c:pt idx="198">
                  <c:v>36.942623084847185</c:v>
                </c:pt>
                <c:pt idx="199">
                  <c:v>37.314343956265574</c:v>
                </c:pt>
                <c:pt idx="200">
                  <c:v>37.684429691885917</c:v>
                </c:pt>
                <c:pt idx="201">
                  <c:v>37.065803314965315</c:v>
                </c:pt>
                <c:pt idx="202">
                  <c:v>36.44663189277869</c:v>
                </c:pt>
                <c:pt idx="203">
                  <c:v>35.825280289528038</c:v>
                </c:pt>
                <c:pt idx="204">
                  <c:v>35.199023278883317</c:v>
                </c:pt>
                <c:pt idx="205">
                  <c:v>34.720473535327102</c:v>
                </c:pt>
                <c:pt idx="206">
                  <c:v>34.243013882302925</c:v>
                </c:pt>
                <c:pt idx="207">
                  <c:v>33.761193867150673</c:v>
                </c:pt>
                <c:pt idx="208">
                  <c:v>33.284824304658528</c:v>
                </c:pt>
                <c:pt idx="209">
                  <c:v>32.309193278501773</c:v>
                </c:pt>
                <c:pt idx="210">
                  <c:v>31.328656844950977</c:v>
                </c:pt>
                <c:pt idx="211">
                  <c:v>30.352480773528256</c:v>
                </c:pt>
                <c:pt idx="212">
                  <c:v>29.370309204179421</c:v>
                </c:pt>
                <c:pt idx="213">
                  <c:v>28.540750309313193</c:v>
                </c:pt>
                <c:pt idx="214">
                  <c:v>27.718277002905094</c:v>
                </c:pt>
                <c:pt idx="215">
                  <c:v>26.887082972240858</c:v>
                </c:pt>
                <c:pt idx="216">
                  <c:v>26.058069122640635</c:v>
                </c:pt>
                <c:pt idx="217">
                  <c:v>25.240501223626623</c:v>
                </c:pt>
                <c:pt idx="218">
                  <c:v>24.415847736154493</c:v>
                </c:pt>
                <c:pt idx="219">
                  <c:v>23.600460018204508</c:v>
                </c:pt>
                <c:pt idx="220">
                  <c:v>22.785072300254548</c:v>
                </c:pt>
                <c:pt idx="221">
                  <c:v>21.991486392944946</c:v>
                </c:pt>
                <c:pt idx="222">
                  <c:v>21.208256345689509</c:v>
                </c:pt>
                <c:pt idx="223">
                  <c:v>20.505692997803457</c:v>
                </c:pt>
                <c:pt idx="224">
                  <c:v>19.974273863444349</c:v>
                </c:pt>
                <c:pt idx="225">
                  <c:v>20.707904791492936</c:v>
                </c:pt>
                <c:pt idx="226">
                  <c:v>21.565806040191646</c:v>
                </c:pt>
                <c:pt idx="227">
                  <c:v>22.485842449215415</c:v>
                </c:pt>
                <c:pt idx="228">
                  <c:v>23.42223021621945</c:v>
                </c:pt>
                <c:pt idx="229">
                  <c:v>24.344446806307268</c:v>
                </c:pt>
                <c:pt idx="230">
                  <c:v>25.262848079533008</c:v>
                </c:pt>
                <c:pt idx="231">
                  <c:v>26.189425031748897</c:v>
                </c:pt>
                <c:pt idx="232">
                  <c:v>27.116547029230791</c:v>
                </c:pt>
                <c:pt idx="233">
                  <c:v>28.058385248894929</c:v>
                </c:pt>
                <c:pt idx="234">
                  <c:v>28.999678423293062</c:v>
                </c:pt>
                <c:pt idx="235">
                  <c:v>29.940971597691181</c:v>
                </c:pt>
                <c:pt idx="236">
                  <c:v>30.875179183631218</c:v>
                </c:pt>
                <c:pt idx="237">
                  <c:v>32.254688751900851</c:v>
                </c:pt>
                <c:pt idx="238">
                  <c:v>33.632018139106464</c:v>
                </c:pt>
                <c:pt idx="239">
                  <c:v>35.007167345248043</c:v>
                </c:pt>
                <c:pt idx="240">
                  <c:v>36.383951687187611</c:v>
                </c:pt>
                <c:pt idx="241">
                  <c:v>37.731848630028729</c:v>
                </c:pt>
                <c:pt idx="242">
                  <c:v>39.075930256007751</c:v>
                </c:pt>
                <c:pt idx="243">
                  <c:v>40.422192063050858</c:v>
                </c:pt>
                <c:pt idx="244">
                  <c:v>41.766273689029859</c:v>
                </c:pt>
                <c:pt idx="245">
                  <c:v>43.043859792555793</c:v>
                </c:pt>
                <c:pt idx="246">
                  <c:v>44.324716167677735</c:v>
                </c:pt>
                <c:pt idx="247">
                  <c:v>45.602302271203627</c:v>
                </c:pt>
                <c:pt idx="248">
                  <c:v>46.879888374729553</c:v>
                </c:pt>
                <c:pt idx="249">
                  <c:v>47.264145287266103</c:v>
                </c:pt>
                <c:pt idx="250">
                  <c:v>47.641316611344578</c:v>
                </c:pt>
                <c:pt idx="251">
                  <c:v>48.021758207019118</c:v>
                </c:pt>
                <c:pt idx="252">
                  <c:v>48.403834938491642</c:v>
                </c:pt>
                <c:pt idx="253">
                  <c:v>48.751573818205593</c:v>
                </c:pt>
                <c:pt idx="254">
                  <c:v>49.106943331643691</c:v>
                </c:pt>
                <c:pt idx="255">
                  <c:v>49.45958761875174</c:v>
                </c:pt>
                <c:pt idx="256">
                  <c:v>49.815502177455862</c:v>
                </c:pt>
                <c:pt idx="257">
                  <c:v>50.13544374860335</c:v>
                </c:pt>
                <c:pt idx="258">
                  <c:v>50.457565500814873</c:v>
                </c:pt>
                <c:pt idx="259">
                  <c:v>50.784047615154478</c:v>
                </c:pt>
                <c:pt idx="260">
                  <c:v>51.106169367365972</c:v>
                </c:pt>
                <c:pt idx="261">
                  <c:v>51.496966823094674</c:v>
                </c:pt>
                <c:pt idx="262">
                  <c:v>51.887764278823376</c:v>
                </c:pt>
                <c:pt idx="263">
                  <c:v>52.281832006148129</c:v>
                </c:pt>
                <c:pt idx="264">
                  <c:v>52.67698982400492</c:v>
                </c:pt>
                <c:pt idx="265">
                  <c:v>53.042170152231151</c:v>
                </c:pt>
                <c:pt idx="266">
                  <c:v>53.407350480457417</c:v>
                </c:pt>
                <c:pt idx="267">
                  <c:v>53.774710989747689</c:v>
                </c:pt>
                <c:pt idx="268">
                  <c:v>54.14425168010203</c:v>
                </c:pt>
                <c:pt idx="269">
                  <c:v>54.481634699761798</c:v>
                </c:pt>
                <c:pt idx="270">
                  <c:v>54.810296995165444</c:v>
                </c:pt>
                <c:pt idx="271">
                  <c:v>55.145499833761214</c:v>
                </c:pt>
                <c:pt idx="272">
                  <c:v>55.481792762888951</c:v>
                </c:pt>
                <c:pt idx="273">
                  <c:v>55.194553907702051</c:v>
                </c:pt>
                <c:pt idx="274">
                  <c:v>54.905134871451097</c:v>
                </c:pt>
                <c:pt idx="275">
                  <c:v>54.620621242594218</c:v>
                </c:pt>
                <c:pt idx="276">
                  <c:v>54.330112115811197</c:v>
                </c:pt>
                <c:pt idx="277">
                  <c:v>54.002539910939582</c:v>
                </c:pt>
                <c:pt idx="278">
                  <c:v>53.672787525003947</c:v>
                </c:pt>
                <c:pt idx="279">
                  <c:v>53.339764867472262</c:v>
                </c:pt>
                <c:pt idx="280">
                  <c:v>53.010012481536585</c:v>
                </c:pt>
                <c:pt idx="281">
                  <c:v>52.719503354753584</c:v>
                </c:pt>
                <c:pt idx="282">
                  <c:v>52.431719454300676</c:v>
                </c:pt>
                <c:pt idx="283">
                  <c:v>52.142845463315723</c:v>
                </c:pt>
                <c:pt idx="284">
                  <c:v>51.849611110202716</c:v>
                </c:pt>
                <c:pt idx="285">
                  <c:v>51.530759629587244</c:v>
                </c:pt>
                <c:pt idx="286">
                  <c:v>51.212453194237774</c:v>
                </c:pt>
                <c:pt idx="287">
                  <c:v>50.893601713622331</c:v>
                </c:pt>
                <c:pt idx="288">
                  <c:v>50.576385368804878</c:v>
                </c:pt>
                <c:pt idx="289">
                  <c:v>50.229191534356914</c:v>
                </c:pt>
                <c:pt idx="290">
                  <c:v>49.877637337780897</c:v>
                </c:pt>
                <c:pt idx="291">
                  <c:v>49.550610178175319</c:v>
                </c:pt>
                <c:pt idx="292">
                  <c:v>49.225218154367724</c:v>
                </c:pt>
                <c:pt idx="293">
                  <c:v>48.919992805402501</c:v>
                </c:pt>
                <c:pt idx="294">
                  <c:v>48.656735941920005</c:v>
                </c:pt>
                <c:pt idx="295">
                  <c:v>48.458339465092585</c:v>
                </c:pt>
                <c:pt idx="296">
                  <c:v>48.40056466689559</c:v>
                </c:pt>
                <c:pt idx="297">
                  <c:v>47.905118520093126</c:v>
                </c:pt>
                <c:pt idx="298">
                  <c:v>47.221631756517397</c:v>
                </c:pt>
                <c:pt idx="299">
                  <c:v>46.431861166069829</c:v>
                </c:pt>
                <c:pt idx="300">
                  <c:v>45.600667135405587</c:v>
                </c:pt>
                <c:pt idx="301">
                  <c:v>44.743855977238916</c:v>
                </c:pt>
                <c:pt idx="302">
                  <c:v>43.882139411678139</c:v>
                </c:pt>
                <c:pt idx="303">
                  <c:v>43.000801216541049</c:v>
                </c:pt>
                <c:pt idx="304">
                  <c:v>42.11237743294582</c:v>
                </c:pt>
                <c:pt idx="305">
                  <c:v>41.228314011478666</c:v>
                </c:pt>
                <c:pt idx="306">
                  <c:v>40.344250590011505</c:v>
                </c:pt>
                <c:pt idx="307">
                  <c:v>39.46073221381036</c:v>
                </c:pt>
                <c:pt idx="308">
                  <c:v>38.575578701811196</c:v>
                </c:pt>
                <c:pt idx="309">
                  <c:v>37.620659395762821</c:v>
                </c:pt>
                <c:pt idx="310">
                  <c:v>36.666285134980455</c:v>
                </c:pt>
                <c:pt idx="311">
                  <c:v>35.710275738400071</c:v>
                </c:pt>
                <c:pt idx="312">
                  <c:v>34.756446522883714</c:v>
                </c:pt>
                <c:pt idx="313">
                  <c:v>33.799892081037349</c:v>
                </c:pt>
                <c:pt idx="314">
                  <c:v>32.847152956053016</c:v>
                </c:pt>
                <c:pt idx="315">
                  <c:v>31.888418333142585</c:v>
                </c:pt>
                <c:pt idx="316">
                  <c:v>30.932953981828195</c:v>
                </c:pt>
                <c:pt idx="317">
                  <c:v>29.973129268385733</c:v>
                </c:pt>
                <c:pt idx="318">
                  <c:v>29.01930005286939</c:v>
                </c:pt>
                <c:pt idx="319">
                  <c:v>28.063835701555011</c:v>
                </c:pt>
                <c:pt idx="320">
                  <c:v>27.108371350240635</c:v>
                </c:pt>
                <c:pt idx="321">
                  <c:v>26.918150552403389</c:v>
                </c:pt>
                <c:pt idx="322">
                  <c:v>26.729019845098129</c:v>
                </c:pt>
                <c:pt idx="323">
                  <c:v>26.538799047260877</c:v>
                </c:pt>
                <c:pt idx="324">
                  <c:v>26.345853023093575</c:v>
                </c:pt>
                <c:pt idx="325">
                  <c:v>26.159447542118379</c:v>
                </c:pt>
                <c:pt idx="326">
                  <c:v>25.966501517951073</c:v>
                </c:pt>
                <c:pt idx="327">
                  <c:v>25.775735674847787</c:v>
                </c:pt>
                <c:pt idx="328">
                  <c:v>25.583334695946508</c:v>
                </c:pt>
                <c:pt idx="329">
                  <c:v>25.397474260237317</c:v>
                </c:pt>
                <c:pt idx="330">
                  <c:v>25.207253462400054</c:v>
                </c:pt>
                <c:pt idx="331">
                  <c:v>25.014307438232755</c:v>
                </c:pt>
                <c:pt idx="332">
                  <c:v>24.823541595129488</c:v>
                </c:pt>
                <c:pt idx="333">
                  <c:v>24.937456055725438</c:v>
                </c:pt>
                <c:pt idx="334">
                  <c:v>25.049190335257361</c:v>
                </c:pt>
                <c:pt idx="335">
                  <c:v>25.164739931651326</c:v>
                </c:pt>
                <c:pt idx="336">
                  <c:v>25.280834573311306</c:v>
                </c:pt>
                <c:pt idx="337">
                  <c:v>25.395294079173276</c:v>
                </c:pt>
                <c:pt idx="338">
                  <c:v>25.508118449237205</c:v>
                </c:pt>
                <c:pt idx="339">
                  <c:v>25.620942819301149</c:v>
                </c:pt>
                <c:pt idx="340">
                  <c:v>25.737582506227142</c:v>
                </c:pt>
                <c:pt idx="341">
                  <c:v>25.85258705735512</c:v>
                </c:pt>
                <c:pt idx="342">
                  <c:v>25.965956472685058</c:v>
                </c:pt>
                <c:pt idx="343">
                  <c:v>26.077145706950958</c:v>
                </c:pt>
                <c:pt idx="344">
                  <c:v>26.194330439142984</c:v>
                </c:pt>
                <c:pt idx="345">
                  <c:v>26.997182115974738</c:v>
                </c:pt>
                <c:pt idx="346">
                  <c:v>27.803849109668562</c:v>
                </c:pt>
                <c:pt idx="347">
                  <c:v>28.607790877032329</c:v>
                </c:pt>
                <c:pt idx="348">
                  <c:v>29.410642553864101</c:v>
                </c:pt>
                <c:pt idx="349">
                  <c:v>30.216219457025908</c:v>
                </c:pt>
                <c:pt idx="350">
                  <c:v>31.0201612243897</c:v>
                </c:pt>
                <c:pt idx="351">
                  <c:v>31.822467855955438</c:v>
                </c:pt>
                <c:pt idx="352">
                  <c:v>32.630224940181279</c:v>
                </c:pt>
                <c:pt idx="353">
                  <c:v>33.433621662279059</c:v>
                </c:pt>
                <c:pt idx="354">
                  <c:v>34.240288655972883</c:v>
                </c:pt>
                <c:pt idx="355">
                  <c:v>35.042595287538632</c:v>
                </c:pt>
                <c:pt idx="356">
                  <c:v>35.847082100168414</c:v>
                </c:pt>
                <c:pt idx="357">
                  <c:v>36.624316649497743</c:v>
                </c:pt>
                <c:pt idx="358">
                  <c:v>37.400461108295048</c:v>
                </c:pt>
                <c:pt idx="359">
                  <c:v>38.172790250230314</c:v>
                </c:pt>
                <c:pt idx="360">
                  <c:v>38.948389663761596</c:v>
                </c:pt>
                <c:pt idx="361">
                  <c:v>39.726714303622934</c:v>
                </c:pt>
                <c:pt idx="362">
                  <c:v>40.500133536090175</c:v>
                </c:pt>
                <c:pt idx="363">
                  <c:v>41.277368085419496</c:v>
                </c:pt>
                <c:pt idx="364">
                  <c:v>42.055147680014855</c:v>
                </c:pt>
                <c:pt idx="365">
                  <c:v>42.827476821950086</c:v>
                </c:pt>
                <c:pt idx="366">
                  <c:v>43.601986144949329</c:v>
                </c:pt>
                <c:pt idx="367">
                  <c:v>44.380310784810675</c:v>
                </c:pt>
                <c:pt idx="368">
                  <c:v>45.152094881479883</c:v>
                </c:pt>
                <c:pt idx="369">
                  <c:v>44.889383063263402</c:v>
                </c:pt>
                <c:pt idx="370">
                  <c:v>44.62830638084494</c:v>
                </c:pt>
                <c:pt idx="371">
                  <c:v>44.365049517362429</c:v>
                </c:pt>
                <c:pt idx="372">
                  <c:v>44.1001575180819</c:v>
                </c:pt>
                <c:pt idx="373">
                  <c:v>43.83908083566341</c:v>
                </c:pt>
                <c:pt idx="374">
                  <c:v>43.572553700584827</c:v>
                </c:pt>
                <c:pt idx="375">
                  <c:v>43.314747289762437</c:v>
                </c:pt>
                <c:pt idx="376">
                  <c:v>43.048765199949869</c:v>
                </c:pt>
                <c:pt idx="377">
                  <c:v>42.785508336467366</c:v>
                </c:pt>
                <c:pt idx="378">
                  <c:v>42.521706427718833</c:v>
                </c:pt>
                <c:pt idx="379">
                  <c:v>42.255179292640264</c:v>
                </c:pt>
                <c:pt idx="380">
                  <c:v>41.995737746019813</c:v>
                </c:pt>
                <c:pt idx="381">
                  <c:v>41.753192602645655</c:v>
                </c:pt>
                <c:pt idx="382">
                  <c:v>41.512282595069522</c:v>
                </c:pt>
                <c:pt idx="383">
                  <c:v>41.268647361163346</c:v>
                </c:pt>
                <c:pt idx="384">
                  <c:v>41.028282398853243</c:v>
                </c:pt>
                <c:pt idx="385">
                  <c:v>40.78955257234113</c:v>
                </c:pt>
                <c:pt idx="386">
                  <c:v>40.542102021572887</c:v>
                </c:pt>
                <c:pt idx="387">
                  <c:v>40.300646968730746</c:v>
                </c:pt>
                <c:pt idx="388">
                  <c:v>40.061372096952645</c:v>
                </c:pt>
                <c:pt idx="389">
                  <c:v>39.822097225174552</c:v>
                </c:pt>
                <c:pt idx="390">
                  <c:v>39.578461991268362</c:v>
                </c:pt>
                <c:pt idx="391">
                  <c:v>39.335371802628195</c:v>
                </c:pt>
                <c:pt idx="392">
                  <c:v>39.096641976116118</c:v>
                </c:pt>
                <c:pt idx="393">
                  <c:v>39.020335638874798</c:v>
                </c:pt>
                <c:pt idx="394">
                  <c:v>38.9445743468995</c:v>
                </c:pt>
                <c:pt idx="395">
                  <c:v>38.875353598116334</c:v>
                </c:pt>
                <c:pt idx="396">
                  <c:v>38.802317532471065</c:v>
                </c:pt>
                <c:pt idx="397">
                  <c:v>38.727101285761798</c:v>
                </c:pt>
                <c:pt idx="398">
                  <c:v>38.653520174850527</c:v>
                </c:pt>
                <c:pt idx="399">
                  <c:v>38.583754380801317</c:v>
                </c:pt>
                <c:pt idx="400">
                  <c:v>38.50363272669793</c:v>
                </c:pt>
                <c:pt idx="401">
                  <c:v>38.432776842116724</c:v>
                </c:pt>
                <c:pt idx="402">
                  <c:v>38.354290323811391</c:v>
                </c:pt>
                <c:pt idx="403">
                  <c:v>38.283979484496193</c:v>
                </c:pt>
                <c:pt idx="404">
                  <c:v>38.212033509382955</c:v>
                </c:pt>
                <c:pt idx="405">
                  <c:v>37.975483863934883</c:v>
                </c:pt>
                <c:pt idx="406">
                  <c:v>37.736754037422806</c:v>
                </c:pt>
                <c:pt idx="407">
                  <c:v>37.49638907511271</c:v>
                </c:pt>
                <c:pt idx="408">
                  <c:v>37.25983942966463</c:v>
                </c:pt>
                <c:pt idx="409">
                  <c:v>37.023289784216566</c:v>
                </c:pt>
                <c:pt idx="410">
                  <c:v>36.782379776640454</c:v>
                </c:pt>
                <c:pt idx="411">
                  <c:v>36.546375176458412</c:v>
                </c:pt>
                <c:pt idx="412">
                  <c:v>36.309280485744345</c:v>
                </c:pt>
                <c:pt idx="413">
                  <c:v>36.073820930828305</c:v>
                </c:pt>
                <c:pt idx="414">
                  <c:v>35.836726240114238</c:v>
                </c:pt>
                <c:pt idx="415">
                  <c:v>35.596906323070144</c:v>
                </c:pt>
                <c:pt idx="416">
                  <c:v>35.359266587090055</c:v>
                </c:pt>
                <c:pt idx="417">
                  <c:v>35.871609137138854</c:v>
                </c:pt>
                <c:pt idx="418">
                  <c:v>36.383406641921624</c:v>
                </c:pt>
                <c:pt idx="419">
                  <c:v>36.899019463566439</c:v>
                </c:pt>
                <c:pt idx="420">
                  <c:v>37.409181832551191</c:v>
                </c:pt>
                <c:pt idx="421">
                  <c:v>37.921524382599969</c:v>
                </c:pt>
                <c:pt idx="422">
                  <c:v>38.43441197791477</c:v>
                </c:pt>
                <c:pt idx="423">
                  <c:v>38.947299573229579</c:v>
                </c:pt>
                <c:pt idx="424">
                  <c:v>39.460732213810367</c:v>
                </c:pt>
                <c:pt idx="425">
                  <c:v>39.971984673327142</c:v>
                </c:pt>
                <c:pt idx="426">
                  <c:v>40.484327223375907</c:v>
                </c:pt>
                <c:pt idx="427">
                  <c:v>40.997759863956709</c:v>
                </c:pt>
                <c:pt idx="428">
                  <c:v>41.510647459271517</c:v>
                </c:pt>
                <c:pt idx="429">
                  <c:v>42.174512593270869</c:v>
                </c:pt>
                <c:pt idx="430">
                  <c:v>42.847098451526421</c:v>
                </c:pt>
                <c:pt idx="431">
                  <c:v>43.509873494993734</c:v>
                </c:pt>
                <c:pt idx="432">
                  <c:v>44.176463855323192</c:v>
                </c:pt>
                <c:pt idx="433">
                  <c:v>44.841419079854568</c:v>
                </c:pt>
                <c:pt idx="434">
                  <c:v>45.506374304386007</c:v>
                </c:pt>
                <c:pt idx="435">
                  <c:v>46.173509709981424</c:v>
                </c:pt>
                <c:pt idx="436">
                  <c:v>46.842825296640896</c:v>
                </c:pt>
                <c:pt idx="437">
                  <c:v>47.509415656970297</c:v>
                </c:pt>
                <c:pt idx="438">
                  <c:v>48.177641153097802</c:v>
                </c:pt>
                <c:pt idx="439">
                  <c:v>48.843686468161195</c:v>
                </c:pt>
                <c:pt idx="440">
                  <c:v>49.508641692692578</c:v>
                </c:pt>
                <c:pt idx="441">
                  <c:v>49.747371519204684</c:v>
                </c:pt>
                <c:pt idx="442">
                  <c:v>49.979560802524645</c:v>
                </c:pt>
                <c:pt idx="443">
                  <c:v>50.214475312174692</c:v>
                </c:pt>
                <c:pt idx="444">
                  <c:v>50.449389821824717</c:v>
                </c:pt>
                <c:pt idx="445">
                  <c:v>50.689209738868819</c:v>
                </c:pt>
                <c:pt idx="446">
                  <c:v>50.922489112720811</c:v>
                </c:pt>
                <c:pt idx="447">
                  <c:v>51.159583803434906</c:v>
                </c:pt>
                <c:pt idx="448">
                  <c:v>51.390137950956827</c:v>
                </c:pt>
                <c:pt idx="449">
                  <c:v>51.628322732202925</c:v>
                </c:pt>
                <c:pt idx="450">
                  <c:v>51.861057060788902</c:v>
                </c:pt>
                <c:pt idx="451">
                  <c:v>52.097606706236981</c:v>
                </c:pt>
                <c:pt idx="452">
                  <c:v>52.334701396951033</c:v>
                </c:pt>
                <c:pt idx="453">
                  <c:v>52.377214927699768</c:v>
                </c:pt>
                <c:pt idx="454">
                  <c:v>52.43335459009873</c:v>
                </c:pt>
                <c:pt idx="455">
                  <c:v>52.481863618773552</c:v>
                </c:pt>
                <c:pt idx="456">
                  <c:v>52.530917692714425</c:v>
                </c:pt>
                <c:pt idx="457">
                  <c:v>52.58051681192125</c:v>
                </c:pt>
                <c:pt idx="458">
                  <c:v>52.62684565953203</c:v>
                </c:pt>
                <c:pt idx="459">
                  <c:v>52.679715050334941</c:v>
                </c:pt>
                <c:pt idx="460">
                  <c:v>52.728224079009777</c:v>
                </c:pt>
                <c:pt idx="461">
                  <c:v>52.777823198216623</c:v>
                </c:pt>
                <c:pt idx="462">
                  <c:v>52.826877272157454</c:v>
                </c:pt>
                <c:pt idx="463">
                  <c:v>52.874296210300272</c:v>
                </c:pt>
                <c:pt idx="464">
                  <c:v>52.926620555837168</c:v>
                </c:pt>
                <c:pt idx="465">
                  <c:v>52.343967166473163</c:v>
                </c:pt>
                <c:pt idx="466">
                  <c:v>51.769489456099329</c:v>
                </c:pt>
                <c:pt idx="467">
                  <c:v>51.189561293065417</c:v>
                </c:pt>
                <c:pt idx="468">
                  <c:v>50.602547541573344</c:v>
                </c:pt>
                <c:pt idx="469">
                  <c:v>50.026434695401484</c:v>
                </c:pt>
                <c:pt idx="470">
                  <c:v>49.44759662289956</c:v>
                </c:pt>
                <c:pt idx="471">
                  <c:v>48.864398188269533</c:v>
                </c:pt>
                <c:pt idx="472">
                  <c:v>48.284470025235606</c:v>
                </c:pt>
                <c:pt idx="473">
                  <c:v>47.701816635871616</c:v>
                </c:pt>
                <c:pt idx="474">
                  <c:v>47.123523608635715</c:v>
                </c:pt>
                <c:pt idx="475">
                  <c:v>46.545230581399785</c:v>
                </c:pt>
                <c:pt idx="476">
                  <c:v>45.965847463631853</c:v>
                </c:pt>
                <c:pt idx="477">
                  <c:v>45.464405818903238</c:v>
                </c:pt>
                <c:pt idx="478">
                  <c:v>44.973320034228806</c:v>
                </c:pt>
                <c:pt idx="479">
                  <c:v>44.480054068490361</c:v>
                </c:pt>
                <c:pt idx="480">
                  <c:v>43.984607921687896</c:v>
                </c:pt>
                <c:pt idx="481">
                  <c:v>43.485346458023322</c:v>
                </c:pt>
                <c:pt idx="482">
                  <c:v>42.998621035476987</c:v>
                </c:pt>
                <c:pt idx="483">
                  <c:v>42.501539752876454</c:v>
                </c:pt>
                <c:pt idx="484">
                  <c:v>42.006093606073954</c:v>
                </c:pt>
                <c:pt idx="485">
                  <c:v>41.513372685601553</c:v>
                </c:pt>
                <c:pt idx="486">
                  <c:v>41.019561674597078</c:v>
                </c:pt>
                <c:pt idx="487">
                  <c:v>40.523570482528584</c:v>
                </c:pt>
                <c:pt idx="488">
                  <c:v>40.029759471524123</c:v>
                </c:pt>
                <c:pt idx="489">
                  <c:v>40.513214622474401</c:v>
                </c:pt>
                <c:pt idx="490">
                  <c:v>40.998849954488747</c:v>
                </c:pt>
                <c:pt idx="491">
                  <c:v>41.47957987910894</c:v>
                </c:pt>
                <c:pt idx="492">
                  <c:v>41.963035030059253</c:v>
                </c:pt>
                <c:pt idx="493">
                  <c:v>42.447580271541561</c:v>
                </c:pt>
                <c:pt idx="494">
                  <c:v>42.933760648821909</c:v>
                </c:pt>
                <c:pt idx="495">
                  <c:v>43.418305890304175</c:v>
                </c:pt>
                <c:pt idx="496">
                  <c:v>43.902851131786505</c:v>
                </c:pt>
                <c:pt idx="497">
                  <c:v>44.386306282736776</c:v>
                </c:pt>
                <c:pt idx="498">
                  <c:v>44.869216388421059</c:v>
                </c:pt>
                <c:pt idx="499">
                  <c:v>45.353761629903374</c:v>
                </c:pt>
                <c:pt idx="500">
                  <c:v>45.836671735587665</c:v>
                </c:pt>
                <c:pt idx="501">
                  <c:v>46.01926189970078</c:v>
                </c:pt>
                <c:pt idx="502">
                  <c:v>46.202397109079911</c:v>
                </c:pt>
                <c:pt idx="503">
                  <c:v>46.387167454257089</c:v>
                </c:pt>
                <c:pt idx="504">
                  <c:v>46.56921257310421</c:v>
                </c:pt>
                <c:pt idx="505">
                  <c:v>46.751257691951302</c:v>
                </c:pt>
                <c:pt idx="506">
                  <c:v>46.93384785606446</c:v>
                </c:pt>
                <c:pt idx="507">
                  <c:v>47.116438020177583</c:v>
                </c:pt>
                <c:pt idx="508">
                  <c:v>47.297393048492665</c:v>
                </c:pt>
                <c:pt idx="509">
                  <c:v>47.482708438935859</c:v>
                </c:pt>
                <c:pt idx="510">
                  <c:v>47.665843648315011</c:v>
                </c:pt>
                <c:pt idx="511">
                  <c:v>47.851704084024178</c:v>
                </c:pt>
                <c:pt idx="512">
                  <c:v>48.032114067073273</c:v>
                </c:pt>
                <c:pt idx="513">
                  <c:v>47.38078497419211</c:v>
                </c:pt>
                <c:pt idx="514">
                  <c:v>46.732726152906999</c:v>
                </c:pt>
                <c:pt idx="515">
                  <c:v>46.086847512685935</c:v>
                </c:pt>
                <c:pt idx="516">
                  <c:v>45.42843283134664</c:v>
                </c:pt>
                <c:pt idx="517">
                  <c:v>44.78200914585959</c:v>
                </c:pt>
                <c:pt idx="518">
                  <c:v>44.13231518877646</c:v>
                </c:pt>
                <c:pt idx="519">
                  <c:v>43.482076186427285</c:v>
                </c:pt>
                <c:pt idx="520">
                  <c:v>42.831292138812131</c:v>
                </c:pt>
                <c:pt idx="521">
                  <c:v>42.181053136462971</c:v>
                </c:pt>
                <c:pt idx="522">
                  <c:v>41.531359179379876</c:v>
                </c:pt>
                <c:pt idx="523">
                  <c:v>40.878394950700638</c:v>
                </c:pt>
                <c:pt idx="524">
                  <c:v>40.232516310479575</c:v>
                </c:pt>
                <c:pt idx="525">
                  <c:v>39.734344937347053</c:v>
                </c:pt>
                <c:pt idx="526">
                  <c:v>39.241624016874631</c:v>
                </c:pt>
                <c:pt idx="527">
                  <c:v>38.74399768900809</c:v>
                </c:pt>
                <c:pt idx="528">
                  <c:v>38.248006496939624</c:v>
                </c:pt>
                <c:pt idx="529">
                  <c:v>37.756375666999162</c:v>
                </c:pt>
                <c:pt idx="530">
                  <c:v>37.257114203334588</c:v>
                </c:pt>
                <c:pt idx="531">
                  <c:v>36.762213101798125</c:v>
                </c:pt>
                <c:pt idx="532">
                  <c:v>36.266221909729616</c:v>
                </c:pt>
                <c:pt idx="533">
                  <c:v>35.772410898725148</c:v>
                </c:pt>
                <c:pt idx="534">
                  <c:v>35.279689978252705</c:v>
                </c:pt>
                <c:pt idx="535">
                  <c:v>34.783698786184189</c:v>
                </c:pt>
                <c:pt idx="536">
                  <c:v>34.285527413051675</c:v>
                </c:pt>
                <c:pt idx="537">
                  <c:v>33.313711703757008</c:v>
                </c:pt>
                <c:pt idx="538">
                  <c:v>32.342986084994372</c:v>
                </c:pt>
                <c:pt idx="539">
                  <c:v>31.372260466231708</c:v>
                </c:pt>
                <c:pt idx="540">
                  <c:v>30.403715028533128</c:v>
                </c:pt>
                <c:pt idx="541">
                  <c:v>29.433534455036483</c:v>
                </c:pt>
                <c:pt idx="542">
                  <c:v>28.463898926805875</c:v>
                </c:pt>
                <c:pt idx="543">
                  <c:v>27.488267900649152</c:v>
                </c:pt>
                <c:pt idx="544">
                  <c:v>26.516997236620497</c:v>
                </c:pt>
                <c:pt idx="545">
                  <c:v>25.550086934719936</c:v>
                </c:pt>
                <c:pt idx="546">
                  <c:v>24.581541497021327</c:v>
                </c:pt>
                <c:pt idx="547">
                  <c:v>23.607545606662629</c:v>
                </c:pt>
                <c:pt idx="548">
                  <c:v>22.640090259496045</c:v>
                </c:pt>
                <c:pt idx="549">
                  <c:v>21.851954804846557</c:v>
                </c:pt>
                <c:pt idx="550">
                  <c:v>21.062184214399004</c:v>
                </c:pt>
                <c:pt idx="551">
                  <c:v>20.273503714483489</c:v>
                </c:pt>
                <c:pt idx="552">
                  <c:v>19.484278169301962</c:v>
                </c:pt>
                <c:pt idx="553">
                  <c:v>18.696142714652456</c:v>
                </c:pt>
                <c:pt idx="554">
                  <c:v>17.908552305268959</c:v>
                </c:pt>
                <c:pt idx="555">
                  <c:v>17.118236669555415</c:v>
                </c:pt>
                <c:pt idx="556">
                  <c:v>16.326830943309844</c:v>
                </c:pt>
                <c:pt idx="557">
                  <c:v>15.537605398128312</c:v>
                </c:pt>
                <c:pt idx="558">
                  <c:v>14.750560034010826</c:v>
                </c:pt>
                <c:pt idx="559">
                  <c:v>13.961879534095305</c:v>
                </c:pt>
                <c:pt idx="560">
                  <c:v>13.173199034179788</c:v>
                </c:pt>
                <c:pt idx="561">
                  <c:v>13.196090935352183</c:v>
                </c:pt>
                <c:pt idx="562">
                  <c:v>13.222253108120634</c:v>
                </c:pt>
                <c:pt idx="563">
                  <c:v>13.242419782962974</c:v>
                </c:pt>
                <c:pt idx="564">
                  <c:v>13.26858195573142</c:v>
                </c:pt>
                <c:pt idx="565">
                  <c:v>13.28711349477574</c:v>
                </c:pt>
                <c:pt idx="566">
                  <c:v>13.312185577012173</c:v>
                </c:pt>
                <c:pt idx="567">
                  <c:v>13.33671261398259</c:v>
                </c:pt>
                <c:pt idx="568">
                  <c:v>13.355789198292914</c:v>
                </c:pt>
                <c:pt idx="569">
                  <c:v>13.381951371061371</c:v>
                </c:pt>
                <c:pt idx="570">
                  <c:v>13.406478408031793</c:v>
                </c:pt>
                <c:pt idx="571">
                  <c:v>13.423374811278082</c:v>
                </c:pt>
                <c:pt idx="572">
                  <c:v>13.452262210376578</c:v>
                </c:pt>
                <c:pt idx="573">
                  <c:v>13.515487461233652</c:v>
                </c:pt>
                <c:pt idx="574">
                  <c:v>13.578167666824728</c:v>
                </c:pt>
                <c:pt idx="575">
                  <c:v>13.643573098745852</c:v>
                </c:pt>
              </c:numCache>
            </c:numRef>
          </c:yVal>
          <c:smooth val="0"/>
        </c:ser>
        <c:ser>
          <c:idx val="2"/>
          <c:order val="2"/>
          <c:tx>
            <c:strRef>
              <c:f>Forecasts!$BA$197:$BA$198</c:f>
              <c:strCache>
                <c:ptCount val="1"/>
                <c:pt idx="0">
                  <c:v>Percent 10th</c:v>
                </c:pt>
              </c:strCache>
            </c:strRef>
          </c:tx>
          <c:marker>
            <c:symbol val="none"/>
          </c:marker>
          <c:xVal>
            <c:strRef>
              <c:f>Forecasts!$AX$199:$AX$774</c:f>
              <c:strCache>
                <c:ptCount val="576"/>
                <c:pt idx="0">
                  <c:v>10/07/2015 00:00</c:v>
                </c:pt>
                <c:pt idx="1">
                  <c:v>10/07/2015 00:15</c:v>
                </c:pt>
                <c:pt idx="2">
                  <c:v>10/07/2015 00:30</c:v>
                </c:pt>
                <c:pt idx="3">
                  <c:v>10/07/2015 00:45</c:v>
                </c:pt>
                <c:pt idx="4">
                  <c:v>10/07/2015 01:00</c:v>
                </c:pt>
                <c:pt idx="5">
                  <c:v>10/07/2015 01:15</c:v>
                </c:pt>
                <c:pt idx="6">
                  <c:v>10/07/2015 01:30</c:v>
                </c:pt>
                <c:pt idx="7">
                  <c:v>10/07/2015 01:45</c:v>
                </c:pt>
                <c:pt idx="8">
                  <c:v>10/07/2015 02:00</c:v>
                </c:pt>
                <c:pt idx="9">
                  <c:v>10/07/2015 02:15</c:v>
                </c:pt>
                <c:pt idx="10">
                  <c:v>10/07/2015 02:30</c:v>
                </c:pt>
                <c:pt idx="11">
                  <c:v>10/07/2015 02:45</c:v>
                </c:pt>
                <c:pt idx="12">
                  <c:v>10/07/2015 03:00</c:v>
                </c:pt>
                <c:pt idx="13">
                  <c:v>10/07/2015 03:15</c:v>
                </c:pt>
                <c:pt idx="14">
                  <c:v>10/07/2015 03:30</c:v>
                </c:pt>
                <c:pt idx="15">
                  <c:v>10/07/2015 03:45</c:v>
                </c:pt>
                <c:pt idx="16">
                  <c:v>10/07/2015 04:00</c:v>
                </c:pt>
                <c:pt idx="17">
                  <c:v>10/07/2015 04:15</c:v>
                </c:pt>
                <c:pt idx="18">
                  <c:v>10/07/2015 04:30</c:v>
                </c:pt>
                <c:pt idx="19">
                  <c:v>10/07/2015 04:45</c:v>
                </c:pt>
                <c:pt idx="20">
                  <c:v>10/07/2015 05:00</c:v>
                </c:pt>
                <c:pt idx="21">
                  <c:v>10/07/2015 05:15</c:v>
                </c:pt>
                <c:pt idx="22">
                  <c:v>10/07/2015 05:30</c:v>
                </c:pt>
                <c:pt idx="23">
                  <c:v>10/07/2015 05:45</c:v>
                </c:pt>
                <c:pt idx="24">
                  <c:v>10/07/2015 06:00</c:v>
                </c:pt>
                <c:pt idx="25">
                  <c:v>10/07/2015 06:15</c:v>
                </c:pt>
                <c:pt idx="26">
                  <c:v>10/07/2015 06:30</c:v>
                </c:pt>
                <c:pt idx="27">
                  <c:v>10/07/2015 06:45</c:v>
                </c:pt>
                <c:pt idx="28">
                  <c:v>10/07/2015 07:00</c:v>
                </c:pt>
                <c:pt idx="29">
                  <c:v>10/07/2015 07:15</c:v>
                </c:pt>
                <c:pt idx="30">
                  <c:v>10/07/2015 07:30</c:v>
                </c:pt>
                <c:pt idx="31">
                  <c:v>10/07/2015 07:45</c:v>
                </c:pt>
                <c:pt idx="32">
                  <c:v>10/07/2015 08:00</c:v>
                </c:pt>
                <c:pt idx="33">
                  <c:v>10/07/2015 08:15</c:v>
                </c:pt>
                <c:pt idx="34">
                  <c:v>10/07/2015 08:30</c:v>
                </c:pt>
                <c:pt idx="35">
                  <c:v>10/07/2015 08:45</c:v>
                </c:pt>
                <c:pt idx="36">
                  <c:v>10/07/2015 09:00</c:v>
                </c:pt>
                <c:pt idx="37">
                  <c:v>10/07/2015 09:15</c:v>
                </c:pt>
                <c:pt idx="38">
                  <c:v>10/07/2015 09:30</c:v>
                </c:pt>
                <c:pt idx="39">
                  <c:v>10/07/2015 09:45</c:v>
                </c:pt>
                <c:pt idx="40">
                  <c:v>10/07/2015 10:00</c:v>
                </c:pt>
                <c:pt idx="41">
                  <c:v>10/07/2015 10:15</c:v>
                </c:pt>
                <c:pt idx="42">
                  <c:v>10/07/2015 10:30</c:v>
                </c:pt>
                <c:pt idx="43">
                  <c:v>10/07/2015 10:45</c:v>
                </c:pt>
                <c:pt idx="44">
                  <c:v>10/07/2015 11:00</c:v>
                </c:pt>
                <c:pt idx="45">
                  <c:v>10/07/2015 11:15</c:v>
                </c:pt>
                <c:pt idx="46">
                  <c:v>10/07/2015 11:30</c:v>
                </c:pt>
                <c:pt idx="47">
                  <c:v>10/07/2015 11:45</c:v>
                </c:pt>
                <c:pt idx="48">
                  <c:v>10/07/2015 12:00</c:v>
                </c:pt>
                <c:pt idx="49">
                  <c:v>10/07/2015 12:15</c:v>
                </c:pt>
                <c:pt idx="50">
                  <c:v>10/07/2015 12:30</c:v>
                </c:pt>
                <c:pt idx="51">
                  <c:v>10/07/2015 12:45</c:v>
                </c:pt>
                <c:pt idx="52">
                  <c:v>10/07/2015 13:00</c:v>
                </c:pt>
                <c:pt idx="53">
                  <c:v>10/07/2015 13:15</c:v>
                </c:pt>
                <c:pt idx="54">
                  <c:v>10/07/2015 13:30</c:v>
                </c:pt>
                <c:pt idx="55">
                  <c:v>10/07/2015 13:45</c:v>
                </c:pt>
                <c:pt idx="56">
                  <c:v>10/07/2015 14:00</c:v>
                </c:pt>
                <c:pt idx="57">
                  <c:v>10/07/2015 14:15</c:v>
                </c:pt>
                <c:pt idx="58">
                  <c:v>10/07/2015 14:30</c:v>
                </c:pt>
                <c:pt idx="59">
                  <c:v>10/07/2015 14:45</c:v>
                </c:pt>
                <c:pt idx="60">
                  <c:v>10/07/2015 15:00</c:v>
                </c:pt>
                <c:pt idx="61">
                  <c:v>10/07/2015 15:15</c:v>
                </c:pt>
                <c:pt idx="62">
                  <c:v>10/07/2015 15:30</c:v>
                </c:pt>
                <c:pt idx="63">
                  <c:v>10/07/2015 15:45</c:v>
                </c:pt>
                <c:pt idx="64">
                  <c:v>10/07/2015 16:00</c:v>
                </c:pt>
                <c:pt idx="65">
                  <c:v>10/07/2015 16:15</c:v>
                </c:pt>
                <c:pt idx="66">
                  <c:v>10/07/2015 16:30</c:v>
                </c:pt>
                <c:pt idx="67">
                  <c:v>10/07/2015 16:45</c:v>
                </c:pt>
                <c:pt idx="68">
                  <c:v>10/07/2015 17:00</c:v>
                </c:pt>
                <c:pt idx="69">
                  <c:v>10/07/2015 17:15</c:v>
                </c:pt>
                <c:pt idx="70">
                  <c:v>10/07/2015 17:30</c:v>
                </c:pt>
                <c:pt idx="71">
                  <c:v>10/07/2015 17:45</c:v>
                </c:pt>
                <c:pt idx="72">
                  <c:v>10/07/2015 18:00</c:v>
                </c:pt>
                <c:pt idx="73">
                  <c:v>10/07/2015 18:15</c:v>
                </c:pt>
                <c:pt idx="74">
                  <c:v>10/07/2015 18:30</c:v>
                </c:pt>
                <c:pt idx="75">
                  <c:v>10/07/2015 18:45</c:v>
                </c:pt>
                <c:pt idx="76">
                  <c:v>10/07/2015 19:00</c:v>
                </c:pt>
                <c:pt idx="77">
                  <c:v>10/07/2015 19:15</c:v>
                </c:pt>
                <c:pt idx="78">
                  <c:v>10/07/2015 19:30</c:v>
                </c:pt>
                <c:pt idx="79">
                  <c:v>10/07/2015 19:45</c:v>
                </c:pt>
                <c:pt idx="80">
                  <c:v>10/07/2015 20:00</c:v>
                </c:pt>
                <c:pt idx="81">
                  <c:v>10/07/2015 20:15</c:v>
                </c:pt>
                <c:pt idx="82">
                  <c:v>10/07/2015 20:30</c:v>
                </c:pt>
                <c:pt idx="83">
                  <c:v>10/07/2015 20:45</c:v>
                </c:pt>
                <c:pt idx="84">
                  <c:v>10/07/2015 21:00</c:v>
                </c:pt>
                <c:pt idx="85">
                  <c:v>10/07/2015 21:15</c:v>
                </c:pt>
                <c:pt idx="86">
                  <c:v>10/07/2015 21:30</c:v>
                </c:pt>
                <c:pt idx="87">
                  <c:v>10/07/2015 21:45</c:v>
                </c:pt>
                <c:pt idx="88">
                  <c:v>10/07/2015 22:00</c:v>
                </c:pt>
                <c:pt idx="89">
                  <c:v>10/07/2015 22:15</c:v>
                </c:pt>
                <c:pt idx="90">
                  <c:v>10/07/2015 22:30</c:v>
                </c:pt>
                <c:pt idx="91">
                  <c:v>10/07/2015 22:45</c:v>
                </c:pt>
                <c:pt idx="92">
                  <c:v>10/07/2015 23:00</c:v>
                </c:pt>
                <c:pt idx="93">
                  <c:v>10/07/2015 23:15</c:v>
                </c:pt>
                <c:pt idx="94">
                  <c:v>10/07/2015 23:30</c:v>
                </c:pt>
                <c:pt idx="95">
                  <c:v>10/07/2015 23:45</c:v>
                </c:pt>
                <c:pt idx="96">
                  <c:v>11/07/2015 00:00</c:v>
                </c:pt>
                <c:pt idx="97">
                  <c:v>11/07/2015 00:15</c:v>
                </c:pt>
                <c:pt idx="98">
                  <c:v>11/07/2015 00:30</c:v>
                </c:pt>
                <c:pt idx="99">
                  <c:v>11/07/2015 00:45</c:v>
                </c:pt>
                <c:pt idx="100">
                  <c:v>11/07/2015 01:00</c:v>
                </c:pt>
                <c:pt idx="101">
                  <c:v>11/07/2015 01:15</c:v>
                </c:pt>
                <c:pt idx="102">
                  <c:v>11/07/2015 01:30</c:v>
                </c:pt>
                <c:pt idx="103">
                  <c:v>11/07/2015 01:45</c:v>
                </c:pt>
                <c:pt idx="104">
                  <c:v>11/07/2015 02:00</c:v>
                </c:pt>
                <c:pt idx="105">
                  <c:v>11/07/2015 02:15</c:v>
                </c:pt>
                <c:pt idx="106">
                  <c:v>11/07/2015 02:30</c:v>
                </c:pt>
                <c:pt idx="107">
                  <c:v>11/07/2015 02:45</c:v>
                </c:pt>
                <c:pt idx="108">
                  <c:v>11/07/2015 03:00</c:v>
                </c:pt>
                <c:pt idx="109">
                  <c:v>11/07/2015 03:15</c:v>
                </c:pt>
                <c:pt idx="110">
                  <c:v>11/07/2015 03:30</c:v>
                </c:pt>
                <c:pt idx="111">
                  <c:v>11/07/2015 03:45</c:v>
                </c:pt>
                <c:pt idx="112">
                  <c:v>11/07/2015 04:00</c:v>
                </c:pt>
                <c:pt idx="113">
                  <c:v>11/07/2015 04:15</c:v>
                </c:pt>
                <c:pt idx="114">
                  <c:v>11/07/2015 04:30</c:v>
                </c:pt>
                <c:pt idx="115">
                  <c:v>11/07/2015 04:45</c:v>
                </c:pt>
                <c:pt idx="116">
                  <c:v>11/07/2015 05:00</c:v>
                </c:pt>
                <c:pt idx="117">
                  <c:v>11/07/2015 05:15</c:v>
                </c:pt>
                <c:pt idx="118">
                  <c:v>11/07/2015 05:30</c:v>
                </c:pt>
                <c:pt idx="119">
                  <c:v>11/07/2015 05:45</c:v>
                </c:pt>
                <c:pt idx="120">
                  <c:v>11/07/2015 06:00</c:v>
                </c:pt>
                <c:pt idx="121">
                  <c:v>11/07/2015 06:15</c:v>
                </c:pt>
                <c:pt idx="122">
                  <c:v>11/07/2015 06:30</c:v>
                </c:pt>
                <c:pt idx="123">
                  <c:v>11/07/2015 06:45</c:v>
                </c:pt>
                <c:pt idx="124">
                  <c:v>11/07/2015 07:00</c:v>
                </c:pt>
                <c:pt idx="125">
                  <c:v>11/07/2015 07:15</c:v>
                </c:pt>
                <c:pt idx="126">
                  <c:v>11/07/2015 07:30</c:v>
                </c:pt>
                <c:pt idx="127">
                  <c:v>11/07/2015 07:45</c:v>
                </c:pt>
                <c:pt idx="128">
                  <c:v>11/07/2015 08:00</c:v>
                </c:pt>
                <c:pt idx="129">
                  <c:v>11/07/2015 08:15</c:v>
                </c:pt>
                <c:pt idx="130">
                  <c:v>11/07/2015 08:30</c:v>
                </c:pt>
                <c:pt idx="131">
                  <c:v>11/07/2015 08:45</c:v>
                </c:pt>
                <c:pt idx="132">
                  <c:v>11/07/2015 09:00</c:v>
                </c:pt>
                <c:pt idx="133">
                  <c:v>11/07/2015 09:15</c:v>
                </c:pt>
                <c:pt idx="134">
                  <c:v>11/07/2015 09:30</c:v>
                </c:pt>
                <c:pt idx="135">
                  <c:v>11/07/2015 09:45</c:v>
                </c:pt>
                <c:pt idx="136">
                  <c:v>11/07/2015 10:00</c:v>
                </c:pt>
                <c:pt idx="137">
                  <c:v>11/07/2015 10:15</c:v>
                </c:pt>
                <c:pt idx="138">
                  <c:v>11/07/2015 10:30</c:v>
                </c:pt>
                <c:pt idx="139">
                  <c:v>11/07/2015 10:45</c:v>
                </c:pt>
                <c:pt idx="140">
                  <c:v>11/07/2015 11:00</c:v>
                </c:pt>
                <c:pt idx="141">
                  <c:v>11/07/2015 11:15</c:v>
                </c:pt>
                <c:pt idx="142">
                  <c:v>11/07/2015 11:30</c:v>
                </c:pt>
                <c:pt idx="143">
                  <c:v>11/07/2015 11:45</c:v>
                </c:pt>
                <c:pt idx="144">
                  <c:v>11/07/2015 12:00</c:v>
                </c:pt>
                <c:pt idx="145">
                  <c:v>11/07/2015 12:15</c:v>
                </c:pt>
                <c:pt idx="146">
                  <c:v>11/07/2015 12:30</c:v>
                </c:pt>
                <c:pt idx="147">
                  <c:v>11/07/2015 12:45</c:v>
                </c:pt>
                <c:pt idx="148">
                  <c:v>11/07/2015 13:00</c:v>
                </c:pt>
                <c:pt idx="149">
                  <c:v>11/07/2015 13:15</c:v>
                </c:pt>
                <c:pt idx="150">
                  <c:v>11/07/2015 13:30</c:v>
                </c:pt>
                <c:pt idx="151">
                  <c:v>11/07/2015 13:45</c:v>
                </c:pt>
                <c:pt idx="152">
                  <c:v>11/07/2015 14:00</c:v>
                </c:pt>
                <c:pt idx="153">
                  <c:v>11/07/2015 14:15</c:v>
                </c:pt>
                <c:pt idx="154">
                  <c:v>11/07/2015 14:30</c:v>
                </c:pt>
                <c:pt idx="155">
                  <c:v>11/07/2015 14:45</c:v>
                </c:pt>
                <c:pt idx="156">
                  <c:v>11/07/2015 15:00</c:v>
                </c:pt>
                <c:pt idx="157">
                  <c:v>11/07/2015 15:15</c:v>
                </c:pt>
                <c:pt idx="158">
                  <c:v>11/07/2015 15:30</c:v>
                </c:pt>
                <c:pt idx="159">
                  <c:v>11/07/2015 15:45</c:v>
                </c:pt>
                <c:pt idx="160">
                  <c:v>11/07/2015 16:00</c:v>
                </c:pt>
                <c:pt idx="161">
                  <c:v>11/07/2015 16:15</c:v>
                </c:pt>
                <c:pt idx="162">
                  <c:v>11/07/2015 16:30</c:v>
                </c:pt>
                <c:pt idx="163">
                  <c:v>11/07/2015 16:45</c:v>
                </c:pt>
                <c:pt idx="164">
                  <c:v>11/07/2015 17:00</c:v>
                </c:pt>
                <c:pt idx="165">
                  <c:v>11/07/2015 17:15</c:v>
                </c:pt>
                <c:pt idx="166">
                  <c:v>11/07/2015 17:30</c:v>
                </c:pt>
                <c:pt idx="167">
                  <c:v>11/07/2015 17:45</c:v>
                </c:pt>
                <c:pt idx="168">
                  <c:v>11/07/2015 18:00</c:v>
                </c:pt>
                <c:pt idx="169">
                  <c:v>11/07/2015 18:15</c:v>
                </c:pt>
                <c:pt idx="170">
                  <c:v>11/07/2015 18:30</c:v>
                </c:pt>
                <c:pt idx="171">
                  <c:v>11/07/2015 18:45</c:v>
                </c:pt>
                <c:pt idx="172">
                  <c:v>11/07/2015 19:00</c:v>
                </c:pt>
                <c:pt idx="173">
                  <c:v>11/07/2015 19:15</c:v>
                </c:pt>
                <c:pt idx="174">
                  <c:v>11/07/2015 19:30</c:v>
                </c:pt>
                <c:pt idx="175">
                  <c:v>11/07/2015 19:45</c:v>
                </c:pt>
                <c:pt idx="176">
                  <c:v>11/07/2015 20:00</c:v>
                </c:pt>
                <c:pt idx="177">
                  <c:v>11/07/2015 20:15</c:v>
                </c:pt>
                <c:pt idx="178">
                  <c:v>11/07/2015 20:30</c:v>
                </c:pt>
                <c:pt idx="179">
                  <c:v>11/07/2015 20:45</c:v>
                </c:pt>
                <c:pt idx="180">
                  <c:v>11/07/2015 21:00</c:v>
                </c:pt>
                <c:pt idx="181">
                  <c:v>11/07/2015 21:15</c:v>
                </c:pt>
                <c:pt idx="182">
                  <c:v>11/07/2015 21:30</c:v>
                </c:pt>
                <c:pt idx="183">
                  <c:v>11/07/2015 21:45</c:v>
                </c:pt>
                <c:pt idx="184">
                  <c:v>11/07/2015 22:00</c:v>
                </c:pt>
                <c:pt idx="185">
                  <c:v>11/07/2015 22:15</c:v>
                </c:pt>
                <c:pt idx="186">
                  <c:v>11/07/2015 22:30</c:v>
                </c:pt>
                <c:pt idx="187">
                  <c:v>11/07/2015 22:45</c:v>
                </c:pt>
                <c:pt idx="188">
                  <c:v>11/07/2015 23:00</c:v>
                </c:pt>
                <c:pt idx="189">
                  <c:v>11/07/2015 23:15</c:v>
                </c:pt>
                <c:pt idx="190">
                  <c:v>11/07/2015 23:30</c:v>
                </c:pt>
                <c:pt idx="191">
                  <c:v>11/07/2015 23:45</c:v>
                </c:pt>
                <c:pt idx="192">
                  <c:v>12/07/2015 00:00</c:v>
                </c:pt>
                <c:pt idx="193">
                  <c:v>12/07/2015 00:15</c:v>
                </c:pt>
                <c:pt idx="194">
                  <c:v>12/07/2015 00:30</c:v>
                </c:pt>
                <c:pt idx="195">
                  <c:v>12/07/2015 00:45</c:v>
                </c:pt>
                <c:pt idx="196">
                  <c:v>12/07/2015 01:00</c:v>
                </c:pt>
                <c:pt idx="197">
                  <c:v>12/07/2015 01:15</c:v>
                </c:pt>
                <c:pt idx="198">
                  <c:v>12/07/2015 01:30</c:v>
                </c:pt>
                <c:pt idx="199">
                  <c:v>12/07/2015 01:45</c:v>
                </c:pt>
                <c:pt idx="200">
                  <c:v>12/07/2015 02:00</c:v>
                </c:pt>
                <c:pt idx="201">
                  <c:v>12/07/2015 02:15</c:v>
                </c:pt>
                <c:pt idx="202">
                  <c:v>12/07/2015 02:30</c:v>
                </c:pt>
                <c:pt idx="203">
                  <c:v>12/07/2015 02:45</c:v>
                </c:pt>
                <c:pt idx="204">
                  <c:v>12/07/2015 03:00</c:v>
                </c:pt>
                <c:pt idx="205">
                  <c:v>12/07/2015 03:15</c:v>
                </c:pt>
                <c:pt idx="206">
                  <c:v>12/07/2015 03:30</c:v>
                </c:pt>
                <c:pt idx="207">
                  <c:v>12/07/2015 03:45</c:v>
                </c:pt>
                <c:pt idx="208">
                  <c:v>12/07/2015 04:00</c:v>
                </c:pt>
                <c:pt idx="209">
                  <c:v>12/07/2015 04:15</c:v>
                </c:pt>
                <c:pt idx="210">
                  <c:v>12/07/2015 04:30</c:v>
                </c:pt>
                <c:pt idx="211">
                  <c:v>12/07/2015 04:45</c:v>
                </c:pt>
                <c:pt idx="212">
                  <c:v>12/07/2015 05:00</c:v>
                </c:pt>
                <c:pt idx="213">
                  <c:v>12/07/2015 05:15</c:v>
                </c:pt>
                <c:pt idx="214">
                  <c:v>12/07/2015 05:30</c:v>
                </c:pt>
                <c:pt idx="215">
                  <c:v>12/07/2015 05:45</c:v>
                </c:pt>
                <c:pt idx="216">
                  <c:v>12/07/2015 06:00</c:v>
                </c:pt>
                <c:pt idx="217">
                  <c:v>12/07/2015 06:15</c:v>
                </c:pt>
                <c:pt idx="218">
                  <c:v>12/07/2015 06:30</c:v>
                </c:pt>
                <c:pt idx="219">
                  <c:v>12/07/2015 06:45</c:v>
                </c:pt>
                <c:pt idx="220">
                  <c:v>12/07/2015 07:00</c:v>
                </c:pt>
                <c:pt idx="221">
                  <c:v>12/07/2015 07:15</c:v>
                </c:pt>
                <c:pt idx="222">
                  <c:v>12/07/2015 07:30</c:v>
                </c:pt>
                <c:pt idx="223">
                  <c:v>12/07/2015 07:45</c:v>
                </c:pt>
                <c:pt idx="224">
                  <c:v>12/07/2015 08:00</c:v>
                </c:pt>
                <c:pt idx="225">
                  <c:v>12/07/2015 08:15</c:v>
                </c:pt>
                <c:pt idx="226">
                  <c:v>12/07/2015 08:30</c:v>
                </c:pt>
                <c:pt idx="227">
                  <c:v>12/07/2015 08:45</c:v>
                </c:pt>
                <c:pt idx="228">
                  <c:v>12/07/2015 09:00</c:v>
                </c:pt>
                <c:pt idx="229">
                  <c:v>12/07/2015 09:15</c:v>
                </c:pt>
                <c:pt idx="230">
                  <c:v>12/07/2015 09:30</c:v>
                </c:pt>
                <c:pt idx="231">
                  <c:v>12/07/2015 09:45</c:v>
                </c:pt>
                <c:pt idx="232">
                  <c:v>12/07/2015 10:00</c:v>
                </c:pt>
                <c:pt idx="233">
                  <c:v>12/07/2015 10:15</c:v>
                </c:pt>
                <c:pt idx="234">
                  <c:v>12/07/2015 10:30</c:v>
                </c:pt>
                <c:pt idx="235">
                  <c:v>12/07/2015 10:45</c:v>
                </c:pt>
                <c:pt idx="236">
                  <c:v>12/07/2015 11:00</c:v>
                </c:pt>
                <c:pt idx="237">
                  <c:v>12/07/2015 11:15</c:v>
                </c:pt>
                <c:pt idx="238">
                  <c:v>12/07/2015 11:30</c:v>
                </c:pt>
                <c:pt idx="239">
                  <c:v>12/07/2015 11:45</c:v>
                </c:pt>
                <c:pt idx="240">
                  <c:v>12/07/2015 12:00</c:v>
                </c:pt>
                <c:pt idx="241">
                  <c:v>12/07/2015 12:15</c:v>
                </c:pt>
                <c:pt idx="242">
                  <c:v>12/07/2015 12:30</c:v>
                </c:pt>
                <c:pt idx="243">
                  <c:v>12/07/2015 12:45</c:v>
                </c:pt>
                <c:pt idx="244">
                  <c:v>12/07/2015 13:00</c:v>
                </c:pt>
                <c:pt idx="245">
                  <c:v>12/07/2015 13:15</c:v>
                </c:pt>
                <c:pt idx="246">
                  <c:v>12/07/2015 13:30</c:v>
                </c:pt>
                <c:pt idx="247">
                  <c:v>12/07/2015 13:45</c:v>
                </c:pt>
                <c:pt idx="248">
                  <c:v>12/07/2015 14:00</c:v>
                </c:pt>
                <c:pt idx="249">
                  <c:v>12/07/2015 14:15</c:v>
                </c:pt>
                <c:pt idx="250">
                  <c:v>12/07/2015 14:30</c:v>
                </c:pt>
                <c:pt idx="251">
                  <c:v>12/07/2015 14:45</c:v>
                </c:pt>
                <c:pt idx="252">
                  <c:v>12/07/2015 15:00</c:v>
                </c:pt>
                <c:pt idx="253">
                  <c:v>12/07/2015 15:15</c:v>
                </c:pt>
                <c:pt idx="254">
                  <c:v>12/07/2015 15:30</c:v>
                </c:pt>
                <c:pt idx="255">
                  <c:v>12/07/2015 15:45</c:v>
                </c:pt>
                <c:pt idx="256">
                  <c:v>12/07/2015 16:00</c:v>
                </c:pt>
                <c:pt idx="257">
                  <c:v>12/07/2015 16:15</c:v>
                </c:pt>
                <c:pt idx="258">
                  <c:v>12/07/2015 16:30</c:v>
                </c:pt>
                <c:pt idx="259">
                  <c:v>12/07/2015 16:45</c:v>
                </c:pt>
                <c:pt idx="260">
                  <c:v>12/07/2015 17:00</c:v>
                </c:pt>
                <c:pt idx="261">
                  <c:v>12/07/2015 17:15</c:v>
                </c:pt>
                <c:pt idx="262">
                  <c:v>12/07/2015 17:30</c:v>
                </c:pt>
                <c:pt idx="263">
                  <c:v>12/07/2015 17:45</c:v>
                </c:pt>
                <c:pt idx="264">
                  <c:v>12/07/2015 18:00</c:v>
                </c:pt>
                <c:pt idx="265">
                  <c:v>12/07/2015 18:15</c:v>
                </c:pt>
                <c:pt idx="266">
                  <c:v>12/07/2015 18:30</c:v>
                </c:pt>
                <c:pt idx="267">
                  <c:v>12/07/2015 18:45</c:v>
                </c:pt>
                <c:pt idx="268">
                  <c:v>12/07/2015 19:00</c:v>
                </c:pt>
                <c:pt idx="269">
                  <c:v>12/07/2015 19:15</c:v>
                </c:pt>
                <c:pt idx="270">
                  <c:v>12/07/2015 19:30</c:v>
                </c:pt>
                <c:pt idx="271">
                  <c:v>12/07/2015 19:45</c:v>
                </c:pt>
                <c:pt idx="272">
                  <c:v>12/07/2015 20:00</c:v>
                </c:pt>
                <c:pt idx="273">
                  <c:v>12/07/2015 20:15</c:v>
                </c:pt>
                <c:pt idx="274">
                  <c:v>12/07/2015 20:30</c:v>
                </c:pt>
                <c:pt idx="275">
                  <c:v>12/07/2015 20:45</c:v>
                </c:pt>
                <c:pt idx="276">
                  <c:v>12/07/2015 21:00</c:v>
                </c:pt>
                <c:pt idx="277">
                  <c:v>12/07/2015 21:15</c:v>
                </c:pt>
                <c:pt idx="278">
                  <c:v>12/07/2015 21:30</c:v>
                </c:pt>
                <c:pt idx="279">
                  <c:v>12/07/2015 21:45</c:v>
                </c:pt>
                <c:pt idx="280">
                  <c:v>12/07/2015 22:00</c:v>
                </c:pt>
                <c:pt idx="281">
                  <c:v>12/07/2015 22:15</c:v>
                </c:pt>
                <c:pt idx="282">
                  <c:v>12/07/2015 22:30</c:v>
                </c:pt>
                <c:pt idx="283">
                  <c:v>12/07/2015 22:45</c:v>
                </c:pt>
                <c:pt idx="284">
                  <c:v>12/07/2015 23:00</c:v>
                </c:pt>
                <c:pt idx="285">
                  <c:v>12/07/2015 23:15</c:v>
                </c:pt>
                <c:pt idx="286">
                  <c:v>12/07/2015 23:30</c:v>
                </c:pt>
                <c:pt idx="287">
                  <c:v>12/07/2015 23:45</c:v>
                </c:pt>
                <c:pt idx="288">
                  <c:v>13/07/2015 00:00</c:v>
                </c:pt>
                <c:pt idx="289">
                  <c:v>13/07/2015 00:15</c:v>
                </c:pt>
                <c:pt idx="290">
                  <c:v>13/07/2015 00:30</c:v>
                </c:pt>
                <c:pt idx="291">
                  <c:v>13/07/2015 00:45</c:v>
                </c:pt>
                <c:pt idx="292">
                  <c:v>13/07/2015 01:00</c:v>
                </c:pt>
                <c:pt idx="293">
                  <c:v>13/07/2015 01:15</c:v>
                </c:pt>
                <c:pt idx="294">
                  <c:v>13/07/2015 01:30</c:v>
                </c:pt>
                <c:pt idx="295">
                  <c:v>13/07/2015 01:45</c:v>
                </c:pt>
                <c:pt idx="296">
                  <c:v>13/07/2015 02:00</c:v>
                </c:pt>
                <c:pt idx="297">
                  <c:v>13/07/2015 02:15</c:v>
                </c:pt>
                <c:pt idx="298">
                  <c:v>13/07/2015 02:30</c:v>
                </c:pt>
                <c:pt idx="299">
                  <c:v>13/07/2015 02:45</c:v>
                </c:pt>
                <c:pt idx="300">
                  <c:v>13/07/2015 03:00</c:v>
                </c:pt>
                <c:pt idx="301">
                  <c:v>13/07/2015 03:15</c:v>
                </c:pt>
                <c:pt idx="302">
                  <c:v>13/07/2015 03:30</c:v>
                </c:pt>
                <c:pt idx="303">
                  <c:v>13/07/2015 03:45</c:v>
                </c:pt>
                <c:pt idx="304">
                  <c:v>13/07/2015 04:00</c:v>
                </c:pt>
                <c:pt idx="305">
                  <c:v>13/07/2015 04:15</c:v>
                </c:pt>
                <c:pt idx="306">
                  <c:v>13/07/2015 04:30</c:v>
                </c:pt>
                <c:pt idx="307">
                  <c:v>13/07/2015 04:45</c:v>
                </c:pt>
                <c:pt idx="308">
                  <c:v>13/07/2015 05:00</c:v>
                </c:pt>
                <c:pt idx="309">
                  <c:v>13/07/2015 05:15</c:v>
                </c:pt>
                <c:pt idx="310">
                  <c:v>13/07/2015 05:30</c:v>
                </c:pt>
                <c:pt idx="311">
                  <c:v>13/07/2015 05:45</c:v>
                </c:pt>
                <c:pt idx="312">
                  <c:v>13/07/2015 06:00</c:v>
                </c:pt>
                <c:pt idx="313">
                  <c:v>13/07/2015 06:15</c:v>
                </c:pt>
                <c:pt idx="314">
                  <c:v>13/07/2015 06:30</c:v>
                </c:pt>
                <c:pt idx="315">
                  <c:v>13/07/2015 06:45</c:v>
                </c:pt>
                <c:pt idx="316">
                  <c:v>13/07/2015 07:00</c:v>
                </c:pt>
                <c:pt idx="317">
                  <c:v>13/07/2015 07:15</c:v>
                </c:pt>
                <c:pt idx="318">
                  <c:v>13/07/2015 07:30</c:v>
                </c:pt>
                <c:pt idx="319">
                  <c:v>13/07/2015 07:45</c:v>
                </c:pt>
                <c:pt idx="320">
                  <c:v>13/07/2015 08:00</c:v>
                </c:pt>
                <c:pt idx="321">
                  <c:v>13/07/2015 08:15</c:v>
                </c:pt>
                <c:pt idx="322">
                  <c:v>13/07/2015 08:30</c:v>
                </c:pt>
                <c:pt idx="323">
                  <c:v>13/07/2015 08:45</c:v>
                </c:pt>
                <c:pt idx="324">
                  <c:v>13/07/2015 09:00</c:v>
                </c:pt>
                <c:pt idx="325">
                  <c:v>13/07/2015 09:15</c:v>
                </c:pt>
                <c:pt idx="326">
                  <c:v>13/07/2015 09:30</c:v>
                </c:pt>
                <c:pt idx="327">
                  <c:v>13/07/2015 09:45</c:v>
                </c:pt>
                <c:pt idx="328">
                  <c:v>13/07/2015 10:00</c:v>
                </c:pt>
                <c:pt idx="329">
                  <c:v>13/07/2015 10:15</c:v>
                </c:pt>
                <c:pt idx="330">
                  <c:v>13/07/2015 10:30</c:v>
                </c:pt>
                <c:pt idx="331">
                  <c:v>13/07/2015 10:45</c:v>
                </c:pt>
                <c:pt idx="332">
                  <c:v>13/07/2015 11:00</c:v>
                </c:pt>
                <c:pt idx="333">
                  <c:v>13/07/2015 11:15</c:v>
                </c:pt>
                <c:pt idx="334">
                  <c:v>13/07/2015 11:30</c:v>
                </c:pt>
                <c:pt idx="335">
                  <c:v>13/07/2015 11:45</c:v>
                </c:pt>
                <c:pt idx="336">
                  <c:v>13/07/2015 12:00</c:v>
                </c:pt>
                <c:pt idx="337">
                  <c:v>13/07/2015 12:15</c:v>
                </c:pt>
                <c:pt idx="338">
                  <c:v>13/07/2015 12:30</c:v>
                </c:pt>
                <c:pt idx="339">
                  <c:v>13/07/2015 12:45</c:v>
                </c:pt>
                <c:pt idx="340">
                  <c:v>13/07/2015 13:00</c:v>
                </c:pt>
                <c:pt idx="341">
                  <c:v>13/07/2015 13:15</c:v>
                </c:pt>
                <c:pt idx="342">
                  <c:v>13/07/2015 13:30</c:v>
                </c:pt>
                <c:pt idx="343">
                  <c:v>13/07/2015 13:45</c:v>
                </c:pt>
                <c:pt idx="344">
                  <c:v>13/07/2015 14:00</c:v>
                </c:pt>
                <c:pt idx="345">
                  <c:v>13/07/2015 14:15</c:v>
                </c:pt>
                <c:pt idx="346">
                  <c:v>13/07/2015 14:30</c:v>
                </c:pt>
                <c:pt idx="347">
                  <c:v>13/07/2015 14:45</c:v>
                </c:pt>
                <c:pt idx="348">
                  <c:v>13/07/2015 15:00</c:v>
                </c:pt>
                <c:pt idx="349">
                  <c:v>13/07/2015 15:15</c:v>
                </c:pt>
                <c:pt idx="350">
                  <c:v>13/07/2015 15:30</c:v>
                </c:pt>
                <c:pt idx="351">
                  <c:v>13/07/2015 15:45</c:v>
                </c:pt>
                <c:pt idx="352">
                  <c:v>13/07/2015 16:00</c:v>
                </c:pt>
                <c:pt idx="353">
                  <c:v>13/07/2015 16:15</c:v>
                </c:pt>
                <c:pt idx="354">
                  <c:v>13/07/2015 16:30</c:v>
                </c:pt>
                <c:pt idx="355">
                  <c:v>13/07/2015 16:45</c:v>
                </c:pt>
                <c:pt idx="356">
                  <c:v>13/07/2015 17:00</c:v>
                </c:pt>
                <c:pt idx="357">
                  <c:v>13/07/2015 17:15</c:v>
                </c:pt>
                <c:pt idx="358">
                  <c:v>13/07/2015 17:30</c:v>
                </c:pt>
                <c:pt idx="359">
                  <c:v>13/07/2015 17:45</c:v>
                </c:pt>
                <c:pt idx="360">
                  <c:v>13/07/2015 18:00</c:v>
                </c:pt>
                <c:pt idx="361">
                  <c:v>13/07/2015 18:15</c:v>
                </c:pt>
                <c:pt idx="362">
                  <c:v>13/07/2015 18:30</c:v>
                </c:pt>
                <c:pt idx="363">
                  <c:v>13/07/2015 18:45</c:v>
                </c:pt>
                <c:pt idx="364">
                  <c:v>13/07/2015 19:00</c:v>
                </c:pt>
                <c:pt idx="365">
                  <c:v>13/07/2015 19:15</c:v>
                </c:pt>
                <c:pt idx="366">
                  <c:v>13/07/2015 19:30</c:v>
                </c:pt>
                <c:pt idx="367">
                  <c:v>13/07/2015 19:45</c:v>
                </c:pt>
                <c:pt idx="368">
                  <c:v>13/07/2015 20:00</c:v>
                </c:pt>
                <c:pt idx="369">
                  <c:v>13/07/2015 20:15</c:v>
                </c:pt>
                <c:pt idx="370">
                  <c:v>13/07/2015 20:30</c:v>
                </c:pt>
                <c:pt idx="371">
                  <c:v>13/07/2015 20:45</c:v>
                </c:pt>
                <c:pt idx="372">
                  <c:v>13/07/2015 21:00</c:v>
                </c:pt>
                <c:pt idx="373">
                  <c:v>13/07/2015 21:15</c:v>
                </c:pt>
                <c:pt idx="374">
                  <c:v>13/07/2015 21:30</c:v>
                </c:pt>
                <c:pt idx="375">
                  <c:v>13/07/2015 21:45</c:v>
                </c:pt>
                <c:pt idx="376">
                  <c:v>13/07/2015 22:00</c:v>
                </c:pt>
                <c:pt idx="377">
                  <c:v>13/07/2015 22:15</c:v>
                </c:pt>
                <c:pt idx="378">
                  <c:v>13/07/2015 22:30</c:v>
                </c:pt>
                <c:pt idx="379">
                  <c:v>13/07/2015 22:45</c:v>
                </c:pt>
                <c:pt idx="380">
                  <c:v>13/07/2015 23:00</c:v>
                </c:pt>
                <c:pt idx="381">
                  <c:v>13/07/2015 23:15</c:v>
                </c:pt>
                <c:pt idx="382">
                  <c:v>13/07/2015 23:30</c:v>
                </c:pt>
                <c:pt idx="383">
                  <c:v>13/07/2015 23:45</c:v>
                </c:pt>
                <c:pt idx="384">
                  <c:v>14/07/2015 00:00</c:v>
                </c:pt>
                <c:pt idx="385">
                  <c:v>14/07/2015 00:15</c:v>
                </c:pt>
                <c:pt idx="386">
                  <c:v>14/07/2015 00:30</c:v>
                </c:pt>
                <c:pt idx="387">
                  <c:v>14/07/2015 00:45</c:v>
                </c:pt>
                <c:pt idx="388">
                  <c:v>14/07/2015 01:00</c:v>
                </c:pt>
                <c:pt idx="389">
                  <c:v>14/07/2015 01:15</c:v>
                </c:pt>
                <c:pt idx="390">
                  <c:v>14/07/2015 01:30</c:v>
                </c:pt>
                <c:pt idx="391">
                  <c:v>14/07/2015 01:45</c:v>
                </c:pt>
                <c:pt idx="392">
                  <c:v>14/07/2015 02:00</c:v>
                </c:pt>
                <c:pt idx="393">
                  <c:v>14/07/2015 02:15</c:v>
                </c:pt>
                <c:pt idx="394">
                  <c:v>14/07/2015 02:30</c:v>
                </c:pt>
                <c:pt idx="395">
                  <c:v>14/07/2015 02:45</c:v>
                </c:pt>
                <c:pt idx="396">
                  <c:v>14/07/2015 03:00</c:v>
                </c:pt>
                <c:pt idx="397">
                  <c:v>14/07/2015 03:15</c:v>
                </c:pt>
                <c:pt idx="398">
                  <c:v>14/07/2015 03:30</c:v>
                </c:pt>
                <c:pt idx="399">
                  <c:v>14/07/2015 03:45</c:v>
                </c:pt>
                <c:pt idx="400">
                  <c:v>14/07/2015 04:00</c:v>
                </c:pt>
                <c:pt idx="401">
                  <c:v>14/07/2015 04:15</c:v>
                </c:pt>
                <c:pt idx="402">
                  <c:v>14/07/2015 04:30</c:v>
                </c:pt>
                <c:pt idx="403">
                  <c:v>14/07/2015 04:45</c:v>
                </c:pt>
                <c:pt idx="404">
                  <c:v>14/07/2015 05:00</c:v>
                </c:pt>
                <c:pt idx="405">
                  <c:v>14/07/2015 05:15</c:v>
                </c:pt>
                <c:pt idx="406">
                  <c:v>14/07/2015 05:30</c:v>
                </c:pt>
                <c:pt idx="407">
                  <c:v>14/07/2015 05:45</c:v>
                </c:pt>
                <c:pt idx="408">
                  <c:v>14/07/2015 06:00</c:v>
                </c:pt>
                <c:pt idx="409">
                  <c:v>14/07/2015 06:15</c:v>
                </c:pt>
                <c:pt idx="410">
                  <c:v>14/07/2015 06:30</c:v>
                </c:pt>
                <c:pt idx="411">
                  <c:v>14/07/2015 06:45</c:v>
                </c:pt>
                <c:pt idx="412">
                  <c:v>14/07/2015 07:00</c:v>
                </c:pt>
                <c:pt idx="413">
                  <c:v>14/07/2015 07:15</c:v>
                </c:pt>
                <c:pt idx="414">
                  <c:v>14/07/2015 07:30</c:v>
                </c:pt>
                <c:pt idx="415">
                  <c:v>14/07/2015 07:45</c:v>
                </c:pt>
                <c:pt idx="416">
                  <c:v>14/07/2015 08:00</c:v>
                </c:pt>
                <c:pt idx="417">
                  <c:v>14/07/2015 08:15</c:v>
                </c:pt>
                <c:pt idx="418">
                  <c:v>14/07/2015 08:30</c:v>
                </c:pt>
                <c:pt idx="419">
                  <c:v>14/07/2015 08:45</c:v>
                </c:pt>
                <c:pt idx="420">
                  <c:v>14/07/2015 09:00</c:v>
                </c:pt>
                <c:pt idx="421">
                  <c:v>14/07/2015 09:15</c:v>
                </c:pt>
                <c:pt idx="422">
                  <c:v>14/07/2015 09:30</c:v>
                </c:pt>
                <c:pt idx="423">
                  <c:v>14/07/2015 09:45</c:v>
                </c:pt>
                <c:pt idx="424">
                  <c:v>14/07/2015 10:00</c:v>
                </c:pt>
                <c:pt idx="425">
                  <c:v>14/07/2015 10:15</c:v>
                </c:pt>
                <c:pt idx="426">
                  <c:v>14/07/2015 10:30</c:v>
                </c:pt>
                <c:pt idx="427">
                  <c:v>14/07/2015 10:45</c:v>
                </c:pt>
                <c:pt idx="428">
                  <c:v>14/07/2015 11:00</c:v>
                </c:pt>
                <c:pt idx="429">
                  <c:v>14/07/2015 11:15</c:v>
                </c:pt>
                <c:pt idx="430">
                  <c:v>14/07/2015 11:30</c:v>
                </c:pt>
                <c:pt idx="431">
                  <c:v>14/07/2015 11:45</c:v>
                </c:pt>
                <c:pt idx="432">
                  <c:v>14/07/2015 12:00</c:v>
                </c:pt>
                <c:pt idx="433">
                  <c:v>14/07/2015 12:15</c:v>
                </c:pt>
                <c:pt idx="434">
                  <c:v>14/07/2015 12:30</c:v>
                </c:pt>
                <c:pt idx="435">
                  <c:v>14/07/2015 12:45</c:v>
                </c:pt>
                <c:pt idx="436">
                  <c:v>14/07/2015 13:00</c:v>
                </c:pt>
                <c:pt idx="437">
                  <c:v>14/07/2015 13:15</c:v>
                </c:pt>
                <c:pt idx="438">
                  <c:v>14/07/2015 13:30</c:v>
                </c:pt>
                <c:pt idx="439">
                  <c:v>14/07/2015 13:45</c:v>
                </c:pt>
                <c:pt idx="440">
                  <c:v>14/07/2015 14:00</c:v>
                </c:pt>
                <c:pt idx="441">
                  <c:v>14/07/2015 14:15</c:v>
                </c:pt>
                <c:pt idx="442">
                  <c:v>14/07/2015 14:30</c:v>
                </c:pt>
                <c:pt idx="443">
                  <c:v>14/07/2015 14:45</c:v>
                </c:pt>
                <c:pt idx="444">
                  <c:v>14/07/2015 15:00</c:v>
                </c:pt>
                <c:pt idx="445">
                  <c:v>14/07/2015 15:15</c:v>
                </c:pt>
                <c:pt idx="446">
                  <c:v>14/07/2015 15:30</c:v>
                </c:pt>
                <c:pt idx="447">
                  <c:v>14/07/2015 15:45</c:v>
                </c:pt>
                <c:pt idx="448">
                  <c:v>14/07/2015 16:00</c:v>
                </c:pt>
                <c:pt idx="449">
                  <c:v>14/07/2015 16:15</c:v>
                </c:pt>
                <c:pt idx="450">
                  <c:v>14/07/2015 16:30</c:v>
                </c:pt>
                <c:pt idx="451">
                  <c:v>14/07/2015 16:45</c:v>
                </c:pt>
                <c:pt idx="452">
                  <c:v>14/07/2015 17:00</c:v>
                </c:pt>
                <c:pt idx="453">
                  <c:v>14/07/2015 17:15</c:v>
                </c:pt>
                <c:pt idx="454">
                  <c:v>14/07/2015 17:30</c:v>
                </c:pt>
                <c:pt idx="455">
                  <c:v>14/07/2015 17:45</c:v>
                </c:pt>
                <c:pt idx="456">
                  <c:v>14/07/2015 18:00</c:v>
                </c:pt>
                <c:pt idx="457">
                  <c:v>14/07/2015 18:15</c:v>
                </c:pt>
                <c:pt idx="458">
                  <c:v>14/07/2015 18:30</c:v>
                </c:pt>
                <c:pt idx="459">
                  <c:v>14/07/2015 18:45</c:v>
                </c:pt>
                <c:pt idx="460">
                  <c:v>14/07/2015 19:00</c:v>
                </c:pt>
                <c:pt idx="461">
                  <c:v>14/07/2015 19:15</c:v>
                </c:pt>
                <c:pt idx="462">
                  <c:v>14/07/2015 19:30</c:v>
                </c:pt>
                <c:pt idx="463">
                  <c:v>14/07/2015 19:45</c:v>
                </c:pt>
                <c:pt idx="464">
                  <c:v>14/07/2015 20:00</c:v>
                </c:pt>
                <c:pt idx="465">
                  <c:v>14/07/2015 20:15</c:v>
                </c:pt>
                <c:pt idx="466">
                  <c:v>14/07/2015 20:30</c:v>
                </c:pt>
                <c:pt idx="467">
                  <c:v>14/07/2015 20:45</c:v>
                </c:pt>
                <c:pt idx="468">
                  <c:v>14/07/2015 21:00</c:v>
                </c:pt>
                <c:pt idx="469">
                  <c:v>14/07/2015 21:15</c:v>
                </c:pt>
                <c:pt idx="470">
                  <c:v>14/07/2015 21:30</c:v>
                </c:pt>
                <c:pt idx="471">
                  <c:v>14/07/2015 21:45</c:v>
                </c:pt>
                <c:pt idx="472">
                  <c:v>14/07/2015 22:00</c:v>
                </c:pt>
                <c:pt idx="473">
                  <c:v>14/07/2015 22:15</c:v>
                </c:pt>
                <c:pt idx="474">
                  <c:v>14/07/2015 22:30</c:v>
                </c:pt>
                <c:pt idx="475">
                  <c:v>14/07/2015 22:45</c:v>
                </c:pt>
                <c:pt idx="476">
                  <c:v>14/07/2015 23:00</c:v>
                </c:pt>
                <c:pt idx="477">
                  <c:v>14/07/2015 23:15</c:v>
                </c:pt>
                <c:pt idx="478">
                  <c:v>14/07/2015 23:30</c:v>
                </c:pt>
                <c:pt idx="479">
                  <c:v>14/07/2015 23:45</c:v>
                </c:pt>
                <c:pt idx="480">
                  <c:v>15/07/2015 00:00</c:v>
                </c:pt>
                <c:pt idx="481">
                  <c:v>15/07/2015 00:15</c:v>
                </c:pt>
                <c:pt idx="482">
                  <c:v>15/07/2015 00:30</c:v>
                </c:pt>
                <c:pt idx="483">
                  <c:v>15/07/2015 00:45</c:v>
                </c:pt>
                <c:pt idx="484">
                  <c:v>15/07/2015 01:00</c:v>
                </c:pt>
                <c:pt idx="485">
                  <c:v>15/07/2015 01:15</c:v>
                </c:pt>
                <c:pt idx="486">
                  <c:v>15/07/2015 01:30</c:v>
                </c:pt>
                <c:pt idx="487">
                  <c:v>15/07/2015 01:45</c:v>
                </c:pt>
                <c:pt idx="488">
                  <c:v>15/07/2015 02:00</c:v>
                </c:pt>
                <c:pt idx="489">
                  <c:v>15/07/2015 02:15</c:v>
                </c:pt>
                <c:pt idx="490">
                  <c:v>15/07/2015 02:30</c:v>
                </c:pt>
                <c:pt idx="491">
                  <c:v>15/07/2015 02:45</c:v>
                </c:pt>
                <c:pt idx="492">
                  <c:v>15/07/2015 03:00</c:v>
                </c:pt>
                <c:pt idx="493">
                  <c:v>15/07/2015 03:15</c:v>
                </c:pt>
                <c:pt idx="494">
                  <c:v>15/07/2015 03:30</c:v>
                </c:pt>
                <c:pt idx="495">
                  <c:v>15/07/2015 03:45</c:v>
                </c:pt>
                <c:pt idx="496">
                  <c:v>15/07/2015 04:00</c:v>
                </c:pt>
                <c:pt idx="497">
                  <c:v>15/07/2015 04:15</c:v>
                </c:pt>
                <c:pt idx="498">
                  <c:v>15/07/2015 04:30</c:v>
                </c:pt>
                <c:pt idx="499">
                  <c:v>15/07/2015 04:45</c:v>
                </c:pt>
                <c:pt idx="500">
                  <c:v>15/07/2015 05:00</c:v>
                </c:pt>
                <c:pt idx="501">
                  <c:v>15/07/2015 05:15</c:v>
                </c:pt>
                <c:pt idx="502">
                  <c:v>15/07/2015 05:30</c:v>
                </c:pt>
                <c:pt idx="503">
                  <c:v>15/07/2015 05:45</c:v>
                </c:pt>
                <c:pt idx="504">
                  <c:v>15/07/2015 06:00</c:v>
                </c:pt>
                <c:pt idx="505">
                  <c:v>15/07/2015 06:15</c:v>
                </c:pt>
                <c:pt idx="506">
                  <c:v>15/07/2015 06:30</c:v>
                </c:pt>
                <c:pt idx="507">
                  <c:v>15/07/2015 06:45</c:v>
                </c:pt>
                <c:pt idx="508">
                  <c:v>15/07/2015 07:00</c:v>
                </c:pt>
                <c:pt idx="509">
                  <c:v>15/07/2015 07:15</c:v>
                </c:pt>
                <c:pt idx="510">
                  <c:v>15/07/2015 07:30</c:v>
                </c:pt>
                <c:pt idx="511">
                  <c:v>15/07/2015 07:45</c:v>
                </c:pt>
                <c:pt idx="512">
                  <c:v>15/07/2015 08:00</c:v>
                </c:pt>
                <c:pt idx="513">
                  <c:v>15/07/2015 08:15</c:v>
                </c:pt>
                <c:pt idx="514">
                  <c:v>15/07/2015 08:30</c:v>
                </c:pt>
                <c:pt idx="515">
                  <c:v>15/07/2015 08:45</c:v>
                </c:pt>
                <c:pt idx="516">
                  <c:v>15/07/2015 09:00</c:v>
                </c:pt>
                <c:pt idx="517">
                  <c:v>15/07/2015 09:15</c:v>
                </c:pt>
                <c:pt idx="518">
                  <c:v>15/07/2015 09:30</c:v>
                </c:pt>
                <c:pt idx="519">
                  <c:v>15/07/2015 09:45</c:v>
                </c:pt>
                <c:pt idx="520">
                  <c:v>15/07/2015 10:00</c:v>
                </c:pt>
                <c:pt idx="521">
                  <c:v>15/07/2015 10:15</c:v>
                </c:pt>
                <c:pt idx="522">
                  <c:v>15/07/2015 10:30</c:v>
                </c:pt>
                <c:pt idx="523">
                  <c:v>15/07/2015 10:45</c:v>
                </c:pt>
                <c:pt idx="524">
                  <c:v>15/07/2015 11:00</c:v>
                </c:pt>
                <c:pt idx="525">
                  <c:v>15/07/2015 11:15</c:v>
                </c:pt>
                <c:pt idx="526">
                  <c:v>15/07/2015 11:30</c:v>
                </c:pt>
                <c:pt idx="527">
                  <c:v>15/07/2015 11:45</c:v>
                </c:pt>
                <c:pt idx="528">
                  <c:v>15/07/2015 12:00</c:v>
                </c:pt>
                <c:pt idx="529">
                  <c:v>15/07/2015 12:15</c:v>
                </c:pt>
                <c:pt idx="530">
                  <c:v>15/07/2015 12:30</c:v>
                </c:pt>
                <c:pt idx="531">
                  <c:v>15/07/2015 12:45</c:v>
                </c:pt>
                <c:pt idx="532">
                  <c:v>15/07/2015 13:00</c:v>
                </c:pt>
                <c:pt idx="533">
                  <c:v>15/07/2015 13:15</c:v>
                </c:pt>
                <c:pt idx="534">
                  <c:v>15/07/2015 13:30</c:v>
                </c:pt>
                <c:pt idx="535">
                  <c:v>15/07/2015 13:45</c:v>
                </c:pt>
                <c:pt idx="536">
                  <c:v>15/07/2015 14:00</c:v>
                </c:pt>
                <c:pt idx="537">
                  <c:v>15/07/2015 14:15</c:v>
                </c:pt>
                <c:pt idx="538">
                  <c:v>15/07/2015 14:30</c:v>
                </c:pt>
                <c:pt idx="539">
                  <c:v>15/07/2015 14:45</c:v>
                </c:pt>
                <c:pt idx="540">
                  <c:v>15/07/2015 15:00</c:v>
                </c:pt>
                <c:pt idx="541">
                  <c:v>15/07/2015 15:15</c:v>
                </c:pt>
                <c:pt idx="542">
                  <c:v>15/07/2015 15:30</c:v>
                </c:pt>
                <c:pt idx="543">
                  <c:v>15/07/2015 15:45</c:v>
                </c:pt>
                <c:pt idx="544">
                  <c:v>15/07/2015 16:00</c:v>
                </c:pt>
                <c:pt idx="545">
                  <c:v>15/07/2015 16:15</c:v>
                </c:pt>
                <c:pt idx="546">
                  <c:v>15/07/2015 16:30</c:v>
                </c:pt>
                <c:pt idx="547">
                  <c:v>15/07/2015 16:45</c:v>
                </c:pt>
                <c:pt idx="548">
                  <c:v>15/07/2015 17:00</c:v>
                </c:pt>
                <c:pt idx="549">
                  <c:v>15/07/2015 17:15</c:v>
                </c:pt>
                <c:pt idx="550">
                  <c:v>15/07/2015 17:30</c:v>
                </c:pt>
                <c:pt idx="551">
                  <c:v>15/07/2015 17:45</c:v>
                </c:pt>
                <c:pt idx="552">
                  <c:v>15/07/2015 18:00</c:v>
                </c:pt>
                <c:pt idx="553">
                  <c:v>15/07/2015 18:15</c:v>
                </c:pt>
                <c:pt idx="554">
                  <c:v>15/07/2015 18:30</c:v>
                </c:pt>
                <c:pt idx="555">
                  <c:v>15/07/2015 18:45</c:v>
                </c:pt>
                <c:pt idx="556">
                  <c:v>15/07/2015 19:00</c:v>
                </c:pt>
                <c:pt idx="557">
                  <c:v>15/07/2015 19:15</c:v>
                </c:pt>
                <c:pt idx="558">
                  <c:v>15/07/2015 19:30</c:v>
                </c:pt>
                <c:pt idx="559">
                  <c:v>15/07/2015 19:45</c:v>
                </c:pt>
                <c:pt idx="560">
                  <c:v>15/07/2015 20:00</c:v>
                </c:pt>
                <c:pt idx="561">
                  <c:v>15/07/2015 20:15</c:v>
                </c:pt>
                <c:pt idx="562">
                  <c:v>15/07/2015 20:30</c:v>
                </c:pt>
                <c:pt idx="563">
                  <c:v>15/07/2015 20:45</c:v>
                </c:pt>
                <c:pt idx="564">
                  <c:v>15/07/2015 21:00</c:v>
                </c:pt>
                <c:pt idx="565">
                  <c:v>15/07/2015 21:15</c:v>
                </c:pt>
                <c:pt idx="566">
                  <c:v>15/07/2015 21:30</c:v>
                </c:pt>
                <c:pt idx="567">
                  <c:v>15/07/2015 21:45</c:v>
                </c:pt>
                <c:pt idx="568">
                  <c:v>15/07/2015 22:00</c:v>
                </c:pt>
                <c:pt idx="569">
                  <c:v>15/07/2015 22:15</c:v>
                </c:pt>
                <c:pt idx="570">
                  <c:v>15/07/2015 22:30</c:v>
                </c:pt>
                <c:pt idx="571">
                  <c:v>15/07/2015 22:45</c:v>
                </c:pt>
                <c:pt idx="572">
                  <c:v>15/07/2015 23:00</c:v>
                </c:pt>
                <c:pt idx="573">
                  <c:v>15/07/2015 23:15</c:v>
                </c:pt>
                <c:pt idx="574">
                  <c:v>15/07/2015 23:30</c:v>
                </c:pt>
                <c:pt idx="575">
                  <c:v>15/07/2015 23:45</c:v>
                </c:pt>
              </c:strCache>
            </c:strRef>
          </c:xVal>
          <c:yVal>
            <c:numRef>
              <c:f>Forecasts!$BA$199:$BA$774</c:f>
              <c:numCache>
                <c:formatCode>0.00</c:formatCode>
                <c:ptCount val="576"/>
                <c:pt idx="0">
                  <c:v>3.423974361070687</c:v>
                </c:pt>
                <c:pt idx="1">
                  <c:v>3.5297131426764992</c:v>
                </c:pt>
                <c:pt idx="2">
                  <c:v>3.6376321053463498</c:v>
                </c:pt>
                <c:pt idx="3">
                  <c:v>3.7471862038142283</c:v>
                </c:pt>
                <c:pt idx="4">
                  <c:v>3.8583754380801354</c:v>
                </c:pt>
                <c:pt idx="5">
                  <c:v>3.9543034048977761</c:v>
                </c:pt>
                <c:pt idx="6">
                  <c:v>4.0562268696415256</c:v>
                </c:pt>
                <c:pt idx="7">
                  <c:v>4.1570602438532527</c:v>
                </c:pt>
                <c:pt idx="8">
                  <c:v>4.2595287538630098</c:v>
                </c:pt>
                <c:pt idx="9">
                  <c:v>4.6296144894833571</c:v>
                </c:pt>
                <c:pt idx="10">
                  <c:v>5.0002452703697085</c:v>
                </c:pt>
                <c:pt idx="11">
                  <c:v>5.3648805533299537</c:v>
                </c:pt>
                <c:pt idx="12">
                  <c:v>5.733331153152271</c:v>
                </c:pt>
                <c:pt idx="13">
                  <c:v>5.9753312512604211</c:v>
                </c:pt>
                <c:pt idx="14">
                  <c:v>6.2167863041025573</c:v>
                </c:pt>
                <c:pt idx="15">
                  <c:v>6.4598764927427208</c:v>
                </c:pt>
                <c:pt idx="16">
                  <c:v>6.7002414550528417</c:v>
                </c:pt>
                <c:pt idx="17">
                  <c:v>6.896457750816209</c:v>
                </c:pt>
                <c:pt idx="18">
                  <c:v>7.0877686391854855</c:v>
                </c:pt>
                <c:pt idx="19">
                  <c:v>7.2845299802148649</c:v>
                </c:pt>
                <c:pt idx="20">
                  <c:v>7.4742057327861096</c:v>
                </c:pt>
                <c:pt idx="21">
                  <c:v>7.7080301519041177</c:v>
                </c:pt>
                <c:pt idx="22">
                  <c:v>7.9342239372979995</c:v>
                </c:pt>
                <c:pt idx="23">
                  <c:v>8.1576924963618254</c:v>
                </c:pt>
                <c:pt idx="24">
                  <c:v>8.3877015986177668</c:v>
                </c:pt>
                <c:pt idx="25">
                  <c:v>8.4580124379329717</c:v>
                </c:pt>
                <c:pt idx="26">
                  <c:v>8.5294133677802009</c:v>
                </c:pt>
                <c:pt idx="27">
                  <c:v>8.5997242070954023</c:v>
                </c:pt>
                <c:pt idx="28">
                  <c:v>8.6700350464106037</c:v>
                </c:pt>
                <c:pt idx="29">
                  <c:v>8.6624044126864739</c:v>
                </c:pt>
                <c:pt idx="30">
                  <c:v>8.6569539600263816</c:v>
                </c:pt>
                <c:pt idx="31">
                  <c:v>8.6536836884303217</c:v>
                </c:pt>
                <c:pt idx="32">
                  <c:v>8.648778281036245</c:v>
                </c:pt>
                <c:pt idx="33">
                  <c:v>8.1876699859923381</c:v>
                </c:pt>
                <c:pt idx="34">
                  <c:v>7.7189310572243004</c:v>
                </c:pt>
                <c:pt idx="35">
                  <c:v>7.2561876263823715</c:v>
                </c:pt>
                <c:pt idx="36">
                  <c:v>6.7928991502744323</c:v>
                </c:pt>
                <c:pt idx="37">
                  <c:v>6.43807468210235</c:v>
                </c:pt>
                <c:pt idx="38">
                  <c:v>6.0881556213243533</c:v>
                </c:pt>
                <c:pt idx="39">
                  <c:v>5.7393266510783727</c:v>
                </c:pt>
                <c:pt idx="40">
                  <c:v>5.3834120923742717</c:v>
                </c:pt>
                <c:pt idx="41">
                  <c:v>5.0144164472859494</c:v>
                </c:pt>
                <c:pt idx="42">
                  <c:v>4.6492361190596903</c:v>
                </c:pt>
                <c:pt idx="43">
                  <c:v>4.2829657003014105</c:v>
                </c:pt>
                <c:pt idx="44">
                  <c:v>3.9139700552130852</c:v>
                </c:pt>
                <c:pt idx="45">
                  <c:v>3.5738618092232555</c:v>
                </c:pt>
                <c:pt idx="46">
                  <c:v>3.2364787895634746</c:v>
                </c:pt>
                <c:pt idx="47">
                  <c:v>2.8936453172435983</c:v>
                </c:pt>
                <c:pt idx="48">
                  <c:v>2.5529920259877588</c:v>
                </c:pt>
                <c:pt idx="49">
                  <c:v>2.240136043298397</c:v>
                </c:pt>
                <c:pt idx="50">
                  <c:v>1.9256449248110057</c:v>
                </c:pt>
                <c:pt idx="51">
                  <c:v>1.6100637157915969</c:v>
                </c:pt>
                <c:pt idx="52">
                  <c:v>1.2933924162401682</c:v>
                </c:pt>
                <c:pt idx="53">
                  <c:v>1.0960860299447863</c:v>
                </c:pt>
                <c:pt idx="54">
                  <c:v>0.89986973418142358</c:v>
                </c:pt>
                <c:pt idx="55">
                  <c:v>0.70092821208801337</c:v>
                </c:pt>
                <c:pt idx="56">
                  <c:v>0.50743714265469686</c:v>
                </c:pt>
                <c:pt idx="57">
                  <c:v>0.47037406456606151</c:v>
                </c:pt>
                <c:pt idx="58">
                  <c:v>0.43494612227545459</c:v>
                </c:pt>
                <c:pt idx="59">
                  <c:v>0.40769385897498761</c:v>
                </c:pt>
                <c:pt idx="60">
                  <c:v>0.37608123354644585</c:v>
                </c:pt>
                <c:pt idx="61">
                  <c:v>0.3848019578025953</c:v>
                </c:pt>
                <c:pt idx="62">
                  <c:v>0.39788304418681952</c:v>
                </c:pt>
                <c:pt idx="63">
                  <c:v>0.40714881370897832</c:v>
                </c:pt>
                <c:pt idx="64">
                  <c:v>0.41423440216709984</c:v>
                </c:pt>
                <c:pt idx="65">
                  <c:v>0.46219838557592158</c:v>
                </c:pt>
                <c:pt idx="66">
                  <c:v>0.50907227845272496</c:v>
                </c:pt>
                <c:pt idx="67">
                  <c:v>0.54940562813741622</c:v>
                </c:pt>
                <c:pt idx="68">
                  <c:v>0.59464438521619145</c:v>
                </c:pt>
                <c:pt idx="69">
                  <c:v>1.1091671163290113</c:v>
                </c:pt>
                <c:pt idx="70">
                  <c:v>1.6215096663777924</c:v>
                </c:pt>
                <c:pt idx="71">
                  <c:v>2.1376675332886395</c:v>
                </c:pt>
                <c:pt idx="72">
                  <c:v>2.652190264401459</c:v>
                </c:pt>
                <c:pt idx="73">
                  <c:v>3.2544652833417826</c:v>
                </c:pt>
                <c:pt idx="74">
                  <c:v>3.8594655286121524</c:v>
                </c:pt>
                <c:pt idx="75">
                  <c:v>4.4622855928184828</c:v>
                </c:pt>
                <c:pt idx="76">
                  <c:v>5.0711011549509193</c:v>
                </c:pt>
                <c:pt idx="77">
                  <c:v>5.6357680505366003</c:v>
                </c:pt>
                <c:pt idx="78">
                  <c:v>6.2091556703784239</c:v>
                </c:pt>
                <c:pt idx="79">
                  <c:v>6.777092837560164</c:v>
                </c:pt>
                <c:pt idx="80">
                  <c:v>7.3455750500079011</c:v>
                </c:pt>
                <c:pt idx="81">
                  <c:v>8.5228728245880863</c:v>
                </c:pt>
                <c:pt idx="82">
                  <c:v>9.7023507802323028</c:v>
                </c:pt>
                <c:pt idx="83">
                  <c:v>10.877468373748444</c:v>
                </c:pt>
                <c:pt idx="84">
                  <c:v>12.05640128412665</c:v>
                </c:pt>
                <c:pt idx="85">
                  <c:v>13.481149609475072</c:v>
                </c:pt>
                <c:pt idx="86">
                  <c:v>14.902082617961421</c:v>
                </c:pt>
                <c:pt idx="87">
                  <c:v>16.331736350703931</c:v>
                </c:pt>
                <c:pt idx="88">
                  <c:v>17.750489178126248</c:v>
                </c:pt>
                <c:pt idx="89">
                  <c:v>19.028620326918148</c:v>
                </c:pt>
                <c:pt idx="90">
                  <c:v>20.305116339912018</c:v>
                </c:pt>
                <c:pt idx="91">
                  <c:v>21.584337579235957</c:v>
                </c:pt>
                <c:pt idx="92">
                  <c:v>22.858108365899785</c:v>
                </c:pt>
                <c:pt idx="93">
                  <c:v>23.021621945702591</c:v>
                </c:pt>
                <c:pt idx="94">
                  <c:v>23.178594982313278</c:v>
                </c:pt>
                <c:pt idx="95">
                  <c:v>23.335022973657956</c:v>
                </c:pt>
                <c:pt idx="96">
                  <c:v>27.67521842689035</c:v>
                </c:pt>
                <c:pt idx="97">
                  <c:v>27.440848962506355</c:v>
                </c:pt>
                <c:pt idx="98">
                  <c:v>27.211384905516397</c:v>
                </c:pt>
                <c:pt idx="99">
                  <c:v>26.979740667462444</c:v>
                </c:pt>
                <c:pt idx="100">
                  <c:v>26.743736067280384</c:v>
                </c:pt>
                <c:pt idx="101">
                  <c:v>26.491925154384059</c:v>
                </c:pt>
                <c:pt idx="102">
                  <c:v>26.233028653029631</c:v>
                </c:pt>
                <c:pt idx="103">
                  <c:v>25.981217740133321</c:v>
                </c:pt>
                <c:pt idx="104">
                  <c:v>25.722321238778896</c:v>
                </c:pt>
                <c:pt idx="105">
                  <c:v>25.474325642744638</c:v>
                </c:pt>
                <c:pt idx="106">
                  <c:v>25.227420137242412</c:v>
                </c:pt>
                <c:pt idx="107">
                  <c:v>24.973974088548061</c:v>
                </c:pt>
                <c:pt idx="108">
                  <c:v>24.730338854641872</c:v>
                </c:pt>
                <c:pt idx="109">
                  <c:v>24.492154073395799</c:v>
                </c:pt>
                <c:pt idx="110">
                  <c:v>24.252334156351697</c:v>
                </c:pt>
                <c:pt idx="111">
                  <c:v>24.010334058243547</c:v>
                </c:pt>
                <c:pt idx="112">
                  <c:v>23.771604231731452</c:v>
                </c:pt>
                <c:pt idx="113">
                  <c:v>23.410784265633275</c:v>
                </c:pt>
                <c:pt idx="114">
                  <c:v>23.046148982673021</c:v>
                </c:pt>
                <c:pt idx="115">
                  <c:v>22.679333518648725</c:v>
                </c:pt>
                <c:pt idx="116">
                  <c:v>22.317968507284544</c:v>
                </c:pt>
                <c:pt idx="117">
                  <c:v>21.376130287620391</c:v>
                </c:pt>
                <c:pt idx="118">
                  <c:v>20.44137765641436</c:v>
                </c:pt>
                <c:pt idx="119">
                  <c:v>19.500084482016238</c:v>
                </c:pt>
                <c:pt idx="120">
                  <c:v>18.562606624480157</c:v>
                </c:pt>
                <c:pt idx="121">
                  <c:v>17.597331458377617</c:v>
                </c:pt>
                <c:pt idx="122">
                  <c:v>16.630421156477048</c:v>
                </c:pt>
                <c:pt idx="123">
                  <c:v>15.665145990374498</c:v>
                </c:pt>
                <c:pt idx="124">
                  <c:v>14.698235688473929</c:v>
                </c:pt>
                <c:pt idx="125">
                  <c:v>13.572172168898623</c:v>
                </c:pt>
                <c:pt idx="126">
                  <c:v>12.453194237781457</c:v>
                </c:pt>
                <c:pt idx="127">
                  <c:v>11.328220808738173</c:v>
                </c:pt>
                <c:pt idx="128">
                  <c:v>10.201612243896857</c:v>
                </c:pt>
                <c:pt idx="129">
                  <c:v>9.2112649955578778</c:v>
                </c:pt>
                <c:pt idx="130">
                  <c:v>8.2149222492928029</c:v>
                </c:pt>
                <c:pt idx="131">
                  <c:v>7.2202146388257535</c:v>
                </c:pt>
                <c:pt idx="132">
                  <c:v>6.2244169378266863</c:v>
                </c:pt>
                <c:pt idx="133">
                  <c:v>5.6379482316006353</c:v>
                </c:pt>
                <c:pt idx="134">
                  <c:v>5.0509344801085723</c:v>
                </c:pt>
                <c:pt idx="135">
                  <c:v>4.4579252306904094</c:v>
                </c:pt>
                <c:pt idx="136">
                  <c:v>3.8681862528683011</c:v>
                </c:pt>
                <c:pt idx="137">
                  <c:v>3.5008257435780039</c:v>
                </c:pt>
                <c:pt idx="138">
                  <c:v>3.1367355058837632</c:v>
                </c:pt>
                <c:pt idx="139">
                  <c:v>2.7759155397855806</c:v>
                </c:pt>
                <c:pt idx="140">
                  <c:v>2.4058298041652373</c:v>
                </c:pt>
                <c:pt idx="141">
                  <c:v>2.6129470052487869</c:v>
                </c:pt>
                <c:pt idx="142">
                  <c:v>2.8195191610663275</c:v>
                </c:pt>
                <c:pt idx="143">
                  <c:v>3.0271814074158852</c:v>
                </c:pt>
                <c:pt idx="144">
                  <c:v>3.2381139253615014</c:v>
                </c:pt>
                <c:pt idx="145">
                  <c:v>3.5111816036321835</c:v>
                </c:pt>
                <c:pt idx="146">
                  <c:v>3.7918799156269936</c:v>
                </c:pt>
                <c:pt idx="147">
                  <c:v>4.0649475938976751</c:v>
                </c:pt>
                <c:pt idx="148">
                  <c:v>4.3445558153604695</c:v>
                </c:pt>
                <c:pt idx="149">
                  <c:v>4.8656190896653992</c:v>
                </c:pt>
                <c:pt idx="150">
                  <c:v>5.3866823639703281</c:v>
                </c:pt>
                <c:pt idx="151">
                  <c:v>5.9121060004033374</c:v>
                </c:pt>
                <c:pt idx="152">
                  <c:v>6.436984591570333</c:v>
                </c:pt>
                <c:pt idx="153">
                  <c:v>6.9733091333235251</c:v>
                </c:pt>
                <c:pt idx="154">
                  <c:v>7.5101787203427266</c:v>
                </c:pt>
                <c:pt idx="155">
                  <c:v>8.0415978547018341</c:v>
                </c:pt>
                <c:pt idx="156">
                  <c:v>8.5757422153909868</c:v>
                </c:pt>
                <c:pt idx="157">
                  <c:v>9.3159136866316814</c:v>
                </c:pt>
                <c:pt idx="158">
                  <c:v>10.059355429468416</c:v>
                </c:pt>
                <c:pt idx="159">
                  <c:v>10.80170708177314</c:v>
                </c:pt>
                <c:pt idx="160">
                  <c:v>11.540788462481808</c:v>
                </c:pt>
                <c:pt idx="161">
                  <c:v>12.28913561271264</c:v>
                </c:pt>
                <c:pt idx="162">
                  <c:v>13.032577355549373</c:v>
                </c:pt>
                <c:pt idx="163">
                  <c:v>13.773838917322092</c:v>
                </c:pt>
                <c:pt idx="164">
                  <c:v>14.517825705424835</c:v>
                </c:pt>
                <c:pt idx="165">
                  <c:v>15.762709092990168</c:v>
                </c:pt>
                <c:pt idx="166">
                  <c:v>17.013587978481617</c:v>
                </c:pt>
                <c:pt idx="167">
                  <c:v>18.257381275514938</c:v>
                </c:pt>
                <c:pt idx="168">
                  <c:v>19.500629527282236</c:v>
                </c:pt>
                <c:pt idx="169">
                  <c:v>20.685557935586555</c:v>
                </c:pt>
                <c:pt idx="170">
                  <c:v>21.86939625335885</c:v>
                </c:pt>
                <c:pt idx="171">
                  <c:v>23.04996429953508</c:v>
                </c:pt>
                <c:pt idx="172">
                  <c:v>24.228897209913285</c:v>
                </c:pt>
                <c:pt idx="173">
                  <c:v>24.841528088907779</c:v>
                </c:pt>
                <c:pt idx="174">
                  <c:v>25.447073379444159</c:v>
                </c:pt>
                <c:pt idx="175">
                  <c:v>26.048803353118476</c:v>
                </c:pt>
                <c:pt idx="176">
                  <c:v>26.659799096314956</c:v>
                </c:pt>
                <c:pt idx="177">
                  <c:v>27.245177712008992</c:v>
                </c:pt>
                <c:pt idx="178">
                  <c:v>27.826195965574943</c:v>
                </c:pt>
                <c:pt idx="179">
                  <c:v>28.407214219140918</c:v>
                </c:pt>
                <c:pt idx="180">
                  <c:v>28.993137880100953</c:v>
                </c:pt>
                <c:pt idx="181">
                  <c:v>29.201345171716508</c:v>
                </c:pt>
                <c:pt idx="182">
                  <c:v>29.409007418066079</c:v>
                </c:pt>
                <c:pt idx="183">
                  <c:v>29.619394890745689</c:v>
                </c:pt>
                <c:pt idx="184">
                  <c:v>29.833052635021339</c:v>
                </c:pt>
                <c:pt idx="185">
                  <c:v>30.288710477405161</c:v>
                </c:pt>
                <c:pt idx="186">
                  <c:v>30.749273727183059</c:v>
                </c:pt>
                <c:pt idx="187">
                  <c:v>31.207111750630897</c:v>
                </c:pt>
                <c:pt idx="188">
                  <c:v>31.66603986461077</c:v>
                </c:pt>
                <c:pt idx="189">
                  <c:v>31.776139008344639</c:v>
                </c:pt>
                <c:pt idx="190">
                  <c:v>31.879697608886413</c:v>
                </c:pt>
                <c:pt idx="191">
                  <c:v>31.991976933684345</c:v>
                </c:pt>
                <c:pt idx="192">
                  <c:v>32.100440941620192</c:v>
                </c:pt>
                <c:pt idx="193">
                  <c:v>32.188193229447705</c:v>
                </c:pt>
                <c:pt idx="194">
                  <c:v>32.2743103814772</c:v>
                </c:pt>
                <c:pt idx="195">
                  <c:v>32.340260858664315</c:v>
                </c:pt>
                <c:pt idx="196">
                  <c:v>32.399670792659336</c:v>
                </c:pt>
                <c:pt idx="197">
                  <c:v>32.439459097078029</c:v>
                </c:pt>
                <c:pt idx="198">
                  <c:v>32.435098734949939</c:v>
                </c:pt>
                <c:pt idx="199">
                  <c:v>32.358247352442618</c:v>
                </c:pt>
                <c:pt idx="200">
                  <c:v>32.140229246038892</c:v>
                </c:pt>
                <c:pt idx="201">
                  <c:v>31.402237955862226</c:v>
                </c:pt>
                <c:pt idx="202">
                  <c:v>30.543246616631514</c:v>
                </c:pt>
                <c:pt idx="203">
                  <c:v>29.618304800213661</c:v>
                </c:pt>
                <c:pt idx="204">
                  <c:v>28.721705337628308</c:v>
                </c:pt>
                <c:pt idx="205">
                  <c:v>27.83600678036311</c:v>
                </c:pt>
                <c:pt idx="206">
                  <c:v>26.949218132565907</c:v>
                </c:pt>
                <c:pt idx="207">
                  <c:v>26.070605163758856</c:v>
                </c:pt>
                <c:pt idx="208">
                  <c:v>25.19635255707988</c:v>
                </c:pt>
                <c:pt idx="209">
                  <c:v>24.148775555809905</c:v>
                </c:pt>
                <c:pt idx="210">
                  <c:v>23.097928282943901</c:v>
                </c:pt>
                <c:pt idx="211">
                  <c:v>22.045990919545865</c:v>
                </c:pt>
                <c:pt idx="212">
                  <c:v>20.995688691945869</c:v>
                </c:pt>
                <c:pt idx="213">
                  <c:v>20.314382109434188</c:v>
                </c:pt>
                <c:pt idx="214">
                  <c:v>19.635255707986545</c:v>
                </c:pt>
                <c:pt idx="215">
                  <c:v>18.953404080208859</c:v>
                </c:pt>
                <c:pt idx="216">
                  <c:v>18.274277678761223</c:v>
                </c:pt>
                <c:pt idx="217">
                  <c:v>18.048083893367345</c:v>
                </c:pt>
                <c:pt idx="218">
                  <c:v>17.830065786963612</c:v>
                </c:pt>
                <c:pt idx="219">
                  <c:v>17.704160330515446</c:v>
                </c:pt>
                <c:pt idx="220">
                  <c:v>17.58098010039734</c:v>
                </c:pt>
                <c:pt idx="221">
                  <c:v>17.55590801816092</c:v>
                </c:pt>
                <c:pt idx="222">
                  <c:v>17.722146824293755</c:v>
                </c:pt>
                <c:pt idx="223">
                  <c:v>17.810444157387273</c:v>
                </c:pt>
                <c:pt idx="224">
                  <c:v>17.735772955943997</c:v>
                </c:pt>
                <c:pt idx="225">
                  <c:v>18.03227758065308</c:v>
                </c:pt>
                <c:pt idx="226">
                  <c:v>18.568602122406269</c:v>
                </c:pt>
                <c:pt idx="227">
                  <c:v>19.228106894277559</c:v>
                </c:pt>
                <c:pt idx="228">
                  <c:v>19.924129698971498</c:v>
                </c:pt>
                <c:pt idx="229">
                  <c:v>20.801652577246553</c:v>
                </c:pt>
                <c:pt idx="230">
                  <c:v>21.681900681851634</c:v>
                </c:pt>
                <c:pt idx="231">
                  <c:v>22.584495642363098</c:v>
                </c:pt>
                <c:pt idx="232">
                  <c:v>23.476189697554386</c:v>
                </c:pt>
                <c:pt idx="233">
                  <c:v>24.114437704051319</c:v>
                </c:pt>
                <c:pt idx="234">
                  <c:v>24.755955982144311</c:v>
                </c:pt>
                <c:pt idx="235">
                  <c:v>25.396929214971316</c:v>
                </c:pt>
                <c:pt idx="236">
                  <c:v>26.038447493064311</c:v>
                </c:pt>
                <c:pt idx="237">
                  <c:v>26.659799096314948</c:v>
                </c:pt>
                <c:pt idx="238">
                  <c:v>27.289326378555746</c:v>
                </c:pt>
                <c:pt idx="239">
                  <c:v>27.91994375132856</c:v>
                </c:pt>
                <c:pt idx="240">
                  <c:v>28.546745807239294</c:v>
                </c:pt>
                <c:pt idx="241">
                  <c:v>29.360498389391257</c:v>
                </c:pt>
                <c:pt idx="242">
                  <c:v>30.176976197873252</c:v>
                </c:pt>
                <c:pt idx="243">
                  <c:v>30.988548598961131</c:v>
                </c:pt>
                <c:pt idx="244">
                  <c:v>31.797395773719014</c:v>
                </c:pt>
                <c:pt idx="245">
                  <c:v>32.581170866240448</c:v>
                </c:pt>
                <c:pt idx="246">
                  <c:v>33.345869374451553</c:v>
                </c:pt>
                <c:pt idx="247">
                  <c:v>34.104027339470548</c:v>
                </c:pt>
                <c:pt idx="248">
                  <c:v>34.855099716031397</c:v>
                </c:pt>
                <c:pt idx="249">
                  <c:v>35.557118018651444</c:v>
                </c:pt>
                <c:pt idx="250">
                  <c:v>36.28093813191186</c:v>
                </c:pt>
                <c:pt idx="251">
                  <c:v>37.022744738950571</c:v>
                </c:pt>
                <c:pt idx="252">
                  <c:v>37.747654942742997</c:v>
                </c:pt>
                <c:pt idx="253">
                  <c:v>38.388083130303976</c:v>
                </c:pt>
                <c:pt idx="254">
                  <c:v>39.021425729406829</c:v>
                </c:pt>
                <c:pt idx="255">
                  <c:v>39.654768328509689</c:v>
                </c:pt>
                <c:pt idx="256">
                  <c:v>40.287565882346506</c:v>
                </c:pt>
                <c:pt idx="257">
                  <c:v>41.031552670449273</c:v>
                </c:pt>
                <c:pt idx="258">
                  <c:v>41.775539458552039</c:v>
                </c:pt>
                <c:pt idx="259">
                  <c:v>42.520071291920793</c:v>
                </c:pt>
                <c:pt idx="260">
                  <c:v>43.26296798949155</c:v>
                </c:pt>
                <c:pt idx="261">
                  <c:v>43.606346507077419</c:v>
                </c:pt>
                <c:pt idx="262">
                  <c:v>43.95027006992931</c:v>
                </c:pt>
                <c:pt idx="263">
                  <c:v>44.289833270653126</c:v>
                </c:pt>
                <c:pt idx="264">
                  <c:v>44.629941516642965</c:v>
                </c:pt>
                <c:pt idx="265">
                  <c:v>44.930806503480134</c:v>
                </c:pt>
                <c:pt idx="266">
                  <c:v>45.233851671381338</c:v>
                </c:pt>
                <c:pt idx="267">
                  <c:v>45.531991431888414</c:v>
                </c:pt>
                <c:pt idx="268">
                  <c:v>45.837761826119674</c:v>
                </c:pt>
                <c:pt idx="269">
                  <c:v>46.136991677158811</c:v>
                </c:pt>
                <c:pt idx="270">
                  <c:v>46.442762071390028</c:v>
                </c:pt>
                <c:pt idx="271">
                  <c:v>46.744717148759193</c:v>
                </c:pt>
                <c:pt idx="272">
                  <c:v>47.046127180862349</c:v>
                </c:pt>
                <c:pt idx="273">
                  <c:v>46.645518910345487</c:v>
                </c:pt>
                <c:pt idx="274">
                  <c:v>46.245455685094626</c:v>
                </c:pt>
                <c:pt idx="275">
                  <c:v>45.843757324045782</c:v>
                </c:pt>
                <c:pt idx="276">
                  <c:v>45.445874279858934</c:v>
                </c:pt>
                <c:pt idx="277">
                  <c:v>44.915000190765845</c:v>
                </c:pt>
                <c:pt idx="278">
                  <c:v>44.383036011140732</c:v>
                </c:pt>
                <c:pt idx="279">
                  <c:v>43.855977238909688</c:v>
                </c:pt>
                <c:pt idx="280">
                  <c:v>43.323468014018566</c:v>
                </c:pt>
                <c:pt idx="281">
                  <c:v>42.895607480201221</c:v>
                </c:pt>
                <c:pt idx="282">
                  <c:v>42.46665685585188</c:v>
                </c:pt>
                <c:pt idx="283">
                  <c:v>42.040976503098598</c:v>
                </c:pt>
                <c:pt idx="284">
                  <c:v>41.611480833483228</c:v>
                </c:pt>
                <c:pt idx="285">
                  <c:v>41.371660916439097</c:v>
                </c:pt>
                <c:pt idx="286">
                  <c:v>41.129115773064974</c:v>
                </c:pt>
                <c:pt idx="287">
                  <c:v>40.884390448626782</c:v>
                </c:pt>
                <c:pt idx="288">
                  <c:v>40.646205667380698</c:v>
                </c:pt>
                <c:pt idx="289">
                  <c:v>40.309367692986918</c:v>
                </c:pt>
                <c:pt idx="290">
                  <c:v>39.981250442849287</c:v>
                </c:pt>
                <c:pt idx="291">
                  <c:v>39.649862921115606</c:v>
                </c:pt>
                <c:pt idx="292">
                  <c:v>39.318475399381931</c:v>
                </c:pt>
                <c:pt idx="293">
                  <c:v>39.026331136800906</c:v>
                </c:pt>
                <c:pt idx="294">
                  <c:v>38.730371557357834</c:v>
                </c:pt>
                <c:pt idx="295">
                  <c:v>38.433866932648769</c:v>
                </c:pt>
                <c:pt idx="296">
                  <c:v>38.141177624801749</c:v>
                </c:pt>
                <c:pt idx="297">
                  <c:v>37.800524333545908</c:v>
                </c:pt>
                <c:pt idx="298">
                  <c:v>37.464776449684166</c:v>
                </c:pt>
                <c:pt idx="299">
                  <c:v>37.125213248960335</c:v>
                </c:pt>
                <c:pt idx="300">
                  <c:v>36.79273563669463</c:v>
                </c:pt>
                <c:pt idx="301">
                  <c:v>36.19209575355233</c:v>
                </c:pt>
                <c:pt idx="302">
                  <c:v>35.584915327217935</c:v>
                </c:pt>
                <c:pt idx="303">
                  <c:v>34.983730398809627</c:v>
                </c:pt>
                <c:pt idx="304">
                  <c:v>34.384725651465345</c:v>
                </c:pt>
                <c:pt idx="305">
                  <c:v>33.865842558224479</c:v>
                </c:pt>
                <c:pt idx="306">
                  <c:v>33.349139646047611</c:v>
                </c:pt>
                <c:pt idx="307">
                  <c:v>32.828621417008677</c:v>
                </c:pt>
                <c:pt idx="308">
                  <c:v>32.309193278501773</c:v>
                </c:pt>
                <c:pt idx="309">
                  <c:v>31.694382218443234</c:v>
                </c:pt>
                <c:pt idx="310">
                  <c:v>31.080116203650693</c:v>
                </c:pt>
                <c:pt idx="311">
                  <c:v>30.463124962528134</c:v>
                </c:pt>
                <c:pt idx="312">
                  <c:v>29.844498585607528</c:v>
                </c:pt>
                <c:pt idx="313">
                  <c:v>29.240043385603165</c:v>
                </c:pt>
                <c:pt idx="314">
                  <c:v>28.636133230864807</c:v>
                </c:pt>
                <c:pt idx="315">
                  <c:v>28.063290656288999</c:v>
                </c:pt>
                <c:pt idx="316">
                  <c:v>27.494263398575246</c:v>
                </c:pt>
                <c:pt idx="317">
                  <c:v>26.974835260068343</c:v>
                </c:pt>
                <c:pt idx="318">
                  <c:v>26.536618866196825</c:v>
                </c:pt>
                <c:pt idx="319">
                  <c:v>26.146366455734139</c:v>
                </c:pt>
                <c:pt idx="320">
                  <c:v>25.848771740493039</c:v>
                </c:pt>
                <c:pt idx="321">
                  <c:v>26.006834867635757</c:v>
                </c:pt>
                <c:pt idx="322">
                  <c:v>26.097312381793316</c:v>
                </c:pt>
                <c:pt idx="323">
                  <c:v>26.158357451586355</c:v>
                </c:pt>
                <c:pt idx="324">
                  <c:v>26.242839467817802</c:v>
                </c:pt>
                <c:pt idx="325">
                  <c:v>26.340402570433483</c:v>
                </c:pt>
                <c:pt idx="326">
                  <c:v>26.440145854113187</c:v>
                </c:pt>
                <c:pt idx="327">
                  <c:v>26.546974726251015</c:v>
                </c:pt>
                <c:pt idx="328">
                  <c:v>26.653258553122832</c:v>
                </c:pt>
                <c:pt idx="329">
                  <c:v>26.753001836802554</c:v>
                </c:pt>
                <c:pt idx="330">
                  <c:v>26.852200075216256</c:v>
                </c:pt>
                <c:pt idx="331">
                  <c:v>26.949218132565907</c:v>
                </c:pt>
                <c:pt idx="332">
                  <c:v>27.050596552043647</c:v>
                </c:pt>
                <c:pt idx="333">
                  <c:v>27.141619111467207</c:v>
                </c:pt>
                <c:pt idx="334">
                  <c:v>27.234276806688783</c:v>
                </c:pt>
                <c:pt idx="335">
                  <c:v>27.32584441137838</c:v>
                </c:pt>
                <c:pt idx="336">
                  <c:v>27.423952559260048</c:v>
                </c:pt>
                <c:pt idx="337">
                  <c:v>27.544952608314116</c:v>
                </c:pt>
                <c:pt idx="338">
                  <c:v>27.667587793166227</c:v>
                </c:pt>
                <c:pt idx="339">
                  <c:v>27.796218475944425</c:v>
                </c:pt>
                <c:pt idx="340">
                  <c:v>27.917763570264512</c:v>
                </c:pt>
                <c:pt idx="341">
                  <c:v>28.051299660436793</c:v>
                </c:pt>
                <c:pt idx="342">
                  <c:v>28.17993034321502</c:v>
                </c:pt>
                <c:pt idx="343">
                  <c:v>28.310741207057244</c:v>
                </c:pt>
                <c:pt idx="344">
                  <c:v>28.446457478293574</c:v>
                </c:pt>
                <c:pt idx="345">
                  <c:v>29.02202527919944</c:v>
                </c:pt>
                <c:pt idx="346">
                  <c:v>29.601408396967368</c:v>
                </c:pt>
                <c:pt idx="347">
                  <c:v>30.183516741065333</c:v>
                </c:pt>
                <c:pt idx="348">
                  <c:v>30.759629587237221</c:v>
                </c:pt>
                <c:pt idx="349">
                  <c:v>31.295409083724401</c:v>
                </c:pt>
                <c:pt idx="350">
                  <c:v>31.829553444413548</c:v>
                </c:pt>
                <c:pt idx="351">
                  <c:v>32.368058167230778</c:v>
                </c:pt>
                <c:pt idx="352">
                  <c:v>32.898932256323889</c:v>
                </c:pt>
                <c:pt idx="353">
                  <c:v>33.300630617372775</c:v>
                </c:pt>
                <c:pt idx="354">
                  <c:v>33.705054204751697</c:v>
                </c:pt>
                <c:pt idx="355">
                  <c:v>34.10838770159863</c:v>
                </c:pt>
                <c:pt idx="356">
                  <c:v>34.510631107913511</c:v>
                </c:pt>
                <c:pt idx="357">
                  <c:v>34.713932992135014</c:v>
                </c:pt>
                <c:pt idx="358">
                  <c:v>34.915054695292447</c:v>
                </c:pt>
                <c:pt idx="359">
                  <c:v>35.119991715311961</c:v>
                </c:pt>
                <c:pt idx="360">
                  <c:v>35.327108916395524</c:v>
                </c:pt>
                <c:pt idx="361">
                  <c:v>35.553847747055393</c:v>
                </c:pt>
                <c:pt idx="362">
                  <c:v>35.783311804045368</c:v>
                </c:pt>
                <c:pt idx="363">
                  <c:v>36.0149560420993</c:v>
                </c:pt>
                <c:pt idx="364">
                  <c:v>36.249870551749318</c:v>
                </c:pt>
                <c:pt idx="365">
                  <c:v>36.354519242823137</c:v>
                </c:pt>
                <c:pt idx="366">
                  <c:v>36.459712979162923</c:v>
                </c:pt>
                <c:pt idx="367">
                  <c:v>36.56109139864067</c:v>
                </c:pt>
                <c:pt idx="368">
                  <c:v>36.672280632906563</c:v>
                </c:pt>
                <c:pt idx="369">
                  <c:v>36.624861694763773</c:v>
                </c:pt>
                <c:pt idx="370">
                  <c:v>36.580167982950996</c:v>
                </c:pt>
                <c:pt idx="371">
                  <c:v>36.536564361670223</c:v>
                </c:pt>
                <c:pt idx="372">
                  <c:v>36.493505785655486</c:v>
                </c:pt>
                <c:pt idx="373">
                  <c:v>36.582348164015023</c:v>
                </c:pt>
                <c:pt idx="374">
                  <c:v>36.675550904502636</c:v>
                </c:pt>
                <c:pt idx="375">
                  <c:v>36.767118509192208</c:v>
                </c:pt>
                <c:pt idx="376">
                  <c:v>36.855960887551724</c:v>
                </c:pt>
                <c:pt idx="377">
                  <c:v>36.901199644630495</c:v>
                </c:pt>
                <c:pt idx="378">
                  <c:v>36.939897858517156</c:v>
                </c:pt>
                <c:pt idx="379">
                  <c:v>36.985136615595927</c:v>
                </c:pt>
                <c:pt idx="380">
                  <c:v>37.028195191610685</c:v>
                </c:pt>
                <c:pt idx="381">
                  <c:v>37.130118656354412</c:v>
                </c:pt>
                <c:pt idx="382">
                  <c:v>37.232042121098154</c:v>
                </c:pt>
                <c:pt idx="383">
                  <c:v>37.337780902703969</c:v>
                </c:pt>
                <c:pt idx="384">
                  <c:v>37.440249412713733</c:v>
                </c:pt>
                <c:pt idx="385">
                  <c:v>37.494208894048654</c:v>
                </c:pt>
                <c:pt idx="386">
                  <c:v>37.550893601713625</c:v>
                </c:pt>
                <c:pt idx="387">
                  <c:v>37.581961181876167</c:v>
                </c:pt>
                <c:pt idx="388">
                  <c:v>37.615753988368745</c:v>
                </c:pt>
                <c:pt idx="389">
                  <c:v>37.628835074752956</c:v>
                </c:pt>
                <c:pt idx="390">
                  <c:v>37.604853083048546</c:v>
                </c:pt>
                <c:pt idx="391">
                  <c:v>37.516555749955003</c:v>
                </c:pt>
                <c:pt idx="392">
                  <c:v>37.311618729935518</c:v>
                </c:pt>
                <c:pt idx="393">
                  <c:v>37.052722228581075</c:v>
                </c:pt>
                <c:pt idx="394">
                  <c:v>36.915915866812746</c:v>
                </c:pt>
                <c:pt idx="395">
                  <c:v>36.84124466536943</c:v>
                </c:pt>
                <c:pt idx="396">
                  <c:v>36.80200140621676</c:v>
                </c:pt>
                <c:pt idx="397">
                  <c:v>36.781834731374431</c:v>
                </c:pt>
                <c:pt idx="398">
                  <c:v>36.759487875468047</c:v>
                </c:pt>
                <c:pt idx="399">
                  <c:v>36.748041924881846</c:v>
                </c:pt>
                <c:pt idx="400">
                  <c:v>36.743136517487798</c:v>
                </c:pt>
                <c:pt idx="401">
                  <c:v>36.730055431103558</c:v>
                </c:pt>
                <c:pt idx="402">
                  <c:v>36.722424797379418</c:v>
                </c:pt>
                <c:pt idx="403">
                  <c:v>36.714794163655299</c:v>
                </c:pt>
                <c:pt idx="404">
                  <c:v>36.710433801527238</c:v>
                </c:pt>
                <c:pt idx="405">
                  <c:v>36.53547427113822</c:v>
                </c:pt>
                <c:pt idx="406">
                  <c:v>36.363785012345268</c:v>
                </c:pt>
                <c:pt idx="407">
                  <c:v>36.195366025148395</c:v>
                </c:pt>
                <c:pt idx="408">
                  <c:v>36.020951540025408</c:v>
                </c:pt>
                <c:pt idx="409">
                  <c:v>35.848172190700431</c:v>
                </c:pt>
                <c:pt idx="410">
                  <c:v>35.675937886641492</c:v>
                </c:pt>
                <c:pt idx="411">
                  <c:v>35.506428808912595</c:v>
                </c:pt>
                <c:pt idx="412">
                  <c:v>35.332014323789593</c:v>
                </c:pt>
                <c:pt idx="413">
                  <c:v>35.157599838666606</c:v>
                </c:pt>
                <c:pt idx="414">
                  <c:v>34.985365534607659</c:v>
                </c:pt>
                <c:pt idx="415">
                  <c:v>34.819126728474806</c:v>
                </c:pt>
                <c:pt idx="416">
                  <c:v>34.648527560213886</c:v>
                </c:pt>
                <c:pt idx="417">
                  <c:v>34.949392547051026</c:v>
                </c:pt>
                <c:pt idx="418">
                  <c:v>35.246442217026129</c:v>
                </c:pt>
                <c:pt idx="419">
                  <c:v>35.548942339661323</c:v>
                </c:pt>
                <c:pt idx="420">
                  <c:v>35.854712733892569</c:v>
                </c:pt>
                <c:pt idx="421">
                  <c:v>36.153942584931684</c:v>
                </c:pt>
                <c:pt idx="422">
                  <c:v>36.458077843364876</c:v>
                </c:pt>
                <c:pt idx="423">
                  <c:v>36.759487875468061</c:v>
                </c:pt>
                <c:pt idx="424">
                  <c:v>37.057082590709143</c:v>
                </c:pt>
                <c:pt idx="425">
                  <c:v>37.362307939674409</c:v>
                </c:pt>
                <c:pt idx="426">
                  <c:v>37.664808062309604</c:v>
                </c:pt>
                <c:pt idx="427">
                  <c:v>37.965673049146737</c:v>
                </c:pt>
                <c:pt idx="428">
                  <c:v>38.263812809653842</c:v>
                </c:pt>
                <c:pt idx="429">
                  <c:v>38.687858026609099</c:v>
                </c:pt>
                <c:pt idx="430">
                  <c:v>39.107542881436316</c:v>
                </c:pt>
                <c:pt idx="431">
                  <c:v>39.533768279455629</c:v>
                </c:pt>
                <c:pt idx="432">
                  <c:v>39.957268451144877</c:v>
                </c:pt>
                <c:pt idx="433">
                  <c:v>40.376408260706015</c:v>
                </c:pt>
                <c:pt idx="434">
                  <c:v>40.802088613459347</c:v>
                </c:pt>
                <c:pt idx="435">
                  <c:v>41.218503196690506</c:v>
                </c:pt>
                <c:pt idx="436">
                  <c:v>41.645273639975805</c:v>
                </c:pt>
                <c:pt idx="437">
                  <c:v>42.063323359004961</c:v>
                </c:pt>
                <c:pt idx="438">
                  <c:v>42.487368575960232</c:v>
                </c:pt>
                <c:pt idx="439">
                  <c:v>42.910868747649474</c:v>
                </c:pt>
                <c:pt idx="440">
                  <c:v>43.331098647742692</c:v>
                </c:pt>
                <c:pt idx="441">
                  <c:v>42.893427299137166</c:v>
                </c:pt>
                <c:pt idx="442">
                  <c:v>42.451940633669622</c:v>
                </c:pt>
                <c:pt idx="443">
                  <c:v>42.007728741872036</c:v>
                </c:pt>
                <c:pt idx="444">
                  <c:v>41.565151985872426</c:v>
                </c:pt>
                <c:pt idx="445">
                  <c:v>41.12748063726692</c:v>
                </c:pt>
                <c:pt idx="446">
                  <c:v>40.684358836001323</c:v>
                </c:pt>
                <c:pt idx="447">
                  <c:v>40.245597396863836</c:v>
                </c:pt>
                <c:pt idx="448">
                  <c:v>39.800840459800192</c:v>
                </c:pt>
                <c:pt idx="449">
                  <c:v>39.358808749066611</c:v>
                </c:pt>
                <c:pt idx="450">
                  <c:v>38.919502264663102</c:v>
                </c:pt>
                <c:pt idx="451">
                  <c:v>38.481285870791581</c:v>
                </c:pt>
                <c:pt idx="452">
                  <c:v>38.038709114791978</c:v>
                </c:pt>
                <c:pt idx="453">
                  <c:v>37.35522235121627</c:v>
                </c:pt>
                <c:pt idx="454">
                  <c:v>36.669555406576521</c:v>
                </c:pt>
                <c:pt idx="455">
                  <c:v>35.980073145074691</c:v>
                </c:pt>
                <c:pt idx="456">
                  <c:v>35.297131426765006</c:v>
                </c:pt>
                <c:pt idx="457">
                  <c:v>34.613644663189291</c:v>
                </c:pt>
                <c:pt idx="458">
                  <c:v>33.930157899613569</c:v>
                </c:pt>
                <c:pt idx="459">
                  <c:v>33.247216181303834</c:v>
                </c:pt>
                <c:pt idx="460">
                  <c:v>32.564274462994156</c:v>
                </c:pt>
                <c:pt idx="461">
                  <c:v>31.875882292024361</c:v>
                </c:pt>
                <c:pt idx="462">
                  <c:v>31.191850483182648</c:v>
                </c:pt>
                <c:pt idx="463">
                  <c:v>30.504548402744849</c:v>
                </c:pt>
                <c:pt idx="464">
                  <c:v>29.821061639169145</c:v>
                </c:pt>
                <c:pt idx="465">
                  <c:v>28.788200860081435</c:v>
                </c:pt>
                <c:pt idx="466">
                  <c:v>27.755885126259745</c:v>
                </c:pt>
                <c:pt idx="467">
                  <c:v>26.724659482970061</c:v>
                </c:pt>
                <c:pt idx="468">
                  <c:v>25.690163568084319</c:v>
                </c:pt>
                <c:pt idx="469">
                  <c:v>24.656757743730612</c:v>
                </c:pt>
                <c:pt idx="470">
                  <c:v>23.626077145706954</c:v>
                </c:pt>
                <c:pt idx="471">
                  <c:v>22.589401049757193</c:v>
                </c:pt>
                <c:pt idx="472">
                  <c:v>21.555995225403471</c:v>
                </c:pt>
                <c:pt idx="473">
                  <c:v>20.524224536847797</c:v>
                </c:pt>
                <c:pt idx="474">
                  <c:v>19.494634029356138</c:v>
                </c:pt>
                <c:pt idx="475">
                  <c:v>18.459048023938387</c:v>
                </c:pt>
                <c:pt idx="476">
                  <c:v>17.428367425914729</c:v>
                </c:pt>
                <c:pt idx="477">
                  <c:v>16.568285996151985</c:v>
                </c:pt>
                <c:pt idx="478">
                  <c:v>15.709839702187267</c:v>
                </c:pt>
                <c:pt idx="479">
                  <c:v>14.847578091360493</c:v>
                </c:pt>
                <c:pt idx="480">
                  <c:v>13.986951616331744</c:v>
                </c:pt>
                <c:pt idx="481">
                  <c:v>13.127415231835009</c:v>
                </c:pt>
                <c:pt idx="482">
                  <c:v>12.268423892604281</c:v>
                </c:pt>
                <c:pt idx="483">
                  <c:v>11.407252372309525</c:v>
                </c:pt>
                <c:pt idx="484">
                  <c:v>10.546625897280768</c:v>
                </c:pt>
                <c:pt idx="485">
                  <c:v>9.6859994222520225</c:v>
                </c:pt>
                <c:pt idx="486">
                  <c:v>8.8253729472232667</c:v>
                </c:pt>
                <c:pt idx="487">
                  <c:v>7.9707419701206197</c:v>
                </c:pt>
                <c:pt idx="488">
                  <c:v>7.1073902687618187</c:v>
                </c:pt>
                <c:pt idx="489">
                  <c:v>6.8228766399049459</c:v>
                </c:pt>
                <c:pt idx="490">
                  <c:v>6.5410882373781147</c:v>
                </c:pt>
                <c:pt idx="491">
                  <c:v>6.2565746085212366</c:v>
                </c:pt>
                <c:pt idx="492">
                  <c:v>5.9764213417924337</c:v>
                </c:pt>
                <c:pt idx="493">
                  <c:v>5.6913626676695497</c:v>
                </c:pt>
                <c:pt idx="494">
                  <c:v>5.4090292198767127</c:v>
                </c:pt>
                <c:pt idx="495">
                  <c:v>5.1223354099557961</c:v>
                </c:pt>
                <c:pt idx="496">
                  <c:v>4.8394569168969497</c:v>
                </c:pt>
                <c:pt idx="497">
                  <c:v>4.5560333785720877</c:v>
                </c:pt>
                <c:pt idx="498">
                  <c:v>4.2709747044492028</c:v>
                </c:pt>
                <c:pt idx="499">
                  <c:v>3.9891863019223766</c:v>
                </c:pt>
                <c:pt idx="500">
                  <c:v>3.7024924920014608</c:v>
                </c:pt>
                <c:pt idx="501">
                  <c:v>3.5471545911887992</c:v>
                </c:pt>
                <c:pt idx="502">
                  <c:v>3.384731101918014</c:v>
                </c:pt>
                <c:pt idx="503">
                  <c:v>3.2299382463713604</c:v>
                </c:pt>
                <c:pt idx="504">
                  <c:v>3.0702399834306244</c:v>
                </c:pt>
                <c:pt idx="505">
                  <c:v>2.9149020826179606</c:v>
                </c:pt>
                <c:pt idx="506">
                  <c:v>2.7557488649432345</c:v>
                </c:pt>
                <c:pt idx="507">
                  <c:v>2.5938704209384578</c:v>
                </c:pt>
                <c:pt idx="508">
                  <c:v>2.4363523390617599</c:v>
                </c:pt>
                <c:pt idx="509">
                  <c:v>2.2744738950569858</c:v>
                </c:pt>
                <c:pt idx="510">
                  <c:v>2.1136855415842288</c:v>
                </c:pt>
                <c:pt idx="511">
                  <c:v>1.9599827765695947</c:v>
                </c:pt>
                <c:pt idx="512">
                  <c:v>1.7953791062347733</c:v>
                </c:pt>
                <c:pt idx="513">
                  <c:v>2.0074017147124064</c:v>
                </c:pt>
                <c:pt idx="514">
                  <c:v>2.2221495495200876</c:v>
                </c:pt>
                <c:pt idx="515">
                  <c:v>2.4347172032637321</c:v>
                </c:pt>
                <c:pt idx="516">
                  <c:v>2.6429244948793014</c:v>
                </c:pt>
                <c:pt idx="517">
                  <c:v>2.8544020580909248</c:v>
                </c:pt>
                <c:pt idx="518">
                  <c:v>3.0680598023665895</c:v>
                </c:pt>
                <c:pt idx="519">
                  <c:v>3.2806274561102291</c:v>
                </c:pt>
                <c:pt idx="520">
                  <c:v>3.489924838257819</c:v>
                </c:pt>
                <c:pt idx="521">
                  <c:v>3.7024924920014608</c:v>
                </c:pt>
                <c:pt idx="522">
                  <c:v>3.9145151004790932</c:v>
                </c:pt>
                <c:pt idx="523">
                  <c:v>4.12708275422274</c:v>
                </c:pt>
                <c:pt idx="524">
                  <c:v>4.3363801363703267</c:v>
                </c:pt>
                <c:pt idx="525">
                  <c:v>4.589281139798663</c:v>
                </c:pt>
                <c:pt idx="526">
                  <c:v>4.8410920526949806</c:v>
                </c:pt>
                <c:pt idx="527">
                  <c:v>5.0923579203252816</c:v>
                </c:pt>
                <c:pt idx="528">
                  <c:v>5.3452589237536179</c:v>
                </c:pt>
                <c:pt idx="529">
                  <c:v>5.5970698366499354</c:v>
                </c:pt>
                <c:pt idx="530">
                  <c:v>5.851605975876299</c:v>
                </c:pt>
                <c:pt idx="531">
                  <c:v>6.1017817529745875</c:v>
                </c:pt>
                <c:pt idx="532">
                  <c:v>6.3535926658709023</c:v>
                </c:pt>
                <c:pt idx="533">
                  <c:v>6.6086738503632754</c:v>
                </c:pt>
                <c:pt idx="534">
                  <c:v>6.857759536929545</c:v>
                </c:pt>
                <c:pt idx="535">
                  <c:v>7.1117506308898975</c:v>
                </c:pt>
                <c:pt idx="536">
                  <c:v>7.3619264079881823</c:v>
                </c:pt>
                <c:pt idx="537">
                  <c:v>7.4485886052836729</c:v>
                </c:pt>
                <c:pt idx="538">
                  <c:v>7.5352508025791529</c:v>
                </c:pt>
                <c:pt idx="539">
                  <c:v>7.619732818810605</c:v>
                </c:pt>
                <c:pt idx="540">
                  <c:v>7.7053049255740689</c:v>
                </c:pt>
                <c:pt idx="541">
                  <c:v>7.7886968512735013</c:v>
                </c:pt>
                <c:pt idx="542">
                  <c:v>7.8775392296330216</c:v>
                </c:pt>
                <c:pt idx="543">
                  <c:v>7.9631113363964854</c:v>
                </c:pt>
                <c:pt idx="544">
                  <c:v>8.0443230810318802</c:v>
                </c:pt>
                <c:pt idx="545">
                  <c:v>8.1309852783273691</c:v>
                </c:pt>
                <c:pt idx="546">
                  <c:v>8.2203727019528969</c:v>
                </c:pt>
                <c:pt idx="547">
                  <c:v>8.3032195823863173</c:v>
                </c:pt>
                <c:pt idx="548">
                  <c:v>8.3887916891497802</c:v>
                </c:pt>
                <c:pt idx="549">
                  <c:v>8.326111483558714</c:v>
                </c:pt>
                <c:pt idx="550">
                  <c:v>8.2536204631794678</c:v>
                </c:pt>
                <c:pt idx="551">
                  <c:v>8.1893051217903743</c:v>
                </c:pt>
                <c:pt idx="552">
                  <c:v>8.1200843730071828</c:v>
                </c:pt>
                <c:pt idx="553">
                  <c:v>8.0514086694900033</c:v>
                </c:pt>
                <c:pt idx="554">
                  <c:v>7.9860032375688847</c:v>
                </c:pt>
                <c:pt idx="555">
                  <c:v>7.922232941445789</c:v>
                </c:pt>
                <c:pt idx="556">
                  <c:v>7.8535572379286078</c:v>
                </c:pt>
                <c:pt idx="557">
                  <c:v>7.7821563080813894</c:v>
                </c:pt>
                <c:pt idx="558">
                  <c:v>7.7167508761602672</c:v>
                </c:pt>
                <c:pt idx="559">
                  <c:v>7.6491652631751066</c:v>
                </c:pt>
                <c:pt idx="560">
                  <c:v>7.5815796501899495</c:v>
                </c:pt>
                <c:pt idx="561">
                  <c:v>7.4611246464018803</c:v>
                </c:pt>
                <c:pt idx="562">
                  <c:v>7.3433948689438679</c:v>
                </c:pt>
                <c:pt idx="563">
                  <c:v>7.2262101367518561</c:v>
                </c:pt>
                <c:pt idx="564">
                  <c:v>7.1068452234958084</c:v>
                </c:pt>
                <c:pt idx="565">
                  <c:v>6.9874803102397651</c:v>
                </c:pt>
                <c:pt idx="566">
                  <c:v>6.8686604422497295</c:v>
                </c:pt>
                <c:pt idx="567">
                  <c:v>6.7520207553237341</c:v>
                </c:pt>
                <c:pt idx="568">
                  <c:v>6.6359261136637429</c:v>
                </c:pt>
                <c:pt idx="569">
                  <c:v>6.509475611949572</c:v>
                </c:pt>
                <c:pt idx="570">
                  <c:v>6.3917458344915534</c:v>
                </c:pt>
                <c:pt idx="571">
                  <c:v>6.2745611022995442</c:v>
                </c:pt>
                <c:pt idx="572">
                  <c:v>6.1541060985114848</c:v>
                </c:pt>
                <c:pt idx="573">
                  <c:v>5.9726060249303723</c:v>
                </c:pt>
                <c:pt idx="574">
                  <c:v>5.7965564040093538</c:v>
                </c:pt>
                <c:pt idx="575">
                  <c:v>5.6221419188863679</c:v>
                </c:pt>
              </c:numCache>
            </c:numRef>
          </c:yVal>
          <c:smooth val="0"/>
        </c:ser>
        <c:ser>
          <c:idx val="3"/>
          <c:order val="3"/>
          <c:tx>
            <c:strRef>
              <c:f>Forecasts!$BB$197:$BB$198</c:f>
              <c:strCache>
                <c:ptCount val="1"/>
                <c:pt idx="0">
                  <c:v>Percent 12th</c:v>
                </c:pt>
              </c:strCache>
            </c:strRef>
          </c:tx>
          <c:marker>
            <c:symbol val="none"/>
          </c:marker>
          <c:xVal>
            <c:strRef>
              <c:f>Forecasts!$AX$199:$AX$774</c:f>
              <c:strCache>
                <c:ptCount val="576"/>
                <c:pt idx="0">
                  <c:v>10/07/2015 00:00</c:v>
                </c:pt>
                <c:pt idx="1">
                  <c:v>10/07/2015 00:15</c:v>
                </c:pt>
                <c:pt idx="2">
                  <c:v>10/07/2015 00:30</c:v>
                </c:pt>
                <c:pt idx="3">
                  <c:v>10/07/2015 00:45</c:v>
                </c:pt>
                <c:pt idx="4">
                  <c:v>10/07/2015 01:00</c:v>
                </c:pt>
                <c:pt idx="5">
                  <c:v>10/07/2015 01:15</c:v>
                </c:pt>
                <c:pt idx="6">
                  <c:v>10/07/2015 01:30</c:v>
                </c:pt>
                <c:pt idx="7">
                  <c:v>10/07/2015 01:45</c:v>
                </c:pt>
                <c:pt idx="8">
                  <c:v>10/07/2015 02:00</c:v>
                </c:pt>
                <c:pt idx="9">
                  <c:v>10/07/2015 02:15</c:v>
                </c:pt>
                <c:pt idx="10">
                  <c:v>10/07/2015 02:30</c:v>
                </c:pt>
                <c:pt idx="11">
                  <c:v>10/07/2015 02:45</c:v>
                </c:pt>
                <c:pt idx="12">
                  <c:v>10/07/2015 03:00</c:v>
                </c:pt>
                <c:pt idx="13">
                  <c:v>10/07/2015 03:15</c:v>
                </c:pt>
                <c:pt idx="14">
                  <c:v>10/07/2015 03:30</c:v>
                </c:pt>
                <c:pt idx="15">
                  <c:v>10/07/2015 03:45</c:v>
                </c:pt>
                <c:pt idx="16">
                  <c:v>10/07/2015 04:00</c:v>
                </c:pt>
                <c:pt idx="17">
                  <c:v>10/07/2015 04:15</c:v>
                </c:pt>
                <c:pt idx="18">
                  <c:v>10/07/2015 04:30</c:v>
                </c:pt>
                <c:pt idx="19">
                  <c:v>10/07/2015 04:45</c:v>
                </c:pt>
                <c:pt idx="20">
                  <c:v>10/07/2015 05:00</c:v>
                </c:pt>
                <c:pt idx="21">
                  <c:v>10/07/2015 05:15</c:v>
                </c:pt>
                <c:pt idx="22">
                  <c:v>10/07/2015 05:30</c:v>
                </c:pt>
                <c:pt idx="23">
                  <c:v>10/07/2015 05:45</c:v>
                </c:pt>
                <c:pt idx="24">
                  <c:v>10/07/2015 06:00</c:v>
                </c:pt>
                <c:pt idx="25">
                  <c:v>10/07/2015 06:15</c:v>
                </c:pt>
                <c:pt idx="26">
                  <c:v>10/07/2015 06:30</c:v>
                </c:pt>
                <c:pt idx="27">
                  <c:v>10/07/2015 06:45</c:v>
                </c:pt>
                <c:pt idx="28">
                  <c:v>10/07/2015 07:00</c:v>
                </c:pt>
                <c:pt idx="29">
                  <c:v>10/07/2015 07:15</c:v>
                </c:pt>
                <c:pt idx="30">
                  <c:v>10/07/2015 07:30</c:v>
                </c:pt>
                <c:pt idx="31">
                  <c:v>10/07/2015 07:45</c:v>
                </c:pt>
                <c:pt idx="32">
                  <c:v>10/07/2015 08:00</c:v>
                </c:pt>
                <c:pt idx="33">
                  <c:v>10/07/2015 08:15</c:v>
                </c:pt>
                <c:pt idx="34">
                  <c:v>10/07/2015 08:30</c:v>
                </c:pt>
                <c:pt idx="35">
                  <c:v>10/07/2015 08:45</c:v>
                </c:pt>
                <c:pt idx="36">
                  <c:v>10/07/2015 09:00</c:v>
                </c:pt>
                <c:pt idx="37">
                  <c:v>10/07/2015 09:15</c:v>
                </c:pt>
                <c:pt idx="38">
                  <c:v>10/07/2015 09:30</c:v>
                </c:pt>
                <c:pt idx="39">
                  <c:v>10/07/2015 09:45</c:v>
                </c:pt>
                <c:pt idx="40">
                  <c:v>10/07/2015 10:00</c:v>
                </c:pt>
                <c:pt idx="41">
                  <c:v>10/07/2015 10:15</c:v>
                </c:pt>
                <c:pt idx="42">
                  <c:v>10/07/2015 10:30</c:v>
                </c:pt>
                <c:pt idx="43">
                  <c:v>10/07/2015 10:45</c:v>
                </c:pt>
                <c:pt idx="44">
                  <c:v>10/07/2015 11:00</c:v>
                </c:pt>
                <c:pt idx="45">
                  <c:v>10/07/2015 11:15</c:v>
                </c:pt>
                <c:pt idx="46">
                  <c:v>10/07/2015 11:30</c:v>
                </c:pt>
                <c:pt idx="47">
                  <c:v>10/07/2015 11:45</c:v>
                </c:pt>
                <c:pt idx="48">
                  <c:v>10/07/2015 12:00</c:v>
                </c:pt>
                <c:pt idx="49">
                  <c:v>10/07/2015 12:15</c:v>
                </c:pt>
                <c:pt idx="50">
                  <c:v>10/07/2015 12:30</c:v>
                </c:pt>
                <c:pt idx="51">
                  <c:v>10/07/2015 12:45</c:v>
                </c:pt>
                <c:pt idx="52">
                  <c:v>10/07/2015 13:00</c:v>
                </c:pt>
                <c:pt idx="53">
                  <c:v>10/07/2015 13:15</c:v>
                </c:pt>
                <c:pt idx="54">
                  <c:v>10/07/2015 13:30</c:v>
                </c:pt>
                <c:pt idx="55">
                  <c:v>10/07/2015 13:45</c:v>
                </c:pt>
                <c:pt idx="56">
                  <c:v>10/07/2015 14:00</c:v>
                </c:pt>
                <c:pt idx="57">
                  <c:v>10/07/2015 14:15</c:v>
                </c:pt>
                <c:pt idx="58">
                  <c:v>10/07/2015 14:30</c:v>
                </c:pt>
                <c:pt idx="59">
                  <c:v>10/07/2015 14:45</c:v>
                </c:pt>
                <c:pt idx="60">
                  <c:v>10/07/2015 15:00</c:v>
                </c:pt>
                <c:pt idx="61">
                  <c:v>10/07/2015 15:15</c:v>
                </c:pt>
                <c:pt idx="62">
                  <c:v>10/07/2015 15:30</c:v>
                </c:pt>
                <c:pt idx="63">
                  <c:v>10/07/2015 15:45</c:v>
                </c:pt>
                <c:pt idx="64">
                  <c:v>10/07/2015 16:00</c:v>
                </c:pt>
                <c:pt idx="65">
                  <c:v>10/07/2015 16:15</c:v>
                </c:pt>
                <c:pt idx="66">
                  <c:v>10/07/2015 16:30</c:v>
                </c:pt>
                <c:pt idx="67">
                  <c:v>10/07/2015 16:45</c:v>
                </c:pt>
                <c:pt idx="68">
                  <c:v>10/07/2015 17:00</c:v>
                </c:pt>
                <c:pt idx="69">
                  <c:v>10/07/2015 17:15</c:v>
                </c:pt>
                <c:pt idx="70">
                  <c:v>10/07/2015 17:30</c:v>
                </c:pt>
                <c:pt idx="71">
                  <c:v>10/07/2015 17:45</c:v>
                </c:pt>
                <c:pt idx="72">
                  <c:v>10/07/2015 18:00</c:v>
                </c:pt>
                <c:pt idx="73">
                  <c:v>10/07/2015 18:15</c:v>
                </c:pt>
                <c:pt idx="74">
                  <c:v>10/07/2015 18:30</c:v>
                </c:pt>
                <c:pt idx="75">
                  <c:v>10/07/2015 18:45</c:v>
                </c:pt>
                <c:pt idx="76">
                  <c:v>10/07/2015 19:00</c:v>
                </c:pt>
                <c:pt idx="77">
                  <c:v>10/07/2015 19:15</c:v>
                </c:pt>
                <c:pt idx="78">
                  <c:v>10/07/2015 19:30</c:v>
                </c:pt>
                <c:pt idx="79">
                  <c:v>10/07/2015 19:45</c:v>
                </c:pt>
                <c:pt idx="80">
                  <c:v>10/07/2015 20:00</c:v>
                </c:pt>
                <c:pt idx="81">
                  <c:v>10/07/2015 20:15</c:v>
                </c:pt>
                <c:pt idx="82">
                  <c:v>10/07/2015 20:30</c:v>
                </c:pt>
                <c:pt idx="83">
                  <c:v>10/07/2015 20:45</c:v>
                </c:pt>
                <c:pt idx="84">
                  <c:v>10/07/2015 21:00</c:v>
                </c:pt>
                <c:pt idx="85">
                  <c:v>10/07/2015 21:15</c:v>
                </c:pt>
                <c:pt idx="86">
                  <c:v>10/07/2015 21:30</c:v>
                </c:pt>
                <c:pt idx="87">
                  <c:v>10/07/2015 21:45</c:v>
                </c:pt>
                <c:pt idx="88">
                  <c:v>10/07/2015 22:00</c:v>
                </c:pt>
                <c:pt idx="89">
                  <c:v>10/07/2015 22:15</c:v>
                </c:pt>
                <c:pt idx="90">
                  <c:v>10/07/2015 22:30</c:v>
                </c:pt>
                <c:pt idx="91">
                  <c:v>10/07/2015 22:45</c:v>
                </c:pt>
                <c:pt idx="92">
                  <c:v>10/07/2015 23:00</c:v>
                </c:pt>
                <c:pt idx="93">
                  <c:v>10/07/2015 23:15</c:v>
                </c:pt>
                <c:pt idx="94">
                  <c:v>10/07/2015 23:30</c:v>
                </c:pt>
                <c:pt idx="95">
                  <c:v>10/07/2015 23:45</c:v>
                </c:pt>
                <c:pt idx="96">
                  <c:v>11/07/2015 00:00</c:v>
                </c:pt>
                <c:pt idx="97">
                  <c:v>11/07/2015 00:15</c:v>
                </c:pt>
                <c:pt idx="98">
                  <c:v>11/07/2015 00:30</c:v>
                </c:pt>
                <c:pt idx="99">
                  <c:v>11/07/2015 00:45</c:v>
                </c:pt>
                <c:pt idx="100">
                  <c:v>11/07/2015 01:00</c:v>
                </c:pt>
                <c:pt idx="101">
                  <c:v>11/07/2015 01:15</c:v>
                </c:pt>
                <c:pt idx="102">
                  <c:v>11/07/2015 01:30</c:v>
                </c:pt>
                <c:pt idx="103">
                  <c:v>11/07/2015 01:45</c:v>
                </c:pt>
                <c:pt idx="104">
                  <c:v>11/07/2015 02:00</c:v>
                </c:pt>
                <c:pt idx="105">
                  <c:v>11/07/2015 02:15</c:v>
                </c:pt>
                <c:pt idx="106">
                  <c:v>11/07/2015 02:30</c:v>
                </c:pt>
                <c:pt idx="107">
                  <c:v>11/07/2015 02:45</c:v>
                </c:pt>
                <c:pt idx="108">
                  <c:v>11/07/2015 03:00</c:v>
                </c:pt>
                <c:pt idx="109">
                  <c:v>11/07/2015 03:15</c:v>
                </c:pt>
                <c:pt idx="110">
                  <c:v>11/07/2015 03:30</c:v>
                </c:pt>
                <c:pt idx="111">
                  <c:v>11/07/2015 03:45</c:v>
                </c:pt>
                <c:pt idx="112">
                  <c:v>11/07/2015 04:00</c:v>
                </c:pt>
                <c:pt idx="113">
                  <c:v>11/07/2015 04:15</c:v>
                </c:pt>
                <c:pt idx="114">
                  <c:v>11/07/2015 04:30</c:v>
                </c:pt>
                <c:pt idx="115">
                  <c:v>11/07/2015 04:45</c:v>
                </c:pt>
                <c:pt idx="116">
                  <c:v>11/07/2015 05:00</c:v>
                </c:pt>
                <c:pt idx="117">
                  <c:v>11/07/2015 05:15</c:v>
                </c:pt>
                <c:pt idx="118">
                  <c:v>11/07/2015 05:30</c:v>
                </c:pt>
                <c:pt idx="119">
                  <c:v>11/07/2015 05:45</c:v>
                </c:pt>
                <c:pt idx="120">
                  <c:v>11/07/2015 06:00</c:v>
                </c:pt>
                <c:pt idx="121">
                  <c:v>11/07/2015 06:15</c:v>
                </c:pt>
                <c:pt idx="122">
                  <c:v>11/07/2015 06:30</c:v>
                </c:pt>
                <c:pt idx="123">
                  <c:v>11/07/2015 06:45</c:v>
                </c:pt>
                <c:pt idx="124">
                  <c:v>11/07/2015 07:00</c:v>
                </c:pt>
                <c:pt idx="125">
                  <c:v>11/07/2015 07:15</c:v>
                </c:pt>
                <c:pt idx="126">
                  <c:v>11/07/2015 07:30</c:v>
                </c:pt>
                <c:pt idx="127">
                  <c:v>11/07/2015 07:45</c:v>
                </c:pt>
                <c:pt idx="128">
                  <c:v>11/07/2015 08:00</c:v>
                </c:pt>
                <c:pt idx="129">
                  <c:v>11/07/2015 08:15</c:v>
                </c:pt>
                <c:pt idx="130">
                  <c:v>11/07/2015 08:30</c:v>
                </c:pt>
                <c:pt idx="131">
                  <c:v>11/07/2015 08:45</c:v>
                </c:pt>
                <c:pt idx="132">
                  <c:v>11/07/2015 09:00</c:v>
                </c:pt>
                <c:pt idx="133">
                  <c:v>11/07/2015 09:15</c:v>
                </c:pt>
                <c:pt idx="134">
                  <c:v>11/07/2015 09:30</c:v>
                </c:pt>
                <c:pt idx="135">
                  <c:v>11/07/2015 09:45</c:v>
                </c:pt>
                <c:pt idx="136">
                  <c:v>11/07/2015 10:00</c:v>
                </c:pt>
                <c:pt idx="137">
                  <c:v>11/07/2015 10:15</c:v>
                </c:pt>
                <c:pt idx="138">
                  <c:v>11/07/2015 10:30</c:v>
                </c:pt>
                <c:pt idx="139">
                  <c:v>11/07/2015 10:45</c:v>
                </c:pt>
                <c:pt idx="140">
                  <c:v>11/07/2015 11:00</c:v>
                </c:pt>
                <c:pt idx="141">
                  <c:v>11/07/2015 11:15</c:v>
                </c:pt>
                <c:pt idx="142">
                  <c:v>11/07/2015 11:30</c:v>
                </c:pt>
                <c:pt idx="143">
                  <c:v>11/07/2015 11:45</c:v>
                </c:pt>
                <c:pt idx="144">
                  <c:v>11/07/2015 12:00</c:v>
                </c:pt>
                <c:pt idx="145">
                  <c:v>11/07/2015 12:15</c:v>
                </c:pt>
                <c:pt idx="146">
                  <c:v>11/07/2015 12:30</c:v>
                </c:pt>
                <c:pt idx="147">
                  <c:v>11/07/2015 12:45</c:v>
                </c:pt>
                <c:pt idx="148">
                  <c:v>11/07/2015 13:00</c:v>
                </c:pt>
                <c:pt idx="149">
                  <c:v>11/07/2015 13:15</c:v>
                </c:pt>
                <c:pt idx="150">
                  <c:v>11/07/2015 13:30</c:v>
                </c:pt>
                <c:pt idx="151">
                  <c:v>11/07/2015 13:45</c:v>
                </c:pt>
                <c:pt idx="152">
                  <c:v>11/07/2015 14:00</c:v>
                </c:pt>
                <c:pt idx="153">
                  <c:v>11/07/2015 14:15</c:v>
                </c:pt>
                <c:pt idx="154">
                  <c:v>11/07/2015 14:30</c:v>
                </c:pt>
                <c:pt idx="155">
                  <c:v>11/07/2015 14:45</c:v>
                </c:pt>
                <c:pt idx="156">
                  <c:v>11/07/2015 15:00</c:v>
                </c:pt>
                <c:pt idx="157">
                  <c:v>11/07/2015 15:15</c:v>
                </c:pt>
                <c:pt idx="158">
                  <c:v>11/07/2015 15:30</c:v>
                </c:pt>
                <c:pt idx="159">
                  <c:v>11/07/2015 15:45</c:v>
                </c:pt>
                <c:pt idx="160">
                  <c:v>11/07/2015 16:00</c:v>
                </c:pt>
                <c:pt idx="161">
                  <c:v>11/07/2015 16:15</c:v>
                </c:pt>
                <c:pt idx="162">
                  <c:v>11/07/2015 16:30</c:v>
                </c:pt>
                <c:pt idx="163">
                  <c:v>11/07/2015 16:45</c:v>
                </c:pt>
                <c:pt idx="164">
                  <c:v>11/07/2015 17:00</c:v>
                </c:pt>
                <c:pt idx="165">
                  <c:v>11/07/2015 17:15</c:v>
                </c:pt>
                <c:pt idx="166">
                  <c:v>11/07/2015 17:30</c:v>
                </c:pt>
                <c:pt idx="167">
                  <c:v>11/07/2015 17:45</c:v>
                </c:pt>
                <c:pt idx="168">
                  <c:v>11/07/2015 18:00</c:v>
                </c:pt>
                <c:pt idx="169">
                  <c:v>11/07/2015 18:15</c:v>
                </c:pt>
                <c:pt idx="170">
                  <c:v>11/07/2015 18:30</c:v>
                </c:pt>
                <c:pt idx="171">
                  <c:v>11/07/2015 18:45</c:v>
                </c:pt>
                <c:pt idx="172">
                  <c:v>11/07/2015 19:00</c:v>
                </c:pt>
                <c:pt idx="173">
                  <c:v>11/07/2015 19:15</c:v>
                </c:pt>
                <c:pt idx="174">
                  <c:v>11/07/2015 19:30</c:v>
                </c:pt>
                <c:pt idx="175">
                  <c:v>11/07/2015 19:45</c:v>
                </c:pt>
                <c:pt idx="176">
                  <c:v>11/07/2015 20:00</c:v>
                </c:pt>
                <c:pt idx="177">
                  <c:v>11/07/2015 20:15</c:v>
                </c:pt>
                <c:pt idx="178">
                  <c:v>11/07/2015 20:30</c:v>
                </c:pt>
                <c:pt idx="179">
                  <c:v>11/07/2015 20:45</c:v>
                </c:pt>
                <c:pt idx="180">
                  <c:v>11/07/2015 21:00</c:v>
                </c:pt>
                <c:pt idx="181">
                  <c:v>11/07/2015 21:15</c:v>
                </c:pt>
                <c:pt idx="182">
                  <c:v>11/07/2015 21:30</c:v>
                </c:pt>
                <c:pt idx="183">
                  <c:v>11/07/2015 21:45</c:v>
                </c:pt>
                <c:pt idx="184">
                  <c:v>11/07/2015 22:00</c:v>
                </c:pt>
                <c:pt idx="185">
                  <c:v>11/07/2015 22:15</c:v>
                </c:pt>
                <c:pt idx="186">
                  <c:v>11/07/2015 22:30</c:v>
                </c:pt>
                <c:pt idx="187">
                  <c:v>11/07/2015 22:45</c:v>
                </c:pt>
                <c:pt idx="188">
                  <c:v>11/07/2015 23:00</c:v>
                </c:pt>
                <c:pt idx="189">
                  <c:v>11/07/2015 23:15</c:v>
                </c:pt>
                <c:pt idx="190">
                  <c:v>11/07/2015 23:30</c:v>
                </c:pt>
                <c:pt idx="191">
                  <c:v>11/07/2015 23:45</c:v>
                </c:pt>
                <c:pt idx="192">
                  <c:v>12/07/2015 00:00</c:v>
                </c:pt>
                <c:pt idx="193">
                  <c:v>12/07/2015 00:15</c:v>
                </c:pt>
                <c:pt idx="194">
                  <c:v>12/07/2015 00:30</c:v>
                </c:pt>
                <c:pt idx="195">
                  <c:v>12/07/2015 00:45</c:v>
                </c:pt>
                <c:pt idx="196">
                  <c:v>12/07/2015 01:00</c:v>
                </c:pt>
                <c:pt idx="197">
                  <c:v>12/07/2015 01:15</c:v>
                </c:pt>
                <c:pt idx="198">
                  <c:v>12/07/2015 01:30</c:v>
                </c:pt>
                <c:pt idx="199">
                  <c:v>12/07/2015 01:45</c:v>
                </c:pt>
                <c:pt idx="200">
                  <c:v>12/07/2015 02:00</c:v>
                </c:pt>
                <c:pt idx="201">
                  <c:v>12/07/2015 02:15</c:v>
                </c:pt>
                <c:pt idx="202">
                  <c:v>12/07/2015 02:30</c:v>
                </c:pt>
                <c:pt idx="203">
                  <c:v>12/07/2015 02:45</c:v>
                </c:pt>
                <c:pt idx="204">
                  <c:v>12/07/2015 03:00</c:v>
                </c:pt>
                <c:pt idx="205">
                  <c:v>12/07/2015 03:15</c:v>
                </c:pt>
                <c:pt idx="206">
                  <c:v>12/07/2015 03:30</c:v>
                </c:pt>
                <c:pt idx="207">
                  <c:v>12/07/2015 03:45</c:v>
                </c:pt>
                <c:pt idx="208">
                  <c:v>12/07/2015 04:00</c:v>
                </c:pt>
                <c:pt idx="209">
                  <c:v>12/07/2015 04:15</c:v>
                </c:pt>
                <c:pt idx="210">
                  <c:v>12/07/2015 04:30</c:v>
                </c:pt>
                <c:pt idx="211">
                  <c:v>12/07/2015 04:45</c:v>
                </c:pt>
                <c:pt idx="212">
                  <c:v>12/07/2015 05:00</c:v>
                </c:pt>
                <c:pt idx="213">
                  <c:v>12/07/2015 05:15</c:v>
                </c:pt>
                <c:pt idx="214">
                  <c:v>12/07/2015 05:30</c:v>
                </c:pt>
                <c:pt idx="215">
                  <c:v>12/07/2015 05:45</c:v>
                </c:pt>
                <c:pt idx="216">
                  <c:v>12/07/2015 06:00</c:v>
                </c:pt>
                <c:pt idx="217">
                  <c:v>12/07/2015 06:15</c:v>
                </c:pt>
                <c:pt idx="218">
                  <c:v>12/07/2015 06:30</c:v>
                </c:pt>
                <c:pt idx="219">
                  <c:v>12/07/2015 06:45</c:v>
                </c:pt>
                <c:pt idx="220">
                  <c:v>12/07/2015 07:00</c:v>
                </c:pt>
                <c:pt idx="221">
                  <c:v>12/07/2015 07:15</c:v>
                </c:pt>
                <c:pt idx="222">
                  <c:v>12/07/2015 07:30</c:v>
                </c:pt>
                <c:pt idx="223">
                  <c:v>12/07/2015 07:45</c:v>
                </c:pt>
                <c:pt idx="224">
                  <c:v>12/07/2015 08:00</c:v>
                </c:pt>
                <c:pt idx="225">
                  <c:v>12/07/2015 08:15</c:v>
                </c:pt>
                <c:pt idx="226">
                  <c:v>12/07/2015 08:30</c:v>
                </c:pt>
                <c:pt idx="227">
                  <c:v>12/07/2015 08:45</c:v>
                </c:pt>
                <c:pt idx="228">
                  <c:v>12/07/2015 09:00</c:v>
                </c:pt>
                <c:pt idx="229">
                  <c:v>12/07/2015 09:15</c:v>
                </c:pt>
                <c:pt idx="230">
                  <c:v>12/07/2015 09:30</c:v>
                </c:pt>
                <c:pt idx="231">
                  <c:v>12/07/2015 09:45</c:v>
                </c:pt>
                <c:pt idx="232">
                  <c:v>12/07/2015 10:00</c:v>
                </c:pt>
                <c:pt idx="233">
                  <c:v>12/07/2015 10:15</c:v>
                </c:pt>
                <c:pt idx="234">
                  <c:v>12/07/2015 10:30</c:v>
                </c:pt>
                <c:pt idx="235">
                  <c:v>12/07/2015 10:45</c:v>
                </c:pt>
                <c:pt idx="236">
                  <c:v>12/07/2015 11:00</c:v>
                </c:pt>
                <c:pt idx="237">
                  <c:v>12/07/2015 11:15</c:v>
                </c:pt>
                <c:pt idx="238">
                  <c:v>12/07/2015 11:30</c:v>
                </c:pt>
                <c:pt idx="239">
                  <c:v>12/07/2015 11:45</c:v>
                </c:pt>
                <c:pt idx="240">
                  <c:v>12/07/2015 12:00</c:v>
                </c:pt>
                <c:pt idx="241">
                  <c:v>12/07/2015 12:15</c:v>
                </c:pt>
                <c:pt idx="242">
                  <c:v>12/07/2015 12:30</c:v>
                </c:pt>
                <c:pt idx="243">
                  <c:v>12/07/2015 12:45</c:v>
                </c:pt>
                <c:pt idx="244">
                  <c:v>12/07/2015 13:00</c:v>
                </c:pt>
                <c:pt idx="245">
                  <c:v>12/07/2015 13:15</c:v>
                </c:pt>
                <c:pt idx="246">
                  <c:v>12/07/2015 13:30</c:v>
                </c:pt>
                <c:pt idx="247">
                  <c:v>12/07/2015 13:45</c:v>
                </c:pt>
                <c:pt idx="248">
                  <c:v>12/07/2015 14:00</c:v>
                </c:pt>
                <c:pt idx="249">
                  <c:v>12/07/2015 14:15</c:v>
                </c:pt>
                <c:pt idx="250">
                  <c:v>12/07/2015 14:30</c:v>
                </c:pt>
                <c:pt idx="251">
                  <c:v>12/07/2015 14:45</c:v>
                </c:pt>
                <c:pt idx="252">
                  <c:v>12/07/2015 15:00</c:v>
                </c:pt>
                <c:pt idx="253">
                  <c:v>12/07/2015 15:15</c:v>
                </c:pt>
                <c:pt idx="254">
                  <c:v>12/07/2015 15:30</c:v>
                </c:pt>
                <c:pt idx="255">
                  <c:v>12/07/2015 15:45</c:v>
                </c:pt>
                <c:pt idx="256">
                  <c:v>12/07/2015 16:00</c:v>
                </c:pt>
                <c:pt idx="257">
                  <c:v>12/07/2015 16:15</c:v>
                </c:pt>
                <c:pt idx="258">
                  <c:v>12/07/2015 16:30</c:v>
                </c:pt>
                <c:pt idx="259">
                  <c:v>12/07/2015 16:45</c:v>
                </c:pt>
                <c:pt idx="260">
                  <c:v>12/07/2015 17:00</c:v>
                </c:pt>
                <c:pt idx="261">
                  <c:v>12/07/2015 17:15</c:v>
                </c:pt>
                <c:pt idx="262">
                  <c:v>12/07/2015 17:30</c:v>
                </c:pt>
                <c:pt idx="263">
                  <c:v>12/07/2015 17:45</c:v>
                </c:pt>
                <c:pt idx="264">
                  <c:v>12/07/2015 18:00</c:v>
                </c:pt>
                <c:pt idx="265">
                  <c:v>12/07/2015 18:15</c:v>
                </c:pt>
                <c:pt idx="266">
                  <c:v>12/07/2015 18:30</c:v>
                </c:pt>
                <c:pt idx="267">
                  <c:v>12/07/2015 18:45</c:v>
                </c:pt>
                <c:pt idx="268">
                  <c:v>12/07/2015 19:00</c:v>
                </c:pt>
                <c:pt idx="269">
                  <c:v>12/07/2015 19:15</c:v>
                </c:pt>
                <c:pt idx="270">
                  <c:v>12/07/2015 19:30</c:v>
                </c:pt>
                <c:pt idx="271">
                  <c:v>12/07/2015 19:45</c:v>
                </c:pt>
                <c:pt idx="272">
                  <c:v>12/07/2015 20:00</c:v>
                </c:pt>
                <c:pt idx="273">
                  <c:v>12/07/2015 20:15</c:v>
                </c:pt>
                <c:pt idx="274">
                  <c:v>12/07/2015 20:30</c:v>
                </c:pt>
                <c:pt idx="275">
                  <c:v>12/07/2015 20:45</c:v>
                </c:pt>
                <c:pt idx="276">
                  <c:v>12/07/2015 21:00</c:v>
                </c:pt>
                <c:pt idx="277">
                  <c:v>12/07/2015 21:15</c:v>
                </c:pt>
                <c:pt idx="278">
                  <c:v>12/07/2015 21:30</c:v>
                </c:pt>
                <c:pt idx="279">
                  <c:v>12/07/2015 21:45</c:v>
                </c:pt>
                <c:pt idx="280">
                  <c:v>12/07/2015 22:00</c:v>
                </c:pt>
                <c:pt idx="281">
                  <c:v>12/07/2015 22:15</c:v>
                </c:pt>
                <c:pt idx="282">
                  <c:v>12/07/2015 22:30</c:v>
                </c:pt>
                <c:pt idx="283">
                  <c:v>12/07/2015 22:45</c:v>
                </c:pt>
                <c:pt idx="284">
                  <c:v>12/07/2015 23:00</c:v>
                </c:pt>
                <c:pt idx="285">
                  <c:v>12/07/2015 23:15</c:v>
                </c:pt>
                <c:pt idx="286">
                  <c:v>12/07/2015 23:30</c:v>
                </c:pt>
                <c:pt idx="287">
                  <c:v>12/07/2015 23:45</c:v>
                </c:pt>
                <c:pt idx="288">
                  <c:v>13/07/2015 00:00</c:v>
                </c:pt>
                <c:pt idx="289">
                  <c:v>13/07/2015 00:15</c:v>
                </c:pt>
                <c:pt idx="290">
                  <c:v>13/07/2015 00:30</c:v>
                </c:pt>
                <c:pt idx="291">
                  <c:v>13/07/2015 00:45</c:v>
                </c:pt>
                <c:pt idx="292">
                  <c:v>13/07/2015 01:00</c:v>
                </c:pt>
                <c:pt idx="293">
                  <c:v>13/07/2015 01:15</c:v>
                </c:pt>
                <c:pt idx="294">
                  <c:v>13/07/2015 01:30</c:v>
                </c:pt>
                <c:pt idx="295">
                  <c:v>13/07/2015 01:45</c:v>
                </c:pt>
                <c:pt idx="296">
                  <c:v>13/07/2015 02:00</c:v>
                </c:pt>
                <c:pt idx="297">
                  <c:v>13/07/2015 02:15</c:v>
                </c:pt>
                <c:pt idx="298">
                  <c:v>13/07/2015 02:30</c:v>
                </c:pt>
                <c:pt idx="299">
                  <c:v>13/07/2015 02:45</c:v>
                </c:pt>
                <c:pt idx="300">
                  <c:v>13/07/2015 03:00</c:v>
                </c:pt>
                <c:pt idx="301">
                  <c:v>13/07/2015 03:15</c:v>
                </c:pt>
                <c:pt idx="302">
                  <c:v>13/07/2015 03:30</c:v>
                </c:pt>
                <c:pt idx="303">
                  <c:v>13/07/2015 03:45</c:v>
                </c:pt>
                <c:pt idx="304">
                  <c:v>13/07/2015 04:00</c:v>
                </c:pt>
                <c:pt idx="305">
                  <c:v>13/07/2015 04:15</c:v>
                </c:pt>
                <c:pt idx="306">
                  <c:v>13/07/2015 04:30</c:v>
                </c:pt>
                <c:pt idx="307">
                  <c:v>13/07/2015 04:45</c:v>
                </c:pt>
                <c:pt idx="308">
                  <c:v>13/07/2015 05:00</c:v>
                </c:pt>
                <c:pt idx="309">
                  <c:v>13/07/2015 05:15</c:v>
                </c:pt>
                <c:pt idx="310">
                  <c:v>13/07/2015 05:30</c:v>
                </c:pt>
                <c:pt idx="311">
                  <c:v>13/07/2015 05:45</c:v>
                </c:pt>
                <c:pt idx="312">
                  <c:v>13/07/2015 06:00</c:v>
                </c:pt>
                <c:pt idx="313">
                  <c:v>13/07/2015 06:15</c:v>
                </c:pt>
                <c:pt idx="314">
                  <c:v>13/07/2015 06:30</c:v>
                </c:pt>
                <c:pt idx="315">
                  <c:v>13/07/2015 06:45</c:v>
                </c:pt>
                <c:pt idx="316">
                  <c:v>13/07/2015 07:00</c:v>
                </c:pt>
                <c:pt idx="317">
                  <c:v>13/07/2015 07:15</c:v>
                </c:pt>
                <c:pt idx="318">
                  <c:v>13/07/2015 07:30</c:v>
                </c:pt>
                <c:pt idx="319">
                  <c:v>13/07/2015 07:45</c:v>
                </c:pt>
                <c:pt idx="320">
                  <c:v>13/07/2015 08:00</c:v>
                </c:pt>
                <c:pt idx="321">
                  <c:v>13/07/2015 08:15</c:v>
                </c:pt>
                <c:pt idx="322">
                  <c:v>13/07/2015 08:30</c:v>
                </c:pt>
                <c:pt idx="323">
                  <c:v>13/07/2015 08:45</c:v>
                </c:pt>
                <c:pt idx="324">
                  <c:v>13/07/2015 09:00</c:v>
                </c:pt>
                <c:pt idx="325">
                  <c:v>13/07/2015 09:15</c:v>
                </c:pt>
                <c:pt idx="326">
                  <c:v>13/07/2015 09:30</c:v>
                </c:pt>
                <c:pt idx="327">
                  <c:v>13/07/2015 09:45</c:v>
                </c:pt>
                <c:pt idx="328">
                  <c:v>13/07/2015 10:00</c:v>
                </c:pt>
                <c:pt idx="329">
                  <c:v>13/07/2015 10:15</c:v>
                </c:pt>
                <c:pt idx="330">
                  <c:v>13/07/2015 10:30</c:v>
                </c:pt>
                <c:pt idx="331">
                  <c:v>13/07/2015 10:45</c:v>
                </c:pt>
                <c:pt idx="332">
                  <c:v>13/07/2015 11:00</c:v>
                </c:pt>
                <c:pt idx="333">
                  <c:v>13/07/2015 11:15</c:v>
                </c:pt>
                <c:pt idx="334">
                  <c:v>13/07/2015 11:30</c:v>
                </c:pt>
                <c:pt idx="335">
                  <c:v>13/07/2015 11:45</c:v>
                </c:pt>
                <c:pt idx="336">
                  <c:v>13/07/2015 12:00</c:v>
                </c:pt>
                <c:pt idx="337">
                  <c:v>13/07/2015 12:15</c:v>
                </c:pt>
                <c:pt idx="338">
                  <c:v>13/07/2015 12:30</c:v>
                </c:pt>
                <c:pt idx="339">
                  <c:v>13/07/2015 12:45</c:v>
                </c:pt>
                <c:pt idx="340">
                  <c:v>13/07/2015 13:00</c:v>
                </c:pt>
                <c:pt idx="341">
                  <c:v>13/07/2015 13:15</c:v>
                </c:pt>
                <c:pt idx="342">
                  <c:v>13/07/2015 13:30</c:v>
                </c:pt>
                <c:pt idx="343">
                  <c:v>13/07/2015 13:45</c:v>
                </c:pt>
                <c:pt idx="344">
                  <c:v>13/07/2015 14:00</c:v>
                </c:pt>
                <c:pt idx="345">
                  <c:v>13/07/2015 14:15</c:v>
                </c:pt>
                <c:pt idx="346">
                  <c:v>13/07/2015 14:30</c:v>
                </c:pt>
                <c:pt idx="347">
                  <c:v>13/07/2015 14:45</c:v>
                </c:pt>
                <c:pt idx="348">
                  <c:v>13/07/2015 15:00</c:v>
                </c:pt>
                <c:pt idx="349">
                  <c:v>13/07/2015 15:15</c:v>
                </c:pt>
                <c:pt idx="350">
                  <c:v>13/07/2015 15:30</c:v>
                </c:pt>
                <c:pt idx="351">
                  <c:v>13/07/2015 15:45</c:v>
                </c:pt>
                <c:pt idx="352">
                  <c:v>13/07/2015 16:00</c:v>
                </c:pt>
                <c:pt idx="353">
                  <c:v>13/07/2015 16:15</c:v>
                </c:pt>
                <c:pt idx="354">
                  <c:v>13/07/2015 16:30</c:v>
                </c:pt>
                <c:pt idx="355">
                  <c:v>13/07/2015 16:45</c:v>
                </c:pt>
                <c:pt idx="356">
                  <c:v>13/07/2015 17:00</c:v>
                </c:pt>
                <c:pt idx="357">
                  <c:v>13/07/2015 17:15</c:v>
                </c:pt>
                <c:pt idx="358">
                  <c:v>13/07/2015 17:30</c:v>
                </c:pt>
                <c:pt idx="359">
                  <c:v>13/07/2015 17:45</c:v>
                </c:pt>
                <c:pt idx="360">
                  <c:v>13/07/2015 18:00</c:v>
                </c:pt>
                <c:pt idx="361">
                  <c:v>13/07/2015 18:15</c:v>
                </c:pt>
                <c:pt idx="362">
                  <c:v>13/07/2015 18:30</c:v>
                </c:pt>
                <c:pt idx="363">
                  <c:v>13/07/2015 18:45</c:v>
                </c:pt>
                <c:pt idx="364">
                  <c:v>13/07/2015 19:00</c:v>
                </c:pt>
                <c:pt idx="365">
                  <c:v>13/07/2015 19:15</c:v>
                </c:pt>
                <c:pt idx="366">
                  <c:v>13/07/2015 19:30</c:v>
                </c:pt>
                <c:pt idx="367">
                  <c:v>13/07/2015 19:45</c:v>
                </c:pt>
                <c:pt idx="368">
                  <c:v>13/07/2015 20:00</c:v>
                </c:pt>
                <c:pt idx="369">
                  <c:v>13/07/2015 20:15</c:v>
                </c:pt>
                <c:pt idx="370">
                  <c:v>13/07/2015 20:30</c:v>
                </c:pt>
                <c:pt idx="371">
                  <c:v>13/07/2015 20:45</c:v>
                </c:pt>
                <c:pt idx="372">
                  <c:v>13/07/2015 21:00</c:v>
                </c:pt>
                <c:pt idx="373">
                  <c:v>13/07/2015 21:15</c:v>
                </c:pt>
                <c:pt idx="374">
                  <c:v>13/07/2015 21:30</c:v>
                </c:pt>
                <c:pt idx="375">
                  <c:v>13/07/2015 21:45</c:v>
                </c:pt>
                <c:pt idx="376">
                  <c:v>13/07/2015 22:00</c:v>
                </c:pt>
                <c:pt idx="377">
                  <c:v>13/07/2015 22:15</c:v>
                </c:pt>
                <c:pt idx="378">
                  <c:v>13/07/2015 22:30</c:v>
                </c:pt>
                <c:pt idx="379">
                  <c:v>13/07/2015 22:45</c:v>
                </c:pt>
                <c:pt idx="380">
                  <c:v>13/07/2015 23:00</c:v>
                </c:pt>
                <c:pt idx="381">
                  <c:v>13/07/2015 23:15</c:v>
                </c:pt>
                <c:pt idx="382">
                  <c:v>13/07/2015 23:30</c:v>
                </c:pt>
                <c:pt idx="383">
                  <c:v>13/07/2015 23:45</c:v>
                </c:pt>
                <c:pt idx="384">
                  <c:v>14/07/2015 00:00</c:v>
                </c:pt>
                <c:pt idx="385">
                  <c:v>14/07/2015 00:15</c:v>
                </c:pt>
                <c:pt idx="386">
                  <c:v>14/07/2015 00:30</c:v>
                </c:pt>
                <c:pt idx="387">
                  <c:v>14/07/2015 00:45</c:v>
                </c:pt>
                <c:pt idx="388">
                  <c:v>14/07/2015 01:00</c:v>
                </c:pt>
                <c:pt idx="389">
                  <c:v>14/07/2015 01:15</c:v>
                </c:pt>
                <c:pt idx="390">
                  <c:v>14/07/2015 01:30</c:v>
                </c:pt>
                <c:pt idx="391">
                  <c:v>14/07/2015 01:45</c:v>
                </c:pt>
                <c:pt idx="392">
                  <c:v>14/07/2015 02:00</c:v>
                </c:pt>
                <c:pt idx="393">
                  <c:v>14/07/2015 02:15</c:v>
                </c:pt>
                <c:pt idx="394">
                  <c:v>14/07/2015 02:30</c:v>
                </c:pt>
                <c:pt idx="395">
                  <c:v>14/07/2015 02:45</c:v>
                </c:pt>
                <c:pt idx="396">
                  <c:v>14/07/2015 03:00</c:v>
                </c:pt>
                <c:pt idx="397">
                  <c:v>14/07/2015 03:15</c:v>
                </c:pt>
                <c:pt idx="398">
                  <c:v>14/07/2015 03:30</c:v>
                </c:pt>
                <c:pt idx="399">
                  <c:v>14/07/2015 03:45</c:v>
                </c:pt>
                <c:pt idx="400">
                  <c:v>14/07/2015 04:00</c:v>
                </c:pt>
                <c:pt idx="401">
                  <c:v>14/07/2015 04:15</c:v>
                </c:pt>
                <c:pt idx="402">
                  <c:v>14/07/2015 04:30</c:v>
                </c:pt>
                <c:pt idx="403">
                  <c:v>14/07/2015 04:45</c:v>
                </c:pt>
                <c:pt idx="404">
                  <c:v>14/07/2015 05:00</c:v>
                </c:pt>
                <c:pt idx="405">
                  <c:v>14/07/2015 05:15</c:v>
                </c:pt>
                <c:pt idx="406">
                  <c:v>14/07/2015 05:30</c:v>
                </c:pt>
                <c:pt idx="407">
                  <c:v>14/07/2015 05:45</c:v>
                </c:pt>
                <c:pt idx="408">
                  <c:v>14/07/2015 06:00</c:v>
                </c:pt>
                <c:pt idx="409">
                  <c:v>14/07/2015 06:15</c:v>
                </c:pt>
                <c:pt idx="410">
                  <c:v>14/07/2015 06:30</c:v>
                </c:pt>
                <c:pt idx="411">
                  <c:v>14/07/2015 06:45</c:v>
                </c:pt>
                <c:pt idx="412">
                  <c:v>14/07/2015 07:00</c:v>
                </c:pt>
                <c:pt idx="413">
                  <c:v>14/07/2015 07:15</c:v>
                </c:pt>
                <c:pt idx="414">
                  <c:v>14/07/2015 07:30</c:v>
                </c:pt>
                <c:pt idx="415">
                  <c:v>14/07/2015 07:45</c:v>
                </c:pt>
                <c:pt idx="416">
                  <c:v>14/07/2015 08:00</c:v>
                </c:pt>
                <c:pt idx="417">
                  <c:v>14/07/2015 08:15</c:v>
                </c:pt>
                <c:pt idx="418">
                  <c:v>14/07/2015 08:30</c:v>
                </c:pt>
                <c:pt idx="419">
                  <c:v>14/07/2015 08:45</c:v>
                </c:pt>
                <c:pt idx="420">
                  <c:v>14/07/2015 09:00</c:v>
                </c:pt>
                <c:pt idx="421">
                  <c:v>14/07/2015 09:15</c:v>
                </c:pt>
                <c:pt idx="422">
                  <c:v>14/07/2015 09:30</c:v>
                </c:pt>
                <c:pt idx="423">
                  <c:v>14/07/2015 09:45</c:v>
                </c:pt>
                <c:pt idx="424">
                  <c:v>14/07/2015 10:00</c:v>
                </c:pt>
                <c:pt idx="425">
                  <c:v>14/07/2015 10:15</c:v>
                </c:pt>
                <c:pt idx="426">
                  <c:v>14/07/2015 10:30</c:v>
                </c:pt>
                <c:pt idx="427">
                  <c:v>14/07/2015 10:45</c:v>
                </c:pt>
                <c:pt idx="428">
                  <c:v>14/07/2015 11:00</c:v>
                </c:pt>
                <c:pt idx="429">
                  <c:v>14/07/2015 11:15</c:v>
                </c:pt>
                <c:pt idx="430">
                  <c:v>14/07/2015 11:30</c:v>
                </c:pt>
                <c:pt idx="431">
                  <c:v>14/07/2015 11:45</c:v>
                </c:pt>
                <c:pt idx="432">
                  <c:v>14/07/2015 12:00</c:v>
                </c:pt>
                <c:pt idx="433">
                  <c:v>14/07/2015 12:15</c:v>
                </c:pt>
                <c:pt idx="434">
                  <c:v>14/07/2015 12:30</c:v>
                </c:pt>
                <c:pt idx="435">
                  <c:v>14/07/2015 12:45</c:v>
                </c:pt>
                <c:pt idx="436">
                  <c:v>14/07/2015 13:00</c:v>
                </c:pt>
                <c:pt idx="437">
                  <c:v>14/07/2015 13:15</c:v>
                </c:pt>
                <c:pt idx="438">
                  <c:v>14/07/2015 13:30</c:v>
                </c:pt>
                <c:pt idx="439">
                  <c:v>14/07/2015 13:45</c:v>
                </c:pt>
                <c:pt idx="440">
                  <c:v>14/07/2015 14:00</c:v>
                </c:pt>
                <c:pt idx="441">
                  <c:v>14/07/2015 14:15</c:v>
                </c:pt>
                <c:pt idx="442">
                  <c:v>14/07/2015 14:30</c:v>
                </c:pt>
                <c:pt idx="443">
                  <c:v>14/07/2015 14:45</c:v>
                </c:pt>
                <c:pt idx="444">
                  <c:v>14/07/2015 15:00</c:v>
                </c:pt>
                <c:pt idx="445">
                  <c:v>14/07/2015 15:15</c:v>
                </c:pt>
                <c:pt idx="446">
                  <c:v>14/07/2015 15:30</c:v>
                </c:pt>
                <c:pt idx="447">
                  <c:v>14/07/2015 15:45</c:v>
                </c:pt>
                <c:pt idx="448">
                  <c:v>14/07/2015 16:00</c:v>
                </c:pt>
                <c:pt idx="449">
                  <c:v>14/07/2015 16:15</c:v>
                </c:pt>
                <c:pt idx="450">
                  <c:v>14/07/2015 16:30</c:v>
                </c:pt>
                <c:pt idx="451">
                  <c:v>14/07/2015 16:45</c:v>
                </c:pt>
                <c:pt idx="452">
                  <c:v>14/07/2015 17:00</c:v>
                </c:pt>
                <c:pt idx="453">
                  <c:v>14/07/2015 17:15</c:v>
                </c:pt>
                <c:pt idx="454">
                  <c:v>14/07/2015 17:30</c:v>
                </c:pt>
                <c:pt idx="455">
                  <c:v>14/07/2015 17:45</c:v>
                </c:pt>
                <c:pt idx="456">
                  <c:v>14/07/2015 18:00</c:v>
                </c:pt>
                <c:pt idx="457">
                  <c:v>14/07/2015 18:15</c:v>
                </c:pt>
                <c:pt idx="458">
                  <c:v>14/07/2015 18:30</c:v>
                </c:pt>
                <c:pt idx="459">
                  <c:v>14/07/2015 18:45</c:v>
                </c:pt>
                <c:pt idx="460">
                  <c:v>14/07/2015 19:00</c:v>
                </c:pt>
                <c:pt idx="461">
                  <c:v>14/07/2015 19:15</c:v>
                </c:pt>
                <c:pt idx="462">
                  <c:v>14/07/2015 19:30</c:v>
                </c:pt>
                <c:pt idx="463">
                  <c:v>14/07/2015 19:45</c:v>
                </c:pt>
                <c:pt idx="464">
                  <c:v>14/07/2015 20:00</c:v>
                </c:pt>
                <c:pt idx="465">
                  <c:v>14/07/2015 20:15</c:v>
                </c:pt>
                <c:pt idx="466">
                  <c:v>14/07/2015 20:30</c:v>
                </c:pt>
                <c:pt idx="467">
                  <c:v>14/07/2015 20:45</c:v>
                </c:pt>
                <c:pt idx="468">
                  <c:v>14/07/2015 21:00</c:v>
                </c:pt>
                <c:pt idx="469">
                  <c:v>14/07/2015 21:15</c:v>
                </c:pt>
                <c:pt idx="470">
                  <c:v>14/07/2015 21:30</c:v>
                </c:pt>
                <c:pt idx="471">
                  <c:v>14/07/2015 21:45</c:v>
                </c:pt>
                <c:pt idx="472">
                  <c:v>14/07/2015 22:00</c:v>
                </c:pt>
                <c:pt idx="473">
                  <c:v>14/07/2015 22:15</c:v>
                </c:pt>
                <c:pt idx="474">
                  <c:v>14/07/2015 22:30</c:v>
                </c:pt>
                <c:pt idx="475">
                  <c:v>14/07/2015 22:45</c:v>
                </c:pt>
                <c:pt idx="476">
                  <c:v>14/07/2015 23:00</c:v>
                </c:pt>
                <c:pt idx="477">
                  <c:v>14/07/2015 23:15</c:v>
                </c:pt>
                <c:pt idx="478">
                  <c:v>14/07/2015 23:30</c:v>
                </c:pt>
                <c:pt idx="479">
                  <c:v>14/07/2015 23:45</c:v>
                </c:pt>
                <c:pt idx="480">
                  <c:v>15/07/2015 00:00</c:v>
                </c:pt>
                <c:pt idx="481">
                  <c:v>15/07/2015 00:15</c:v>
                </c:pt>
                <c:pt idx="482">
                  <c:v>15/07/2015 00:30</c:v>
                </c:pt>
                <c:pt idx="483">
                  <c:v>15/07/2015 00:45</c:v>
                </c:pt>
                <c:pt idx="484">
                  <c:v>15/07/2015 01:00</c:v>
                </c:pt>
                <c:pt idx="485">
                  <c:v>15/07/2015 01:15</c:v>
                </c:pt>
                <c:pt idx="486">
                  <c:v>15/07/2015 01:30</c:v>
                </c:pt>
                <c:pt idx="487">
                  <c:v>15/07/2015 01:45</c:v>
                </c:pt>
                <c:pt idx="488">
                  <c:v>15/07/2015 02:00</c:v>
                </c:pt>
                <c:pt idx="489">
                  <c:v>15/07/2015 02:15</c:v>
                </c:pt>
                <c:pt idx="490">
                  <c:v>15/07/2015 02:30</c:v>
                </c:pt>
                <c:pt idx="491">
                  <c:v>15/07/2015 02:45</c:v>
                </c:pt>
                <c:pt idx="492">
                  <c:v>15/07/2015 03:00</c:v>
                </c:pt>
                <c:pt idx="493">
                  <c:v>15/07/2015 03:15</c:v>
                </c:pt>
                <c:pt idx="494">
                  <c:v>15/07/2015 03:30</c:v>
                </c:pt>
                <c:pt idx="495">
                  <c:v>15/07/2015 03:45</c:v>
                </c:pt>
                <c:pt idx="496">
                  <c:v>15/07/2015 04:00</c:v>
                </c:pt>
                <c:pt idx="497">
                  <c:v>15/07/2015 04:15</c:v>
                </c:pt>
                <c:pt idx="498">
                  <c:v>15/07/2015 04:30</c:v>
                </c:pt>
                <c:pt idx="499">
                  <c:v>15/07/2015 04:45</c:v>
                </c:pt>
                <c:pt idx="500">
                  <c:v>15/07/2015 05:00</c:v>
                </c:pt>
                <c:pt idx="501">
                  <c:v>15/07/2015 05:15</c:v>
                </c:pt>
                <c:pt idx="502">
                  <c:v>15/07/2015 05:30</c:v>
                </c:pt>
                <c:pt idx="503">
                  <c:v>15/07/2015 05:45</c:v>
                </c:pt>
                <c:pt idx="504">
                  <c:v>15/07/2015 06:00</c:v>
                </c:pt>
                <c:pt idx="505">
                  <c:v>15/07/2015 06:15</c:v>
                </c:pt>
                <c:pt idx="506">
                  <c:v>15/07/2015 06:30</c:v>
                </c:pt>
                <c:pt idx="507">
                  <c:v>15/07/2015 06:45</c:v>
                </c:pt>
                <c:pt idx="508">
                  <c:v>15/07/2015 07:00</c:v>
                </c:pt>
                <c:pt idx="509">
                  <c:v>15/07/2015 07:15</c:v>
                </c:pt>
                <c:pt idx="510">
                  <c:v>15/07/2015 07:30</c:v>
                </c:pt>
                <c:pt idx="511">
                  <c:v>15/07/2015 07:45</c:v>
                </c:pt>
                <c:pt idx="512">
                  <c:v>15/07/2015 08:00</c:v>
                </c:pt>
                <c:pt idx="513">
                  <c:v>15/07/2015 08:15</c:v>
                </c:pt>
                <c:pt idx="514">
                  <c:v>15/07/2015 08:30</c:v>
                </c:pt>
                <c:pt idx="515">
                  <c:v>15/07/2015 08:45</c:v>
                </c:pt>
                <c:pt idx="516">
                  <c:v>15/07/2015 09:00</c:v>
                </c:pt>
                <c:pt idx="517">
                  <c:v>15/07/2015 09:15</c:v>
                </c:pt>
                <c:pt idx="518">
                  <c:v>15/07/2015 09:30</c:v>
                </c:pt>
                <c:pt idx="519">
                  <c:v>15/07/2015 09:45</c:v>
                </c:pt>
                <c:pt idx="520">
                  <c:v>15/07/2015 10:00</c:v>
                </c:pt>
                <c:pt idx="521">
                  <c:v>15/07/2015 10:15</c:v>
                </c:pt>
                <c:pt idx="522">
                  <c:v>15/07/2015 10:30</c:v>
                </c:pt>
                <c:pt idx="523">
                  <c:v>15/07/2015 10:45</c:v>
                </c:pt>
                <c:pt idx="524">
                  <c:v>15/07/2015 11:00</c:v>
                </c:pt>
                <c:pt idx="525">
                  <c:v>15/07/2015 11:15</c:v>
                </c:pt>
                <c:pt idx="526">
                  <c:v>15/07/2015 11:30</c:v>
                </c:pt>
                <c:pt idx="527">
                  <c:v>15/07/2015 11:45</c:v>
                </c:pt>
                <c:pt idx="528">
                  <c:v>15/07/2015 12:00</c:v>
                </c:pt>
                <c:pt idx="529">
                  <c:v>15/07/2015 12:15</c:v>
                </c:pt>
                <c:pt idx="530">
                  <c:v>15/07/2015 12:30</c:v>
                </c:pt>
                <c:pt idx="531">
                  <c:v>15/07/2015 12:45</c:v>
                </c:pt>
                <c:pt idx="532">
                  <c:v>15/07/2015 13:00</c:v>
                </c:pt>
                <c:pt idx="533">
                  <c:v>15/07/2015 13:15</c:v>
                </c:pt>
                <c:pt idx="534">
                  <c:v>15/07/2015 13:30</c:v>
                </c:pt>
                <c:pt idx="535">
                  <c:v>15/07/2015 13:45</c:v>
                </c:pt>
                <c:pt idx="536">
                  <c:v>15/07/2015 14:00</c:v>
                </c:pt>
                <c:pt idx="537">
                  <c:v>15/07/2015 14:15</c:v>
                </c:pt>
                <c:pt idx="538">
                  <c:v>15/07/2015 14:30</c:v>
                </c:pt>
                <c:pt idx="539">
                  <c:v>15/07/2015 14:45</c:v>
                </c:pt>
                <c:pt idx="540">
                  <c:v>15/07/2015 15:00</c:v>
                </c:pt>
                <c:pt idx="541">
                  <c:v>15/07/2015 15:15</c:v>
                </c:pt>
                <c:pt idx="542">
                  <c:v>15/07/2015 15:30</c:v>
                </c:pt>
                <c:pt idx="543">
                  <c:v>15/07/2015 15:45</c:v>
                </c:pt>
                <c:pt idx="544">
                  <c:v>15/07/2015 16:00</c:v>
                </c:pt>
                <c:pt idx="545">
                  <c:v>15/07/2015 16:15</c:v>
                </c:pt>
                <c:pt idx="546">
                  <c:v>15/07/2015 16:30</c:v>
                </c:pt>
                <c:pt idx="547">
                  <c:v>15/07/2015 16:45</c:v>
                </c:pt>
                <c:pt idx="548">
                  <c:v>15/07/2015 17:00</c:v>
                </c:pt>
                <c:pt idx="549">
                  <c:v>15/07/2015 17:15</c:v>
                </c:pt>
                <c:pt idx="550">
                  <c:v>15/07/2015 17:30</c:v>
                </c:pt>
                <c:pt idx="551">
                  <c:v>15/07/2015 17:45</c:v>
                </c:pt>
                <c:pt idx="552">
                  <c:v>15/07/2015 18:00</c:v>
                </c:pt>
                <c:pt idx="553">
                  <c:v>15/07/2015 18:15</c:v>
                </c:pt>
                <c:pt idx="554">
                  <c:v>15/07/2015 18:30</c:v>
                </c:pt>
                <c:pt idx="555">
                  <c:v>15/07/2015 18:45</c:v>
                </c:pt>
                <c:pt idx="556">
                  <c:v>15/07/2015 19:00</c:v>
                </c:pt>
                <c:pt idx="557">
                  <c:v>15/07/2015 19:15</c:v>
                </c:pt>
                <c:pt idx="558">
                  <c:v>15/07/2015 19:30</c:v>
                </c:pt>
                <c:pt idx="559">
                  <c:v>15/07/2015 19:45</c:v>
                </c:pt>
                <c:pt idx="560">
                  <c:v>15/07/2015 20:00</c:v>
                </c:pt>
                <c:pt idx="561">
                  <c:v>15/07/2015 20:15</c:v>
                </c:pt>
                <c:pt idx="562">
                  <c:v>15/07/2015 20:30</c:v>
                </c:pt>
                <c:pt idx="563">
                  <c:v>15/07/2015 20:45</c:v>
                </c:pt>
                <c:pt idx="564">
                  <c:v>15/07/2015 21:00</c:v>
                </c:pt>
                <c:pt idx="565">
                  <c:v>15/07/2015 21:15</c:v>
                </c:pt>
                <c:pt idx="566">
                  <c:v>15/07/2015 21:30</c:v>
                </c:pt>
                <c:pt idx="567">
                  <c:v>15/07/2015 21:45</c:v>
                </c:pt>
                <c:pt idx="568">
                  <c:v>15/07/2015 22:00</c:v>
                </c:pt>
                <c:pt idx="569">
                  <c:v>15/07/2015 22:15</c:v>
                </c:pt>
                <c:pt idx="570">
                  <c:v>15/07/2015 22:30</c:v>
                </c:pt>
                <c:pt idx="571">
                  <c:v>15/07/2015 22:45</c:v>
                </c:pt>
                <c:pt idx="572">
                  <c:v>15/07/2015 23:00</c:v>
                </c:pt>
                <c:pt idx="573">
                  <c:v>15/07/2015 23:15</c:v>
                </c:pt>
                <c:pt idx="574">
                  <c:v>15/07/2015 23:30</c:v>
                </c:pt>
                <c:pt idx="575">
                  <c:v>15/07/2015 23:45</c:v>
                </c:pt>
              </c:strCache>
            </c:strRef>
          </c:xVal>
          <c:yVal>
            <c:numRef>
              <c:f>Forecasts!$BB$199:$BB$774</c:f>
              <c:numCache>
                <c:formatCode>0.00</c:formatCode>
                <c:ptCount val="576"/>
                <c:pt idx="0">
                  <c:v>3.423974361070687</c:v>
                </c:pt>
                <c:pt idx="1">
                  <c:v>3.5297131426764992</c:v>
                </c:pt>
                <c:pt idx="2">
                  <c:v>3.6376321053463498</c:v>
                </c:pt>
                <c:pt idx="3">
                  <c:v>3.7471862038142283</c:v>
                </c:pt>
                <c:pt idx="4">
                  <c:v>3.8583754380801354</c:v>
                </c:pt>
                <c:pt idx="5">
                  <c:v>3.9543034048977761</c:v>
                </c:pt>
                <c:pt idx="6">
                  <c:v>4.0562268696415256</c:v>
                </c:pt>
                <c:pt idx="7">
                  <c:v>4.1570602438532527</c:v>
                </c:pt>
                <c:pt idx="8">
                  <c:v>4.2595287538630098</c:v>
                </c:pt>
                <c:pt idx="9">
                  <c:v>4.6296144894833571</c:v>
                </c:pt>
                <c:pt idx="10">
                  <c:v>5.0002452703697085</c:v>
                </c:pt>
                <c:pt idx="11">
                  <c:v>5.3648805533299537</c:v>
                </c:pt>
                <c:pt idx="12">
                  <c:v>5.733331153152271</c:v>
                </c:pt>
                <c:pt idx="13">
                  <c:v>5.9753312512604211</c:v>
                </c:pt>
                <c:pt idx="14">
                  <c:v>6.2167863041025573</c:v>
                </c:pt>
                <c:pt idx="15">
                  <c:v>6.4598764927427208</c:v>
                </c:pt>
                <c:pt idx="16">
                  <c:v>6.7002414550528417</c:v>
                </c:pt>
                <c:pt idx="17">
                  <c:v>6.896457750816209</c:v>
                </c:pt>
                <c:pt idx="18">
                  <c:v>7.0877686391854855</c:v>
                </c:pt>
                <c:pt idx="19">
                  <c:v>7.2845299802148649</c:v>
                </c:pt>
                <c:pt idx="20">
                  <c:v>7.4742057327861096</c:v>
                </c:pt>
                <c:pt idx="21">
                  <c:v>7.7080301519041177</c:v>
                </c:pt>
                <c:pt idx="22">
                  <c:v>7.9342239372979995</c:v>
                </c:pt>
                <c:pt idx="23">
                  <c:v>8.1576924963618254</c:v>
                </c:pt>
                <c:pt idx="24">
                  <c:v>8.3877015986177668</c:v>
                </c:pt>
                <c:pt idx="25">
                  <c:v>8.4580124379329717</c:v>
                </c:pt>
                <c:pt idx="26">
                  <c:v>8.5294133677802009</c:v>
                </c:pt>
                <c:pt idx="27">
                  <c:v>8.5997242070954023</c:v>
                </c:pt>
                <c:pt idx="28">
                  <c:v>8.6700350464106037</c:v>
                </c:pt>
                <c:pt idx="29">
                  <c:v>8.6624044126864739</c:v>
                </c:pt>
                <c:pt idx="30">
                  <c:v>8.6569539600263816</c:v>
                </c:pt>
                <c:pt idx="31">
                  <c:v>8.6536836884303217</c:v>
                </c:pt>
                <c:pt idx="32">
                  <c:v>8.648778281036245</c:v>
                </c:pt>
                <c:pt idx="33">
                  <c:v>8.1876699859923381</c:v>
                </c:pt>
                <c:pt idx="34">
                  <c:v>7.7189310572243004</c:v>
                </c:pt>
                <c:pt idx="35">
                  <c:v>7.2561876263823715</c:v>
                </c:pt>
                <c:pt idx="36">
                  <c:v>6.7928991502744323</c:v>
                </c:pt>
                <c:pt idx="37">
                  <c:v>6.43807468210235</c:v>
                </c:pt>
                <c:pt idx="38">
                  <c:v>6.0881556213243533</c:v>
                </c:pt>
                <c:pt idx="39">
                  <c:v>5.7393266510783727</c:v>
                </c:pt>
                <c:pt idx="40">
                  <c:v>5.3834120923742717</c:v>
                </c:pt>
                <c:pt idx="41">
                  <c:v>5.0144164472859494</c:v>
                </c:pt>
                <c:pt idx="42">
                  <c:v>4.6492361190596903</c:v>
                </c:pt>
                <c:pt idx="43">
                  <c:v>4.2829657003014105</c:v>
                </c:pt>
                <c:pt idx="44">
                  <c:v>3.9139700552130852</c:v>
                </c:pt>
                <c:pt idx="45">
                  <c:v>3.5738618092232555</c:v>
                </c:pt>
                <c:pt idx="46">
                  <c:v>3.2364787895634746</c:v>
                </c:pt>
                <c:pt idx="47">
                  <c:v>2.8936453172435983</c:v>
                </c:pt>
                <c:pt idx="48">
                  <c:v>2.5529920259877588</c:v>
                </c:pt>
                <c:pt idx="49">
                  <c:v>2.240136043298397</c:v>
                </c:pt>
                <c:pt idx="50">
                  <c:v>1.9256449248110057</c:v>
                </c:pt>
                <c:pt idx="51">
                  <c:v>1.6100637157915969</c:v>
                </c:pt>
                <c:pt idx="52">
                  <c:v>1.2933924162401682</c:v>
                </c:pt>
                <c:pt idx="53">
                  <c:v>1.0960860299447863</c:v>
                </c:pt>
                <c:pt idx="54">
                  <c:v>0.89986973418142358</c:v>
                </c:pt>
                <c:pt idx="55">
                  <c:v>0.70092821208801337</c:v>
                </c:pt>
                <c:pt idx="56">
                  <c:v>0.50743714265469686</c:v>
                </c:pt>
                <c:pt idx="57">
                  <c:v>0.47037406456606151</c:v>
                </c:pt>
                <c:pt idx="58">
                  <c:v>0.43494612227545459</c:v>
                </c:pt>
                <c:pt idx="59">
                  <c:v>0.40769385897498761</c:v>
                </c:pt>
                <c:pt idx="60">
                  <c:v>0.37608123354644585</c:v>
                </c:pt>
                <c:pt idx="61">
                  <c:v>0.3848019578025953</c:v>
                </c:pt>
                <c:pt idx="62">
                  <c:v>0.39788304418681952</c:v>
                </c:pt>
                <c:pt idx="63">
                  <c:v>0.40714881370897832</c:v>
                </c:pt>
                <c:pt idx="64">
                  <c:v>0.41423440216709984</c:v>
                </c:pt>
                <c:pt idx="65">
                  <c:v>0.46219838557592158</c:v>
                </c:pt>
                <c:pt idx="66">
                  <c:v>0.50907227845272496</c:v>
                </c:pt>
                <c:pt idx="67">
                  <c:v>0.54940562813741622</c:v>
                </c:pt>
                <c:pt idx="68">
                  <c:v>0.59464438521619145</c:v>
                </c:pt>
                <c:pt idx="69">
                  <c:v>1.1091671163290113</c:v>
                </c:pt>
                <c:pt idx="70">
                  <c:v>1.6215096663777924</c:v>
                </c:pt>
                <c:pt idx="71">
                  <c:v>2.1376675332886395</c:v>
                </c:pt>
                <c:pt idx="72">
                  <c:v>2.652190264401459</c:v>
                </c:pt>
                <c:pt idx="73">
                  <c:v>3.2544652833417826</c:v>
                </c:pt>
                <c:pt idx="74">
                  <c:v>3.8594655286121524</c:v>
                </c:pt>
                <c:pt idx="75">
                  <c:v>4.4622855928184828</c:v>
                </c:pt>
                <c:pt idx="76">
                  <c:v>5.0711011549509193</c:v>
                </c:pt>
                <c:pt idx="77">
                  <c:v>5.6357680505366003</c:v>
                </c:pt>
                <c:pt idx="78">
                  <c:v>6.2091556703784239</c:v>
                </c:pt>
                <c:pt idx="79">
                  <c:v>6.777092837560164</c:v>
                </c:pt>
                <c:pt idx="80">
                  <c:v>7.3455750500079011</c:v>
                </c:pt>
                <c:pt idx="81">
                  <c:v>8.5228728245880863</c:v>
                </c:pt>
                <c:pt idx="82">
                  <c:v>9.7023507802323028</c:v>
                </c:pt>
                <c:pt idx="83">
                  <c:v>10.877468373748444</c:v>
                </c:pt>
                <c:pt idx="84">
                  <c:v>12.05640128412665</c:v>
                </c:pt>
                <c:pt idx="85">
                  <c:v>13.481149609475072</c:v>
                </c:pt>
                <c:pt idx="86">
                  <c:v>14.902082617961421</c:v>
                </c:pt>
                <c:pt idx="87">
                  <c:v>16.331736350703931</c:v>
                </c:pt>
                <c:pt idx="88">
                  <c:v>17.750489178126248</c:v>
                </c:pt>
                <c:pt idx="89">
                  <c:v>19.028620326918148</c:v>
                </c:pt>
                <c:pt idx="90">
                  <c:v>20.305116339912018</c:v>
                </c:pt>
                <c:pt idx="91">
                  <c:v>21.584337579235957</c:v>
                </c:pt>
                <c:pt idx="92">
                  <c:v>22.858108365899785</c:v>
                </c:pt>
                <c:pt idx="93">
                  <c:v>23.021621945702591</c:v>
                </c:pt>
                <c:pt idx="94">
                  <c:v>23.178594982313278</c:v>
                </c:pt>
                <c:pt idx="95">
                  <c:v>23.335022973657956</c:v>
                </c:pt>
                <c:pt idx="96">
                  <c:v>27.67521842689035</c:v>
                </c:pt>
                <c:pt idx="97">
                  <c:v>27.440848962506355</c:v>
                </c:pt>
                <c:pt idx="98">
                  <c:v>27.211384905516397</c:v>
                </c:pt>
                <c:pt idx="99">
                  <c:v>26.979740667462444</c:v>
                </c:pt>
                <c:pt idx="100">
                  <c:v>26.743736067280384</c:v>
                </c:pt>
                <c:pt idx="101">
                  <c:v>26.491925154384059</c:v>
                </c:pt>
                <c:pt idx="102">
                  <c:v>26.233028653029631</c:v>
                </c:pt>
                <c:pt idx="103">
                  <c:v>25.981217740133321</c:v>
                </c:pt>
                <c:pt idx="104">
                  <c:v>25.722321238778896</c:v>
                </c:pt>
                <c:pt idx="105">
                  <c:v>25.474325642744638</c:v>
                </c:pt>
                <c:pt idx="106">
                  <c:v>25.227420137242412</c:v>
                </c:pt>
                <c:pt idx="107">
                  <c:v>24.973974088548061</c:v>
                </c:pt>
                <c:pt idx="108">
                  <c:v>24.730338854641872</c:v>
                </c:pt>
                <c:pt idx="109">
                  <c:v>24.492154073395799</c:v>
                </c:pt>
                <c:pt idx="110">
                  <c:v>24.252334156351697</c:v>
                </c:pt>
                <c:pt idx="111">
                  <c:v>24.010334058243547</c:v>
                </c:pt>
                <c:pt idx="112">
                  <c:v>23.771604231731452</c:v>
                </c:pt>
                <c:pt idx="113">
                  <c:v>23.410784265633275</c:v>
                </c:pt>
                <c:pt idx="114">
                  <c:v>23.046148982673021</c:v>
                </c:pt>
                <c:pt idx="115">
                  <c:v>22.679333518648725</c:v>
                </c:pt>
                <c:pt idx="116">
                  <c:v>22.317968507284544</c:v>
                </c:pt>
                <c:pt idx="117">
                  <c:v>21.376130287620391</c:v>
                </c:pt>
                <c:pt idx="118">
                  <c:v>20.44137765641436</c:v>
                </c:pt>
                <c:pt idx="119">
                  <c:v>19.500084482016238</c:v>
                </c:pt>
                <c:pt idx="120">
                  <c:v>18.562606624480157</c:v>
                </c:pt>
                <c:pt idx="121">
                  <c:v>17.597331458377617</c:v>
                </c:pt>
                <c:pt idx="122">
                  <c:v>16.630421156477048</c:v>
                </c:pt>
                <c:pt idx="123">
                  <c:v>15.665145990374498</c:v>
                </c:pt>
                <c:pt idx="124">
                  <c:v>14.698235688473929</c:v>
                </c:pt>
                <c:pt idx="125">
                  <c:v>13.572172168898623</c:v>
                </c:pt>
                <c:pt idx="126">
                  <c:v>12.453194237781457</c:v>
                </c:pt>
                <c:pt idx="127">
                  <c:v>11.328220808738173</c:v>
                </c:pt>
                <c:pt idx="128">
                  <c:v>10.201612243896857</c:v>
                </c:pt>
                <c:pt idx="129">
                  <c:v>9.2112649955578778</c:v>
                </c:pt>
                <c:pt idx="130">
                  <c:v>8.2149222492928029</c:v>
                </c:pt>
                <c:pt idx="131">
                  <c:v>7.2202146388257535</c:v>
                </c:pt>
                <c:pt idx="132">
                  <c:v>6.2244169378266863</c:v>
                </c:pt>
                <c:pt idx="133">
                  <c:v>5.6379482316006353</c:v>
                </c:pt>
                <c:pt idx="134">
                  <c:v>5.0509344801085723</c:v>
                </c:pt>
                <c:pt idx="135">
                  <c:v>4.4579252306904094</c:v>
                </c:pt>
                <c:pt idx="136">
                  <c:v>3.8681862528683011</c:v>
                </c:pt>
                <c:pt idx="137">
                  <c:v>3.5008257435780039</c:v>
                </c:pt>
                <c:pt idx="138">
                  <c:v>3.1367355058837632</c:v>
                </c:pt>
                <c:pt idx="139">
                  <c:v>2.7759155397855806</c:v>
                </c:pt>
                <c:pt idx="140">
                  <c:v>2.4058298041652373</c:v>
                </c:pt>
                <c:pt idx="141">
                  <c:v>2.6129470052487869</c:v>
                </c:pt>
                <c:pt idx="142">
                  <c:v>2.8195191610663275</c:v>
                </c:pt>
                <c:pt idx="143">
                  <c:v>3.0271814074158852</c:v>
                </c:pt>
                <c:pt idx="144">
                  <c:v>3.2381139253615014</c:v>
                </c:pt>
                <c:pt idx="145">
                  <c:v>3.5111816036321835</c:v>
                </c:pt>
                <c:pt idx="146">
                  <c:v>3.7918799156269936</c:v>
                </c:pt>
                <c:pt idx="147">
                  <c:v>4.0649475938976751</c:v>
                </c:pt>
                <c:pt idx="148">
                  <c:v>4.3445558153604695</c:v>
                </c:pt>
                <c:pt idx="149">
                  <c:v>4.8656190896653992</c:v>
                </c:pt>
                <c:pt idx="150">
                  <c:v>5.3866823639703281</c:v>
                </c:pt>
                <c:pt idx="151">
                  <c:v>5.9121060004033374</c:v>
                </c:pt>
                <c:pt idx="152">
                  <c:v>6.436984591570333</c:v>
                </c:pt>
                <c:pt idx="153">
                  <c:v>6.9733091333235251</c:v>
                </c:pt>
                <c:pt idx="154">
                  <c:v>7.5101787203427266</c:v>
                </c:pt>
                <c:pt idx="155">
                  <c:v>8.0415978547018341</c:v>
                </c:pt>
                <c:pt idx="156">
                  <c:v>8.5757422153909868</c:v>
                </c:pt>
                <c:pt idx="157">
                  <c:v>9.3159136866316814</c:v>
                </c:pt>
                <c:pt idx="158">
                  <c:v>10.059355429468416</c:v>
                </c:pt>
                <c:pt idx="159">
                  <c:v>10.80170708177314</c:v>
                </c:pt>
                <c:pt idx="160">
                  <c:v>11.540788462481808</c:v>
                </c:pt>
                <c:pt idx="161">
                  <c:v>12.28913561271264</c:v>
                </c:pt>
                <c:pt idx="162">
                  <c:v>13.032577355549373</c:v>
                </c:pt>
                <c:pt idx="163">
                  <c:v>13.773838917322092</c:v>
                </c:pt>
                <c:pt idx="164">
                  <c:v>14.517825705424835</c:v>
                </c:pt>
                <c:pt idx="165">
                  <c:v>15.762709092990168</c:v>
                </c:pt>
                <c:pt idx="166">
                  <c:v>17.013587978481617</c:v>
                </c:pt>
                <c:pt idx="167">
                  <c:v>18.257381275514938</c:v>
                </c:pt>
                <c:pt idx="168">
                  <c:v>19.500629527282236</c:v>
                </c:pt>
                <c:pt idx="169">
                  <c:v>20.685557935586555</c:v>
                </c:pt>
                <c:pt idx="170">
                  <c:v>21.86939625335885</c:v>
                </c:pt>
                <c:pt idx="171">
                  <c:v>23.04996429953508</c:v>
                </c:pt>
                <c:pt idx="172">
                  <c:v>24.228897209913285</c:v>
                </c:pt>
                <c:pt idx="173">
                  <c:v>24.841528088907779</c:v>
                </c:pt>
                <c:pt idx="174">
                  <c:v>25.447073379444159</c:v>
                </c:pt>
                <c:pt idx="175">
                  <c:v>26.048803353118476</c:v>
                </c:pt>
                <c:pt idx="176">
                  <c:v>26.659799096314956</c:v>
                </c:pt>
                <c:pt idx="177">
                  <c:v>27.245177712008992</c:v>
                </c:pt>
                <c:pt idx="178">
                  <c:v>27.826195965574943</c:v>
                </c:pt>
                <c:pt idx="179">
                  <c:v>28.407214219140918</c:v>
                </c:pt>
                <c:pt idx="180">
                  <c:v>28.993137880100953</c:v>
                </c:pt>
                <c:pt idx="181">
                  <c:v>29.201345171716508</c:v>
                </c:pt>
                <c:pt idx="182">
                  <c:v>29.409007418066079</c:v>
                </c:pt>
                <c:pt idx="183">
                  <c:v>29.619394890745689</c:v>
                </c:pt>
                <c:pt idx="184">
                  <c:v>29.833052635021339</c:v>
                </c:pt>
                <c:pt idx="185">
                  <c:v>30.288710477405161</c:v>
                </c:pt>
                <c:pt idx="186">
                  <c:v>30.749273727183059</c:v>
                </c:pt>
                <c:pt idx="187">
                  <c:v>31.207111750630897</c:v>
                </c:pt>
                <c:pt idx="188">
                  <c:v>31.66603986461077</c:v>
                </c:pt>
                <c:pt idx="189">
                  <c:v>31.776139008344639</c:v>
                </c:pt>
                <c:pt idx="190">
                  <c:v>31.879697608886413</c:v>
                </c:pt>
                <c:pt idx="191">
                  <c:v>31.991976933684345</c:v>
                </c:pt>
                <c:pt idx="192">
                  <c:v>38.190776744008602</c:v>
                </c:pt>
                <c:pt idx="193">
                  <c:v>37.619569305230776</c:v>
                </c:pt>
                <c:pt idx="194">
                  <c:v>37.049451956985031</c:v>
                </c:pt>
                <c:pt idx="195">
                  <c:v>36.481514789803306</c:v>
                </c:pt>
                <c:pt idx="196">
                  <c:v>35.913577622621588</c:v>
                </c:pt>
                <c:pt idx="197">
                  <c:v>35.254072850750248</c:v>
                </c:pt>
                <c:pt idx="198">
                  <c:v>34.594568078878929</c:v>
                </c:pt>
                <c:pt idx="199">
                  <c:v>33.935608352273654</c:v>
                </c:pt>
                <c:pt idx="200">
                  <c:v>33.277193670934373</c:v>
                </c:pt>
                <c:pt idx="201">
                  <c:v>32.127693204920668</c:v>
                </c:pt>
                <c:pt idx="202">
                  <c:v>30.97655760310893</c:v>
                </c:pt>
                <c:pt idx="203">
                  <c:v>29.828692272893271</c:v>
                </c:pt>
                <c:pt idx="204">
                  <c:v>28.679191806879558</c:v>
                </c:pt>
                <c:pt idx="205">
                  <c:v>27.554763423102287</c:v>
                </c:pt>
                <c:pt idx="206">
                  <c:v>26.436875582517136</c:v>
                </c:pt>
                <c:pt idx="207">
                  <c:v>25.312447198739857</c:v>
                </c:pt>
                <c:pt idx="208">
                  <c:v>24.190198996026623</c:v>
                </c:pt>
                <c:pt idx="209">
                  <c:v>23.294144578707265</c:v>
                </c:pt>
                <c:pt idx="210">
                  <c:v>22.400270342451954</c:v>
                </c:pt>
                <c:pt idx="211">
                  <c:v>21.504760970398603</c:v>
                </c:pt>
                <c:pt idx="212">
                  <c:v>20.611431779409283</c:v>
                </c:pt>
                <c:pt idx="213">
                  <c:v>20.209733418360397</c:v>
                </c:pt>
                <c:pt idx="214">
                  <c:v>19.808580102577523</c:v>
                </c:pt>
                <c:pt idx="215">
                  <c:v>19.412332194188728</c:v>
                </c:pt>
                <c:pt idx="216">
                  <c:v>19.009543742607832</c:v>
                </c:pt>
                <c:pt idx="217">
                  <c:v>18.548980492829923</c:v>
                </c:pt>
                <c:pt idx="218">
                  <c:v>18.088417243052042</c:v>
                </c:pt>
                <c:pt idx="219">
                  <c:v>17.630579219604193</c:v>
                </c:pt>
                <c:pt idx="220">
                  <c:v>17.171106060358309</c:v>
                </c:pt>
                <c:pt idx="221">
                  <c:v>16.922020373792048</c:v>
                </c:pt>
                <c:pt idx="222">
                  <c:v>16.677295049353848</c:v>
                </c:pt>
                <c:pt idx="223">
                  <c:v>16.422758910127499</c:v>
                </c:pt>
                <c:pt idx="224">
                  <c:v>16.17748854042329</c:v>
                </c:pt>
                <c:pt idx="225">
                  <c:v>17.199448414190812</c:v>
                </c:pt>
                <c:pt idx="226">
                  <c:v>18.220318197426305</c:v>
                </c:pt>
                <c:pt idx="227">
                  <c:v>19.241733025927811</c:v>
                </c:pt>
                <c:pt idx="228">
                  <c:v>20.260422628099256</c:v>
                </c:pt>
                <c:pt idx="229">
                  <c:v>21.401747415122813</c:v>
                </c:pt>
                <c:pt idx="230">
                  <c:v>22.538166794752303</c:v>
                </c:pt>
                <c:pt idx="231">
                  <c:v>23.672951038583747</c:v>
                </c:pt>
                <c:pt idx="232">
                  <c:v>24.810460508745258</c:v>
                </c:pt>
                <c:pt idx="233">
                  <c:v>26.04008262886234</c:v>
                </c:pt>
                <c:pt idx="234">
                  <c:v>27.271339884777429</c:v>
                </c:pt>
                <c:pt idx="235">
                  <c:v>28.504232276490562</c:v>
                </c:pt>
                <c:pt idx="236">
                  <c:v>29.730584125011582</c:v>
                </c:pt>
                <c:pt idx="237">
                  <c:v>30.949305339808479</c:v>
                </c:pt>
                <c:pt idx="238">
                  <c:v>32.167481509339346</c:v>
                </c:pt>
                <c:pt idx="239">
                  <c:v>33.384567588338207</c:v>
                </c:pt>
                <c:pt idx="240">
                  <c:v>34.604378893667118</c:v>
                </c:pt>
                <c:pt idx="241">
                  <c:v>35.764780265001001</c:v>
                </c:pt>
                <c:pt idx="242">
                  <c:v>36.921366319472845</c:v>
                </c:pt>
                <c:pt idx="243">
                  <c:v>38.082312736072737</c:v>
                </c:pt>
                <c:pt idx="244">
                  <c:v>39.238898790544532</c:v>
                </c:pt>
                <c:pt idx="245">
                  <c:v>40.257588392716009</c:v>
                </c:pt>
                <c:pt idx="246">
                  <c:v>41.283363583345583</c:v>
                </c:pt>
                <c:pt idx="247">
                  <c:v>42.308048683443154</c:v>
                </c:pt>
                <c:pt idx="248">
                  <c:v>43.334913964604752</c:v>
                </c:pt>
                <c:pt idx="249">
                  <c:v>43.895765543328352</c:v>
                </c:pt>
                <c:pt idx="250">
                  <c:v>44.461522529446064</c:v>
                </c:pt>
                <c:pt idx="251">
                  <c:v>45.025099334499721</c:v>
                </c:pt>
                <c:pt idx="252">
                  <c:v>45.589221184819372</c:v>
                </c:pt>
                <c:pt idx="253">
                  <c:v>46.074311471567718</c:v>
                </c:pt>
                <c:pt idx="254">
                  <c:v>46.561036894114075</c:v>
                </c:pt>
                <c:pt idx="255">
                  <c:v>47.050487542990467</c:v>
                </c:pt>
                <c:pt idx="256">
                  <c:v>47.533942693940745</c:v>
                </c:pt>
                <c:pt idx="257">
                  <c:v>48.071357326225943</c:v>
                </c:pt>
                <c:pt idx="258">
                  <c:v>48.609317003777171</c:v>
                </c:pt>
                <c:pt idx="259">
                  <c:v>49.148911817126432</c:v>
                </c:pt>
                <c:pt idx="260">
                  <c:v>49.68305617781558</c:v>
                </c:pt>
                <c:pt idx="261">
                  <c:v>49.664524638771262</c:v>
                </c:pt>
                <c:pt idx="262">
                  <c:v>49.650898507121013</c:v>
                </c:pt>
                <c:pt idx="263">
                  <c:v>49.630186787012683</c:v>
                </c:pt>
                <c:pt idx="264">
                  <c:v>49.616015610096426</c:v>
                </c:pt>
                <c:pt idx="265">
                  <c:v>49.637817420736816</c:v>
                </c:pt>
                <c:pt idx="266">
                  <c:v>49.662344457707228</c:v>
                </c:pt>
                <c:pt idx="267">
                  <c:v>49.687416539943655</c:v>
                </c:pt>
                <c:pt idx="268">
                  <c:v>49.713578712712099</c:v>
                </c:pt>
                <c:pt idx="269">
                  <c:v>49.52826332226892</c:v>
                </c:pt>
                <c:pt idx="270">
                  <c:v>49.343492977091763</c:v>
                </c:pt>
                <c:pt idx="271">
                  <c:v>49.162537948776645</c:v>
                </c:pt>
                <c:pt idx="272">
                  <c:v>48.976132467801484</c:v>
                </c:pt>
                <c:pt idx="273">
                  <c:v>48.605501686915112</c:v>
                </c:pt>
                <c:pt idx="274">
                  <c:v>48.231055589166694</c:v>
                </c:pt>
                <c:pt idx="275">
                  <c:v>47.855519400886237</c:v>
                </c:pt>
                <c:pt idx="276">
                  <c:v>47.481618348403842</c:v>
                </c:pt>
                <c:pt idx="277">
                  <c:v>47.240708340827702</c:v>
                </c:pt>
                <c:pt idx="278">
                  <c:v>47.001433469049594</c:v>
                </c:pt>
                <c:pt idx="279">
                  <c:v>46.759433370941451</c:v>
                </c:pt>
                <c:pt idx="280">
                  <c:v>46.513617955971235</c:v>
                </c:pt>
                <c:pt idx="281">
                  <c:v>46.313586343345804</c:v>
                </c:pt>
                <c:pt idx="282">
                  <c:v>46.104834006464245</c:v>
                </c:pt>
                <c:pt idx="283">
                  <c:v>45.904802393838814</c:v>
                </c:pt>
                <c:pt idx="284">
                  <c:v>45.696595102223228</c:v>
                </c:pt>
                <c:pt idx="285">
                  <c:v>45.35485172043537</c:v>
                </c:pt>
                <c:pt idx="286">
                  <c:v>45.017468700775581</c:v>
                </c:pt>
                <c:pt idx="287">
                  <c:v>44.675725318987745</c:v>
                </c:pt>
                <c:pt idx="288">
                  <c:v>43.778035765870364</c:v>
                </c:pt>
                <c:pt idx="289">
                  <c:v>43.446648244136696</c:v>
                </c:pt>
                <c:pt idx="290">
                  <c:v>43.117440903467035</c:v>
                </c:pt>
                <c:pt idx="291">
                  <c:v>42.784963291201336</c:v>
                </c:pt>
                <c:pt idx="292">
                  <c:v>42.453030724201689</c:v>
                </c:pt>
                <c:pt idx="293">
                  <c:v>41.983746750167604</c:v>
                </c:pt>
                <c:pt idx="294">
                  <c:v>41.507377187675452</c:v>
                </c:pt>
                <c:pt idx="295">
                  <c:v>41.039728349439443</c:v>
                </c:pt>
                <c:pt idx="296">
                  <c:v>40.569354284873377</c:v>
                </c:pt>
                <c:pt idx="297">
                  <c:v>39.533768279455607</c:v>
                </c:pt>
                <c:pt idx="298">
                  <c:v>38.497092183505828</c:v>
                </c:pt>
                <c:pt idx="299">
                  <c:v>37.462596268620118</c:v>
                </c:pt>
                <c:pt idx="300">
                  <c:v>36.426465217936347</c:v>
                </c:pt>
                <c:pt idx="301">
                  <c:v>35.538586479607119</c:v>
                </c:pt>
                <c:pt idx="302">
                  <c:v>34.656158193937998</c:v>
                </c:pt>
                <c:pt idx="303">
                  <c:v>33.772639817736859</c:v>
                </c:pt>
                <c:pt idx="304">
                  <c:v>32.891301622599748</c:v>
                </c:pt>
                <c:pt idx="305">
                  <c:v>32.046481460285278</c:v>
                </c:pt>
                <c:pt idx="306">
                  <c:v>31.202751388502826</c:v>
                </c:pt>
                <c:pt idx="307">
                  <c:v>30.364471769380447</c:v>
                </c:pt>
                <c:pt idx="308">
                  <c:v>29.524557014460047</c:v>
                </c:pt>
                <c:pt idx="309">
                  <c:v>28.857966654130628</c:v>
                </c:pt>
                <c:pt idx="310">
                  <c:v>28.187015931673116</c:v>
                </c:pt>
                <c:pt idx="311">
                  <c:v>27.519880526077678</c:v>
                </c:pt>
                <c:pt idx="312">
                  <c:v>26.848929803620184</c:v>
                </c:pt>
                <c:pt idx="313">
                  <c:v>26.550790043113096</c:v>
                </c:pt>
                <c:pt idx="314">
                  <c:v>26.250470101541929</c:v>
                </c:pt>
                <c:pt idx="315">
                  <c:v>25.956690703162909</c:v>
                </c:pt>
                <c:pt idx="316">
                  <c:v>25.650375263665648</c:v>
                </c:pt>
                <c:pt idx="317">
                  <c:v>25.686348251222267</c:v>
                </c:pt>
                <c:pt idx="318">
                  <c:v>25.713055469256716</c:v>
                </c:pt>
                <c:pt idx="319">
                  <c:v>25.739217642025167</c:v>
                </c:pt>
                <c:pt idx="320">
                  <c:v>25.770285222187713</c:v>
                </c:pt>
                <c:pt idx="321">
                  <c:v>26.219402521379401</c:v>
                </c:pt>
                <c:pt idx="322">
                  <c:v>26.664159458443013</c:v>
                </c:pt>
                <c:pt idx="323">
                  <c:v>27.107826304974633</c:v>
                </c:pt>
                <c:pt idx="324">
                  <c:v>27.552583242038256</c:v>
                </c:pt>
                <c:pt idx="325">
                  <c:v>28.086727602727425</c:v>
                </c:pt>
                <c:pt idx="326">
                  <c:v>28.624687280278614</c:v>
                </c:pt>
                <c:pt idx="327">
                  <c:v>29.162646957829843</c:v>
                </c:pt>
                <c:pt idx="328">
                  <c:v>29.702241771179104</c:v>
                </c:pt>
                <c:pt idx="329">
                  <c:v>30.133917621858512</c:v>
                </c:pt>
                <c:pt idx="330">
                  <c:v>30.568318698867945</c:v>
                </c:pt>
                <c:pt idx="331">
                  <c:v>31.002174730611362</c:v>
                </c:pt>
                <c:pt idx="332">
                  <c:v>31.43930103395088</c:v>
                </c:pt>
                <c:pt idx="333">
                  <c:v>31.106823421685171</c:v>
                </c:pt>
                <c:pt idx="334">
                  <c:v>30.78306653367563</c:v>
                </c:pt>
                <c:pt idx="335">
                  <c:v>30.455494328803997</c:v>
                </c:pt>
                <c:pt idx="336">
                  <c:v>30.127922123932397</c:v>
                </c:pt>
                <c:pt idx="337">
                  <c:v>30.414615933853302</c:v>
                </c:pt>
                <c:pt idx="338">
                  <c:v>30.705125060636274</c:v>
                </c:pt>
                <c:pt idx="339">
                  <c:v>30.986913463163106</c:v>
                </c:pt>
                <c:pt idx="340">
                  <c:v>31.274697363616049</c:v>
                </c:pt>
                <c:pt idx="341">
                  <c:v>31.397332548468139</c:v>
                </c:pt>
                <c:pt idx="342">
                  <c:v>31.522147914384302</c:v>
                </c:pt>
                <c:pt idx="343">
                  <c:v>31.647508325566445</c:v>
                </c:pt>
                <c:pt idx="344">
                  <c:v>31.765783148290485</c:v>
                </c:pt>
                <c:pt idx="345">
                  <c:v>33.412364896904684</c:v>
                </c:pt>
                <c:pt idx="346">
                  <c:v>35.052406102326813</c:v>
                </c:pt>
                <c:pt idx="347">
                  <c:v>36.695717579344951</c:v>
                </c:pt>
                <c:pt idx="348">
                  <c:v>38.335213739501093</c:v>
                </c:pt>
                <c:pt idx="349">
                  <c:v>39.232358247352465</c:v>
                </c:pt>
                <c:pt idx="350">
                  <c:v>40.130047800469839</c:v>
                </c:pt>
                <c:pt idx="351">
                  <c:v>41.028827444119244</c:v>
                </c:pt>
                <c:pt idx="352">
                  <c:v>41.92106654457654</c:v>
                </c:pt>
                <c:pt idx="353">
                  <c:v>42.916319200309587</c:v>
                </c:pt>
                <c:pt idx="354">
                  <c:v>43.911026810776647</c:v>
                </c:pt>
                <c:pt idx="355">
                  <c:v>44.903554240179666</c:v>
                </c:pt>
                <c:pt idx="356">
                  <c:v>45.902622212774787</c:v>
                </c:pt>
                <c:pt idx="357">
                  <c:v>47.005248785911661</c:v>
                </c:pt>
                <c:pt idx="358">
                  <c:v>48.111145630644629</c:v>
                </c:pt>
                <c:pt idx="359">
                  <c:v>49.213772203781545</c:v>
                </c:pt>
                <c:pt idx="360">
                  <c:v>50.320214093780486</c:v>
                </c:pt>
                <c:pt idx="361">
                  <c:v>50.837462051223362</c:v>
                </c:pt>
                <c:pt idx="362">
                  <c:v>51.36288568765638</c:v>
                </c:pt>
                <c:pt idx="363">
                  <c:v>51.882858871429285</c:v>
                </c:pt>
                <c:pt idx="364">
                  <c:v>52.405557281532253</c:v>
                </c:pt>
                <c:pt idx="365">
                  <c:v>52.564710499207003</c:v>
                </c:pt>
                <c:pt idx="366">
                  <c:v>52.719503354753613</c:v>
                </c:pt>
                <c:pt idx="367">
                  <c:v>52.879201617694328</c:v>
                </c:pt>
                <c:pt idx="368">
                  <c:v>53.043805288029162</c:v>
                </c:pt>
                <c:pt idx="369">
                  <c:v>52.777278152950601</c:v>
                </c:pt>
                <c:pt idx="370">
                  <c:v>52.506935701009979</c:v>
                </c:pt>
                <c:pt idx="371">
                  <c:v>52.241498656463428</c:v>
                </c:pt>
                <c:pt idx="372">
                  <c:v>51.978786838246947</c:v>
                </c:pt>
                <c:pt idx="373">
                  <c:v>51.616331736350709</c:v>
                </c:pt>
                <c:pt idx="374">
                  <c:v>51.248426181794443</c:v>
                </c:pt>
                <c:pt idx="375">
                  <c:v>50.883245853568155</c:v>
                </c:pt>
                <c:pt idx="376">
                  <c:v>50.516975434809858</c:v>
                </c:pt>
                <c:pt idx="377">
                  <c:v>50.346376266548937</c:v>
                </c:pt>
                <c:pt idx="378">
                  <c:v>50.174141962489983</c:v>
                </c:pt>
                <c:pt idx="379">
                  <c:v>50.00190765843103</c:v>
                </c:pt>
                <c:pt idx="380">
                  <c:v>49.829673354372083</c:v>
                </c:pt>
                <c:pt idx="381">
                  <c:v>49.737560704416516</c:v>
                </c:pt>
                <c:pt idx="382">
                  <c:v>49.653623733451063</c:v>
                </c:pt>
                <c:pt idx="383">
                  <c:v>49.563691264559509</c:v>
                </c:pt>
                <c:pt idx="384">
                  <c:v>49.473213750401982</c:v>
                </c:pt>
                <c:pt idx="385">
                  <c:v>49.415438952204966</c:v>
                </c:pt>
                <c:pt idx="386">
                  <c:v>49.354938927677935</c:v>
                </c:pt>
                <c:pt idx="387">
                  <c:v>49.242659602880011</c:v>
                </c:pt>
                <c:pt idx="388">
                  <c:v>49.127110006486006</c:v>
                </c:pt>
                <c:pt idx="389">
                  <c:v>48.95814597402314</c:v>
                </c:pt>
                <c:pt idx="390">
                  <c:v>48.677992707294344</c:v>
                </c:pt>
                <c:pt idx="391">
                  <c:v>48.338429506570492</c:v>
                </c:pt>
                <c:pt idx="392">
                  <c:v>47.883316709452714</c:v>
                </c:pt>
                <c:pt idx="393">
                  <c:v>47.179118225768661</c:v>
                </c:pt>
                <c:pt idx="394">
                  <c:v>46.460748565168345</c:v>
                </c:pt>
                <c:pt idx="395">
                  <c:v>45.747829357228127</c:v>
                </c:pt>
                <c:pt idx="396">
                  <c:v>45.088869630622781</c:v>
                </c:pt>
                <c:pt idx="397">
                  <c:v>44.452801805189921</c:v>
                </c:pt>
                <c:pt idx="398">
                  <c:v>43.824909658747167</c:v>
                </c:pt>
                <c:pt idx="399">
                  <c:v>43.223724730338859</c:v>
                </c:pt>
                <c:pt idx="400">
                  <c:v>42.619269530334513</c:v>
                </c:pt>
                <c:pt idx="401">
                  <c:v>41.820233170364808</c:v>
                </c:pt>
                <c:pt idx="402">
                  <c:v>41.020651765129116</c:v>
                </c:pt>
                <c:pt idx="403">
                  <c:v>40.221615405159405</c:v>
                </c:pt>
                <c:pt idx="404">
                  <c:v>39.421488954657697</c:v>
                </c:pt>
                <c:pt idx="405">
                  <c:v>38.685677845545079</c:v>
                </c:pt>
                <c:pt idx="406">
                  <c:v>37.952046917496503</c:v>
                </c:pt>
                <c:pt idx="407">
                  <c:v>37.216235808383885</c:v>
                </c:pt>
                <c:pt idx="408">
                  <c:v>36.479334608739265</c:v>
                </c:pt>
                <c:pt idx="409">
                  <c:v>35.768595581863075</c:v>
                </c:pt>
                <c:pt idx="410">
                  <c:v>35.063852052912992</c:v>
                </c:pt>
                <c:pt idx="411">
                  <c:v>34.422333774819997</c:v>
                </c:pt>
                <c:pt idx="412">
                  <c:v>33.779725406194991</c:v>
                </c:pt>
                <c:pt idx="413">
                  <c:v>33.091878280491187</c:v>
                </c:pt>
                <c:pt idx="414">
                  <c:v>32.550648331343929</c:v>
                </c:pt>
                <c:pt idx="415">
                  <c:v>32.165846373541328</c:v>
                </c:pt>
                <c:pt idx="416">
                  <c:v>32.1064364395463</c:v>
                </c:pt>
                <c:pt idx="417">
                  <c:v>32.386044661009095</c:v>
                </c:pt>
                <c:pt idx="418">
                  <c:v>32.432918553885898</c:v>
                </c:pt>
                <c:pt idx="419">
                  <c:v>32.368603212496794</c:v>
                </c:pt>
                <c:pt idx="420">
                  <c:v>32.242152710782626</c:v>
                </c:pt>
                <c:pt idx="421">
                  <c:v>32.139684200772869</c:v>
                </c:pt>
                <c:pt idx="422">
                  <c:v>32.03449046443307</c:v>
                </c:pt>
                <c:pt idx="423">
                  <c:v>31.899864283728753</c:v>
                </c:pt>
                <c:pt idx="424">
                  <c:v>31.775593963078634</c:v>
                </c:pt>
                <c:pt idx="425">
                  <c:v>31.575562350453204</c:v>
                </c:pt>
                <c:pt idx="426">
                  <c:v>31.383706416817901</c:v>
                </c:pt>
                <c:pt idx="427">
                  <c:v>31.182584713660457</c:v>
                </c:pt>
                <c:pt idx="428">
                  <c:v>30.989638689493169</c:v>
                </c:pt>
                <c:pt idx="429">
                  <c:v>31.07521079625662</c:v>
                </c:pt>
                <c:pt idx="430">
                  <c:v>31.156422540892006</c:v>
                </c:pt>
                <c:pt idx="431">
                  <c:v>31.240359511857449</c:v>
                </c:pt>
                <c:pt idx="432">
                  <c:v>31.327021709152948</c:v>
                </c:pt>
                <c:pt idx="433">
                  <c:v>31.462192935123234</c:v>
                </c:pt>
                <c:pt idx="434">
                  <c:v>31.595729025295558</c:v>
                </c:pt>
                <c:pt idx="435">
                  <c:v>31.775048917812637</c:v>
                </c:pt>
                <c:pt idx="436">
                  <c:v>31.956548991393735</c:v>
                </c:pt>
                <c:pt idx="437">
                  <c:v>32.190918455777762</c:v>
                </c:pt>
                <c:pt idx="438">
                  <c:v>32.516855524851351</c:v>
                </c:pt>
                <c:pt idx="439">
                  <c:v>33.007941309525755</c:v>
                </c:pt>
                <c:pt idx="440">
                  <c:v>33.84186056652004</c:v>
                </c:pt>
                <c:pt idx="441">
                  <c:v>34.848559172839309</c:v>
                </c:pt>
                <c:pt idx="442">
                  <c:v>35.549487384927332</c:v>
                </c:pt>
                <c:pt idx="443">
                  <c:v>36.094532650936664</c:v>
                </c:pt>
                <c:pt idx="444">
                  <c:v>36.557276081778589</c:v>
                </c:pt>
                <c:pt idx="445">
                  <c:v>36.978051027137809</c:v>
                </c:pt>
                <c:pt idx="446">
                  <c:v>37.394465610368954</c:v>
                </c:pt>
                <c:pt idx="447">
                  <c:v>37.775997296575468</c:v>
                </c:pt>
                <c:pt idx="448">
                  <c:v>38.150988439589881</c:v>
                </c:pt>
                <c:pt idx="449">
                  <c:v>38.547236347978696</c:v>
                </c:pt>
                <c:pt idx="450">
                  <c:v>38.942939211101454</c:v>
                </c:pt>
                <c:pt idx="451">
                  <c:v>39.337006938426256</c:v>
                </c:pt>
                <c:pt idx="452">
                  <c:v>39.732709801549021</c:v>
                </c:pt>
                <c:pt idx="453">
                  <c:v>38.721650833101677</c:v>
                </c:pt>
                <c:pt idx="454">
                  <c:v>37.710591864654354</c:v>
                </c:pt>
                <c:pt idx="455">
                  <c:v>36.69953289620706</c:v>
                </c:pt>
                <c:pt idx="456">
                  <c:v>35.691199154089752</c:v>
                </c:pt>
                <c:pt idx="457">
                  <c:v>34.675234778248345</c:v>
                </c:pt>
                <c:pt idx="458">
                  <c:v>33.663085719269006</c:v>
                </c:pt>
                <c:pt idx="459">
                  <c:v>32.648211433959581</c:v>
                </c:pt>
                <c:pt idx="460">
                  <c:v>31.635517329714247</c:v>
                </c:pt>
                <c:pt idx="461">
                  <c:v>30.607016912754624</c:v>
                </c:pt>
                <c:pt idx="462">
                  <c:v>29.591597582179208</c:v>
                </c:pt>
                <c:pt idx="463">
                  <c:v>28.568547617879659</c:v>
                </c:pt>
                <c:pt idx="464">
                  <c:v>27.547132789378171</c:v>
                </c:pt>
                <c:pt idx="465">
                  <c:v>26.395997187566444</c:v>
                </c:pt>
                <c:pt idx="466">
                  <c:v>25.248676902616772</c:v>
                </c:pt>
                <c:pt idx="467">
                  <c:v>24.095361119741</c:v>
                </c:pt>
                <c:pt idx="468">
                  <c:v>22.943135427397259</c:v>
                </c:pt>
                <c:pt idx="469">
                  <c:v>21.80017550457567</c:v>
                </c:pt>
                <c:pt idx="470">
                  <c:v>20.652855219625991</c:v>
                </c:pt>
                <c:pt idx="471">
                  <c:v>19.506625025208351</c:v>
                </c:pt>
                <c:pt idx="472">
                  <c:v>18.365845283450788</c:v>
                </c:pt>
                <c:pt idx="473">
                  <c:v>17.233241220683379</c:v>
                </c:pt>
                <c:pt idx="474">
                  <c:v>16.109902927438121</c:v>
                </c:pt>
                <c:pt idx="475">
                  <c:v>14.982749317330805</c:v>
                </c:pt>
                <c:pt idx="476">
                  <c:v>13.849600209297385</c:v>
                </c:pt>
                <c:pt idx="477">
                  <c:v>13.50731178224351</c:v>
                </c:pt>
                <c:pt idx="478">
                  <c:v>13.168293626785699</c:v>
                </c:pt>
                <c:pt idx="479">
                  <c:v>12.828185380795871</c:v>
                </c:pt>
                <c:pt idx="480">
                  <c:v>12.486441999008017</c:v>
                </c:pt>
                <c:pt idx="481">
                  <c:v>12.141973390890115</c:v>
                </c:pt>
                <c:pt idx="482">
                  <c:v>11.791509284846112</c:v>
                </c:pt>
                <c:pt idx="483">
                  <c:v>11.447040676728207</c:v>
                </c:pt>
                <c:pt idx="484">
                  <c:v>11.098756751748235</c:v>
                </c:pt>
                <c:pt idx="485">
                  <c:v>10.77554490900469</c:v>
                </c:pt>
                <c:pt idx="486">
                  <c:v>10.448517749399091</c:v>
                </c:pt>
                <c:pt idx="487">
                  <c:v>10.124215816123531</c:v>
                </c:pt>
                <c:pt idx="488">
                  <c:v>9.7944634301878803</c:v>
                </c:pt>
                <c:pt idx="489">
                  <c:v>9.6004273154885631</c:v>
                </c:pt>
                <c:pt idx="490">
                  <c:v>9.4112966081833118</c:v>
                </c:pt>
                <c:pt idx="491">
                  <c:v>9.2134451766219225</c:v>
                </c:pt>
                <c:pt idx="492">
                  <c:v>9.021044197720629</c:v>
                </c:pt>
                <c:pt idx="493">
                  <c:v>8.8330035809473983</c:v>
                </c:pt>
                <c:pt idx="494">
                  <c:v>8.6460530547061953</c:v>
                </c:pt>
                <c:pt idx="495">
                  <c:v>8.4645529811250881</c:v>
                </c:pt>
                <c:pt idx="496">
                  <c:v>8.2776024548838851</c:v>
                </c:pt>
                <c:pt idx="497">
                  <c:v>8.0601293937461573</c:v>
                </c:pt>
                <c:pt idx="498">
                  <c:v>7.8399311062783825</c:v>
                </c:pt>
                <c:pt idx="499">
                  <c:v>7.6246382262046879</c:v>
                </c:pt>
                <c:pt idx="500">
                  <c:v>7.4098903913970009</c:v>
                </c:pt>
                <c:pt idx="501">
                  <c:v>7.1727957006829435</c:v>
                </c:pt>
                <c:pt idx="502">
                  <c:v>6.9367911005008986</c:v>
                </c:pt>
                <c:pt idx="503">
                  <c:v>6.7051468624469255</c:v>
                </c:pt>
                <c:pt idx="504">
                  <c:v>6.4685972169988766</c:v>
                </c:pt>
                <c:pt idx="505">
                  <c:v>6.3078088635261187</c:v>
                </c:pt>
                <c:pt idx="506">
                  <c:v>6.1453853742553335</c:v>
                </c:pt>
                <c:pt idx="507">
                  <c:v>5.9867772018466132</c:v>
                </c:pt>
                <c:pt idx="508">
                  <c:v>5.8248987578418392</c:v>
                </c:pt>
                <c:pt idx="509">
                  <c:v>5.6744662644232617</c:v>
                </c:pt>
                <c:pt idx="510">
                  <c:v>5.5251238615367022</c:v>
                </c:pt>
                <c:pt idx="511">
                  <c:v>5.3839571376402819</c:v>
                </c:pt>
                <c:pt idx="512">
                  <c:v>5.261866998054189</c:v>
                </c:pt>
                <c:pt idx="513">
                  <c:v>5.4869706929160467</c:v>
                </c:pt>
                <c:pt idx="514">
                  <c:v>5.7594933259207179</c:v>
                </c:pt>
                <c:pt idx="515">
                  <c:v>6.0592682222258558</c:v>
                </c:pt>
                <c:pt idx="516">
                  <c:v>6.3677638427871459</c:v>
                </c:pt>
                <c:pt idx="517">
                  <c:v>6.7024216361168829</c:v>
                </c:pt>
                <c:pt idx="518">
                  <c:v>7.039259610510654</c:v>
                </c:pt>
                <c:pt idx="519">
                  <c:v>7.376097584904425</c:v>
                </c:pt>
                <c:pt idx="520">
                  <c:v>7.7102103329681508</c:v>
                </c:pt>
                <c:pt idx="521">
                  <c:v>8.0383275831057759</c:v>
                </c:pt>
                <c:pt idx="522">
                  <c:v>8.3658997879773889</c:v>
                </c:pt>
                <c:pt idx="523">
                  <c:v>8.694017038115021</c:v>
                </c:pt>
                <c:pt idx="524">
                  <c:v>9.0166838355925449</c:v>
                </c:pt>
                <c:pt idx="525">
                  <c:v>9.2423325757204147</c:v>
                </c:pt>
                <c:pt idx="526">
                  <c:v>9.466891225316262</c:v>
                </c:pt>
                <c:pt idx="527">
                  <c:v>9.6930850107101438</c:v>
                </c:pt>
                <c:pt idx="528">
                  <c:v>9.9198238413700306</c:v>
                </c:pt>
                <c:pt idx="529">
                  <c:v>10.128576178251604</c:v>
                </c:pt>
                <c:pt idx="530">
                  <c:v>10.346049239389327</c:v>
                </c:pt>
                <c:pt idx="531">
                  <c:v>10.564067345793068</c:v>
                </c:pt>
                <c:pt idx="532">
                  <c:v>10.777725090068737</c:v>
                </c:pt>
                <c:pt idx="533">
                  <c:v>11.000103558600546</c:v>
                </c:pt>
                <c:pt idx="534">
                  <c:v>11.223027072398365</c:v>
                </c:pt>
                <c:pt idx="535">
                  <c:v>11.449220857792241</c:v>
                </c:pt>
                <c:pt idx="536">
                  <c:v>11.66778400946199</c:v>
                </c:pt>
                <c:pt idx="537">
                  <c:v>11.59747317014679</c:v>
                </c:pt>
                <c:pt idx="538">
                  <c:v>11.528797466629605</c:v>
                </c:pt>
                <c:pt idx="539">
                  <c:v>11.458486627314404</c:v>
                </c:pt>
                <c:pt idx="540">
                  <c:v>11.38381542587112</c:v>
                </c:pt>
                <c:pt idx="541">
                  <c:v>11.338031623526334</c:v>
                </c:pt>
                <c:pt idx="542">
                  <c:v>11.288432504319484</c:v>
                </c:pt>
                <c:pt idx="543">
                  <c:v>11.239378430378649</c:v>
                </c:pt>
                <c:pt idx="544">
                  <c:v>11.191959492235831</c:v>
                </c:pt>
                <c:pt idx="545">
                  <c:v>11.108022521270396</c:v>
                </c:pt>
                <c:pt idx="546">
                  <c:v>11.018635097644857</c:v>
                </c:pt>
                <c:pt idx="547">
                  <c:v>10.931427855083362</c:v>
                </c:pt>
                <c:pt idx="548">
                  <c:v>10.847490884117923</c:v>
                </c:pt>
                <c:pt idx="549">
                  <c:v>10.832774661935677</c:v>
                </c:pt>
                <c:pt idx="550">
                  <c:v>10.819693575551453</c:v>
                </c:pt>
                <c:pt idx="551">
                  <c:v>10.803887262837179</c:v>
                </c:pt>
                <c:pt idx="552">
                  <c:v>10.785900769058872</c:v>
                </c:pt>
                <c:pt idx="553">
                  <c:v>10.843675567255863</c:v>
                </c:pt>
                <c:pt idx="554">
                  <c:v>10.897635048590782</c:v>
                </c:pt>
                <c:pt idx="555">
                  <c:v>10.952139575191724</c:v>
                </c:pt>
                <c:pt idx="556">
                  <c:v>11.006644101792656</c:v>
                </c:pt>
                <c:pt idx="557">
                  <c:v>11.105297294940343</c:v>
                </c:pt>
                <c:pt idx="558">
                  <c:v>11.193049582767852</c:v>
                </c:pt>
                <c:pt idx="559">
                  <c:v>11.284617187457421</c:v>
                </c:pt>
                <c:pt idx="560">
                  <c:v>11.381090199541074</c:v>
                </c:pt>
                <c:pt idx="561">
                  <c:v>11.066054035787671</c:v>
                </c:pt>
                <c:pt idx="562">
                  <c:v>10.753198053098314</c:v>
                </c:pt>
                <c:pt idx="563">
                  <c:v>10.438161889344913</c:v>
                </c:pt>
                <c:pt idx="564">
                  <c:v>10.126941042453575</c:v>
                </c:pt>
                <c:pt idx="565">
                  <c:v>9.768846302685434</c:v>
                </c:pt>
                <c:pt idx="566">
                  <c:v>9.4134767892473459</c:v>
                </c:pt>
                <c:pt idx="567">
                  <c:v>9.0559270947452184</c:v>
                </c:pt>
                <c:pt idx="568">
                  <c:v>8.7000125360411165</c:v>
                </c:pt>
                <c:pt idx="569">
                  <c:v>8.3675349237754197</c:v>
                </c:pt>
                <c:pt idx="570">
                  <c:v>8.0410528094358202</c:v>
                </c:pt>
                <c:pt idx="571">
                  <c:v>7.7107553782341611</c:v>
                </c:pt>
                <c:pt idx="572">
                  <c:v>7.3853633544265858</c:v>
                </c:pt>
                <c:pt idx="573">
                  <c:v>7.109570449825859</c:v>
                </c:pt>
                <c:pt idx="574">
                  <c:v>6.8386829526192177</c:v>
                </c:pt>
                <c:pt idx="575">
                  <c:v>6.5661603196145446</c:v>
                </c:pt>
              </c:numCache>
            </c:numRef>
          </c:yVal>
          <c:smooth val="0"/>
        </c:ser>
        <c:ser>
          <c:idx val="4"/>
          <c:order val="4"/>
          <c:tx>
            <c:strRef>
              <c:f>Forecasts!$BC$197:$BC$198</c:f>
              <c:strCache>
                <c:ptCount val="1"/>
                <c:pt idx="0">
                  <c:v>Percent 13th</c:v>
                </c:pt>
              </c:strCache>
            </c:strRef>
          </c:tx>
          <c:marker>
            <c:symbol val="none"/>
          </c:marker>
          <c:xVal>
            <c:strRef>
              <c:f>Forecasts!$AX$199:$AX$774</c:f>
              <c:strCache>
                <c:ptCount val="576"/>
                <c:pt idx="0">
                  <c:v>10/07/2015 00:00</c:v>
                </c:pt>
                <c:pt idx="1">
                  <c:v>10/07/2015 00:15</c:v>
                </c:pt>
                <c:pt idx="2">
                  <c:v>10/07/2015 00:30</c:v>
                </c:pt>
                <c:pt idx="3">
                  <c:v>10/07/2015 00:45</c:v>
                </c:pt>
                <c:pt idx="4">
                  <c:v>10/07/2015 01:00</c:v>
                </c:pt>
                <c:pt idx="5">
                  <c:v>10/07/2015 01:15</c:v>
                </c:pt>
                <c:pt idx="6">
                  <c:v>10/07/2015 01:30</c:v>
                </c:pt>
                <c:pt idx="7">
                  <c:v>10/07/2015 01:45</c:v>
                </c:pt>
                <c:pt idx="8">
                  <c:v>10/07/2015 02:00</c:v>
                </c:pt>
                <c:pt idx="9">
                  <c:v>10/07/2015 02:15</c:v>
                </c:pt>
                <c:pt idx="10">
                  <c:v>10/07/2015 02:30</c:v>
                </c:pt>
                <c:pt idx="11">
                  <c:v>10/07/2015 02:45</c:v>
                </c:pt>
                <c:pt idx="12">
                  <c:v>10/07/2015 03:00</c:v>
                </c:pt>
                <c:pt idx="13">
                  <c:v>10/07/2015 03:15</c:v>
                </c:pt>
                <c:pt idx="14">
                  <c:v>10/07/2015 03:30</c:v>
                </c:pt>
                <c:pt idx="15">
                  <c:v>10/07/2015 03:45</c:v>
                </c:pt>
                <c:pt idx="16">
                  <c:v>10/07/2015 04:00</c:v>
                </c:pt>
                <c:pt idx="17">
                  <c:v>10/07/2015 04:15</c:v>
                </c:pt>
                <c:pt idx="18">
                  <c:v>10/07/2015 04:30</c:v>
                </c:pt>
                <c:pt idx="19">
                  <c:v>10/07/2015 04:45</c:v>
                </c:pt>
                <c:pt idx="20">
                  <c:v>10/07/2015 05:00</c:v>
                </c:pt>
                <c:pt idx="21">
                  <c:v>10/07/2015 05:15</c:v>
                </c:pt>
                <c:pt idx="22">
                  <c:v>10/07/2015 05:30</c:v>
                </c:pt>
                <c:pt idx="23">
                  <c:v>10/07/2015 05:45</c:v>
                </c:pt>
                <c:pt idx="24">
                  <c:v>10/07/2015 06:00</c:v>
                </c:pt>
                <c:pt idx="25">
                  <c:v>10/07/2015 06:15</c:v>
                </c:pt>
                <c:pt idx="26">
                  <c:v>10/07/2015 06:30</c:v>
                </c:pt>
                <c:pt idx="27">
                  <c:v>10/07/2015 06:45</c:v>
                </c:pt>
                <c:pt idx="28">
                  <c:v>10/07/2015 07:00</c:v>
                </c:pt>
                <c:pt idx="29">
                  <c:v>10/07/2015 07:15</c:v>
                </c:pt>
                <c:pt idx="30">
                  <c:v>10/07/2015 07:30</c:v>
                </c:pt>
                <c:pt idx="31">
                  <c:v>10/07/2015 07:45</c:v>
                </c:pt>
                <c:pt idx="32">
                  <c:v>10/07/2015 08:00</c:v>
                </c:pt>
                <c:pt idx="33">
                  <c:v>10/07/2015 08:15</c:v>
                </c:pt>
                <c:pt idx="34">
                  <c:v>10/07/2015 08:30</c:v>
                </c:pt>
                <c:pt idx="35">
                  <c:v>10/07/2015 08:45</c:v>
                </c:pt>
                <c:pt idx="36">
                  <c:v>10/07/2015 09:00</c:v>
                </c:pt>
                <c:pt idx="37">
                  <c:v>10/07/2015 09:15</c:v>
                </c:pt>
                <c:pt idx="38">
                  <c:v>10/07/2015 09:30</c:v>
                </c:pt>
                <c:pt idx="39">
                  <c:v>10/07/2015 09:45</c:v>
                </c:pt>
                <c:pt idx="40">
                  <c:v>10/07/2015 10:00</c:v>
                </c:pt>
                <c:pt idx="41">
                  <c:v>10/07/2015 10:15</c:v>
                </c:pt>
                <c:pt idx="42">
                  <c:v>10/07/2015 10:30</c:v>
                </c:pt>
                <c:pt idx="43">
                  <c:v>10/07/2015 10:45</c:v>
                </c:pt>
                <c:pt idx="44">
                  <c:v>10/07/2015 11:00</c:v>
                </c:pt>
                <c:pt idx="45">
                  <c:v>10/07/2015 11:15</c:v>
                </c:pt>
                <c:pt idx="46">
                  <c:v>10/07/2015 11:30</c:v>
                </c:pt>
                <c:pt idx="47">
                  <c:v>10/07/2015 11:45</c:v>
                </c:pt>
                <c:pt idx="48">
                  <c:v>10/07/2015 12:00</c:v>
                </c:pt>
                <c:pt idx="49">
                  <c:v>10/07/2015 12:15</c:v>
                </c:pt>
                <c:pt idx="50">
                  <c:v>10/07/2015 12:30</c:v>
                </c:pt>
                <c:pt idx="51">
                  <c:v>10/07/2015 12:45</c:v>
                </c:pt>
                <c:pt idx="52">
                  <c:v>10/07/2015 13:00</c:v>
                </c:pt>
                <c:pt idx="53">
                  <c:v>10/07/2015 13:15</c:v>
                </c:pt>
                <c:pt idx="54">
                  <c:v>10/07/2015 13:30</c:v>
                </c:pt>
                <c:pt idx="55">
                  <c:v>10/07/2015 13:45</c:v>
                </c:pt>
                <c:pt idx="56">
                  <c:v>10/07/2015 14:00</c:v>
                </c:pt>
                <c:pt idx="57">
                  <c:v>10/07/2015 14:15</c:v>
                </c:pt>
                <c:pt idx="58">
                  <c:v>10/07/2015 14:30</c:v>
                </c:pt>
                <c:pt idx="59">
                  <c:v>10/07/2015 14:45</c:v>
                </c:pt>
                <c:pt idx="60">
                  <c:v>10/07/2015 15:00</c:v>
                </c:pt>
                <c:pt idx="61">
                  <c:v>10/07/2015 15:15</c:v>
                </c:pt>
                <c:pt idx="62">
                  <c:v>10/07/2015 15:30</c:v>
                </c:pt>
                <c:pt idx="63">
                  <c:v>10/07/2015 15:45</c:v>
                </c:pt>
                <c:pt idx="64">
                  <c:v>10/07/2015 16:00</c:v>
                </c:pt>
                <c:pt idx="65">
                  <c:v>10/07/2015 16:15</c:v>
                </c:pt>
                <c:pt idx="66">
                  <c:v>10/07/2015 16:30</c:v>
                </c:pt>
                <c:pt idx="67">
                  <c:v>10/07/2015 16:45</c:v>
                </c:pt>
                <c:pt idx="68">
                  <c:v>10/07/2015 17:00</c:v>
                </c:pt>
                <c:pt idx="69">
                  <c:v>10/07/2015 17:15</c:v>
                </c:pt>
                <c:pt idx="70">
                  <c:v>10/07/2015 17:30</c:v>
                </c:pt>
                <c:pt idx="71">
                  <c:v>10/07/2015 17:45</c:v>
                </c:pt>
                <c:pt idx="72">
                  <c:v>10/07/2015 18:00</c:v>
                </c:pt>
                <c:pt idx="73">
                  <c:v>10/07/2015 18:15</c:v>
                </c:pt>
                <c:pt idx="74">
                  <c:v>10/07/2015 18:30</c:v>
                </c:pt>
                <c:pt idx="75">
                  <c:v>10/07/2015 18:45</c:v>
                </c:pt>
                <c:pt idx="76">
                  <c:v>10/07/2015 19:00</c:v>
                </c:pt>
                <c:pt idx="77">
                  <c:v>10/07/2015 19:15</c:v>
                </c:pt>
                <c:pt idx="78">
                  <c:v>10/07/2015 19:30</c:v>
                </c:pt>
                <c:pt idx="79">
                  <c:v>10/07/2015 19:45</c:v>
                </c:pt>
                <c:pt idx="80">
                  <c:v>10/07/2015 20:00</c:v>
                </c:pt>
                <c:pt idx="81">
                  <c:v>10/07/2015 20:15</c:v>
                </c:pt>
                <c:pt idx="82">
                  <c:v>10/07/2015 20:30</c:v>
                </c:pt>
                <c:pt idx="83">
                  <c:v>10/07/2015 20:45</c:v>
                </c:pt>
                <c:pt idx="84">
                  <c:v>10/07/2015 21:00</c:v>
                </c:pt>
                <c:pt idx="85">
                  <c:v>10/07/2015 21:15</c:v>
                </c:pt>
                <c:pt idx="86">
                  <c:v>10/07/2015 21:30</c:v>
                </c:pt>
                <c:pt idx="87">
                  <c:v>10/07/2015 21:45</c:v>
                </c:pt>
                <c:pt idx="88">
                  <c:v>10/07/2015 22:00</c:v>
                </c:pt>
                <c:pt idx="89">
                  <c:v>10/07/2015 22:15</c:v>
                </c:pt>
                <c:pt idx="90">
                  <c:v>10/07/2015 22:30</c:v>
                </c:pt>
                <c:pt idx="91">
                  <c:v>10/07/2015 22:45</c:v>
                </c:pt>
                <c:pt idx="92">
                  <c:v>10/07/2015 23:00</c:v>
                </c:pt>
                <c:pt idx="93">
                  <c:v>10/07/2015 23:15</c:v>
                </c:pt>
                <c:pt idx="94">
                  <c:v>10/07/2015 23:30</c:v>
                </c:pt>
                <c:pt idx="95">
                  <c:v>10/07/2015 23:45</c:v>
                </c:pt>
                <c:pt idx="96">
                  <c:v>11/07/2015 00:00</c:v>
                </c:pt>
                <c:pt idx="97">
                  <c:v>11/07/2015 00:15</c:v>
                </c:pt>
                <c:pt idx="98">
                  <c:v>11/07/2015 00:30</c:v>
                </c:pt>
                <c:pt idx="99">
                  <c:v>11/07/2015 00:45</c:v>
                </c:pt>
                <c:pt idx="100">
                  <c:v>11/07/2015 01:00</c:v>
                </c:pt>
                <c:pt idx="101">
                  <c:v>11/07/2015 01:15</c:v>
                </c:pt>
                <c:pt idx="102">
                  <c:v>11/07/2015 01:30</c:v>
                </c:pt>
                <c:pt idx="103">
                  <c:v>11/07/2015 01:45</c:v>
                </c:pt>
                <c:pt idx="104">
                  <c:v>11/07/2015 02:00</c:v>
                </c:pt>
                <c:pt idx="105">
                  <c:v>11/07/2015 02:15</c:v>
                </c:pt>
                <c:pt idx="106">
                  <c:v>11/07/2015 02:30</c:v>
                </c:pt>
                <c:pt idx="107">
                  <c:v>11/07/2015 02:45</c:v>
                </c:pt>
                <c:pt idx="108">
                  <c:v>11/07/2015 03:00</c:v>
                </c:pt>
                <c:pt idx="109">
                  <c:v>11/07/2015 03:15</c:v>
                </c:pt>
                <c:pt idx="110">
                  <c:v>11/07/2015 03:30</c:v>
                </c:pt>
                <c:pt idx="111">
                  <c:v>11/07/2015 03:45</c:v>
                </c:pt>
                <c:pt idx="112">
                  <c:v>11/07/2015 04:00</c:v>
                </c:pt>
                <c:pt idx="113">
                  <c:v>11/07/2015 04:15</c:v>
                </c:pt>
                <c:pt idx="114">
                  <c:v>11/07/2015 04:30</c:v>
                </c:pt>
                <c:pt idx="115">
                  <c:v>11/07/2015 04:45</c:v>
                </c:pt>
                <c:pt idx="116">
                  <c:v>11/07/2015 05:00</c:v>
                </c:pt>
                <c:pt idx="117">
                  <c:v>11/07/2015 05:15</c:v>
                </c:pt>
                <c:pt idx="118">
                  <c:v>11/07/2015 05:30</c:v>
                </c:pt>
                <c:pt idx="119">
                  <c:v>11/07/2015 05:45</c:v>
                </c:pt>
                <c:pt idx="120">
                  <c:v>11/07/2015 06:00</c:v>
                </c:pt>
                <c:pt idx="121">
                  <c:v>11/07/2015 06:15</c:v>
                </c:pt>
                <c:pt idx="122">
                  <c:v>11/07/2015 06:30</c:v>
                </c:pt>
                <c:pt idx="123">
                  <c:v>11/07/2015 06:45</c:v>
                </c:pt>
                <c:pt idx="124">
                  <c:v>11/07/2015 07:00</c:v>
                </c:pt>
                <c:pt idx="125">
                  <c:v>11/07/2015 07:15</c:v>
                </c:pt>
                <c:pt idx="126">
                  <c:v>11/07/2015 07:30</c:v>
                </c:pt>
                <c:pt idx="127">
                  <c:v>11/07/2015 07:45</c:v>
                </c:pt>
                <c:pt idx="128">
                  <c:v>11/07/2015 08:00</c:v>
                </c:pt>
                <c:pt idx="129">
                  <c:v>11/07/2015 08:15</c:v>
                </c:pt>
                <c:pt idx="130">
                  <c:v>11/07/2015 08:30</c:v>
                </c:pt>
                <c:pt idx="131">
                  <c:v>11/07/2015 08:45</c:v>
                </c:pt>
                <c:pt idx="132">
                  <c:v>11/07/2015 09:00</c:v>
                </c:pt>
                <c:pt idx="133">
                  <c:v>11/07/2015 09:15</c:v>
                </c:pt>
                <c:pt idx="134">
                  <c:v>11/07/2015 09:30</c:v>
                </c:pt>
                <c:pt idx="135">
                  <c:v>11/07/2015 09:45</c:v>
                </c:pt>
                <c:pt idx="136">
                  <c:v>11/07/2015 10:00</c:v>
                </c:pt>
                <c:pt idx="137">
                  <c:v>11/07/2015 10:15</c:v>
                </c:pt>
                <c:pt idx="138">
                  <c:v>11/07/2015 10:30</c:v>
                </c:pt>
                <c:pt idx="139">
                  <c:v>11/07/2015 10:45</c:v>
                </c:pt>
                <c:pt idx="140">
                  <c:v>11/07/2015 11:00</c:v>
                </c:pt>
                <c:pt idx="141">
                  <c:v>11/07/2015 11:15</c:v>
                </c:pt>
                <c:pt idx="142">
                  <c:v>11/07/2015 11:30</c:v>
                </c:pt>
                <c:pt idx="143">
                  <c:v>11/07/2015 11:45</c:v>
                </c:pt>
                <c:pt idx="144">
                  <c:v>11/07/2015 12:00</c:v>
                </c:pt>
                <c:pt idx="145">
                  <c:v>11/07/2015 12:15</c:v>
                </c:pt>
                <c:pt idx="146">
                  <c:v>11/07/2015 12:30</c:v>
                </c:pt>
                <c:pt idx="147">
                  <c:v>11/07/2015 12:45</c:v>
                </c:pt>
                <c:pt idx="148">
                  <c:v>11/07/2015 13:00</c:v>
                </c:pt>
                <c:pt idx="149">
                  <c:v>11/07/2015 13:15</c:v>
                </c:pt>
                <c:pt idx="150">
                  <c:v>11/07/2015 13:30</c:v>
                </c:pt>
                <c:pt idx="151">
                  <c:v>11/07/2015 13:45</c:v>
                </c:pt>
                <c:pt idx="152">
                  <c:v>11/07/2015 14:00</c:v>
                </c:pt>
                <c:pt idx="153">
                  <c:v>11/07/2015 14:15</c:v>
                </c:pt>
                <c:pt idx="154">
                  <c:v>11/07/2015 14:30</c:v>
                </c:pt>
                <c:pt idx="155">
                  <c:v>11/07/2015 14:45</c:v>
                </c:pt>
                <c:pt idx="156">
                  <c:v>11/07/2015 15:00</c:v>
                </c:pt>
                <c:pt idx="157">
                  <c:v>11/07/2015 15:15</c:v>
                </c:pt>
                <c:pt idx="158">
                  <c:v>11/07/2015 15:30</c:v>
                </c:pt>
                <c:pt idx="159">
                  <c:v>11/07/2015 15:45</c:v>
                </c:pt>
                <c:pt idx="160">
                  <c:v>11/07/2015 16:00</c:v>
                </c:pt>
                <c:pt idx="161">
                  <c:v>11/07/2015 16:15</c:v>
                </c:pt>
                <c:pt idx="162">
                  <c:v>11/07/2015 16:30</c:v>
                </c:pt>
                <c:pt idx="163">
                  <c:v>11/07/2015 16:45</c:v>
                </c:pt>
                <c:pt idx="164">
                  <c:v>11/07/2015 17:00</c:v>
                </c:pt>
                <c:pt idx="165">
                  <c:v>11/07/2015 17:15</c:v>
                </c:pt>
                <c:pt idx="166">
                  <c:v>11/07/2015 17:30</c:v>
                </c:pt>
                <c:pt idx="167">
                  <c:v>11/07/2015 17:45</c:v>
                </c:pt>
                <c:pt idx="168">
                  <c:v>11/07/2015 18:00</c:v>
                </c:pt>
                <c:pt idx="169">
                  <c:v>11/07/2015 18:15</c:v>
                </c:pt>
                <c:pt idx="170">
                  <c:v>11/07/2015 18:30</c:v>
                </c:pt>
                <c:pt idx="171">
                  <c:v>11/07/2015 18:45</c:v>
                </c:pt>
                <c:pt idx="172">
                  <c:v>11/07/2015 19:00</c:v>
                </c:pt>
                <c:pt idx="173">
                  <c:v>11/07/2015 19:15</c:v>
                </c:pt>
                <c:pt idx="174">
                  <c:v>11/07/2015 19:30</c:v>
                </c:pt>
                <c:pt idx="175">
                  <c:v>11/07/2015 19:45</c:v>
                </c:pt>
                <c:pt idx="176">
                  <c:v>11/07/2015 20:00</c:v>
                </c:pt>
                <c:pt idx="177">
                  <c:v>11/07/2015 20:15</c:v>
                </c:pt>
                <c:pt idx="178">
                  <c:v>11/07/2015 20:30</c:v>
                </c:pt>
                <c:pt idx="179">
                  <c:v>11/07/2015 20:45</c:v>
                </c:pt>
                <c:pt idx="180">
                  <c:v>11/07/2015 21:00</c:v>
                </c:pt>
                <c:pt idx="181">
                  <c:v>11/07/2015 21:15</c:v>
                </c:pt>
                <c:pt idx="182">
                  <c:v>11/07/2015 21:30</c:v>
                </c:pt>
                <c:pt idx="183">
                  <c:v>11/07/2015 21:45</c:v>
                </c:pt>
                <c:pt idx="184">
                  <c:v>11/07/2015 22:00</c:v>
                </c:pt>
                <c:pt idx="185">
                  <c:v>11/07/2015 22:15</c:v>
                </c:pt>
                <c:pt idx="186">
                  <c:v>11/07/2015 22:30</c:v>
                </c:pt>
                <c:pt idx="187">
                  <c:v>11/07/2015 22:45</c:v>
                </c:pt>
                <c:pt idx="188">
                  <c:v>11/07/2015 23:00</c:v>
                </c:pt>
                <c:pt idx="189">
                  <c:v>11/07/2015 23:15</c:v>
                </c:pt>
                <c:pt idx="190">
                  <c:v>11/07/2015 23:30</c:v>
                </c:pt>
                <c:pt idx="191">
                  <c:v>11/07/2015 23:45</c:v>
                </c:pt>
                <c:pt idx="192">
                  <c:v>12/07/2015 00:00</c:v>
                </c:pt>
                <c:pt idx="193">
                  <c:v>12/07/2015 00:15</c:v>
                </c:pt>
                <c:pt idx="194">
                  <c:v>12/07/2015 00:30</c:v>
                </c:pt>
                <c:pt idx="195">
                  <c:v>12/07/2015 00:45</c:v>
                </c:pt>
                <c:pt idx="196">
                  <c:v>12/07/2015 01:00</c:v>
                </c:pt>
                <c:pt idx="197">
                  <c:v>12/07/2015 01:15</c:v>
                </c:pt>
                <c:pt idx="198">
                  <c:v>12/07/2015 01:30</c:v>
                </c:pt>
                <c:pt idx="199">
                  <c:v>12/07/2015 01:45</c:v>
                </c:pt>
                <c:pt idx="200">
                  <c:v>12/07/2015 02:00</c:v>
                </c:pt>
                <c:pt idx="201">
                  <c:v>12/07/2015 02:15</c:v>
                </c:pt>
                <c:pt idx="202">
                  <c:v>12/07/2015 02:30</c:v>
                </c:pt>
                <c:pt idx="203">
                  <c:v>12/07/2015 02:45</c:v>
                </c:pt>
                <c:pt idx="204">
                  <c:v>12/07/2015 03:00</c:v>
                </c:pt>
                <c:pt idx="205">
                  <c:v>12/07/2015 03:15</c:v>
                </c:pt>
                <c:pt idx="206">
                  <c:v>12/07/2015 03:30</c:v>
                </c:pt>
                <c:pt idx="207">
                  <c:v>12/07/2015 03:45</c:v>
                </c:pt>
                <c:pt idx="208">
                  <c:v>12/07/2015 04:00</c:v>
                </c:pt>
                <c:pt idx="209">
                  <c:v>12/07/2015 04:15</c:v>
                </c:pt>
                <c:pt idx="210">
                  <c:v>12/07/2015 04:30</c:v>
                </c:pt>
                <c:pt idx="211">
                  <c:v>12/07/2015 04:45</c:v>
                </c:pt>
                <c:pt idx="212">
                  <c:v>12/07/2015 05:00</c:v>
                </c:pt>
                <c:pt idx="213">
                  <c:v>12/07/2015 05:15</c:v>
                </c:pt>
                <c:pt idx="214">
                  <c:v>12/07/2015 05:30</c:v>
                </c:pt>
                <c:pt idx="215">
                  <c:v>12/07/2015 05:45</c:v>
                </c:pt>
                <c:pt idx="216">
                  <c:v>12/07/2015 06:00</c:v>
                </c:pt>
                <c:pt idx="217">
                  <c:v>12/07/2015 06:15</c:v>
                </c:pt>
                <c:pt idx="218">
                  <c:v>12/07/2015 06:30</c:v>
                </c:pt>
                <c:pt idx="219">
                  <c:v>12/07/2015 06:45</c:v>
                </c:pt>
                <c:pt idx="220">
                  <c:v>12/07/2015 07:00</c:v>
                </c:pt>
                <c:pt idx="221">
                  <c:v>12/07/2015 07:15</c:v>
                </c:pt>
                <c:pt idx="222">
                  <c:v>12/07/2015 07:30</c:v>
                </c:pt>
                <c:pt idx="223">
                  <c:v>12/07/2015 07:45</c:v>
                </c:pt>
                <c:pt idx="224">
                  <c:v>12/07/2015 08:00</c:v>
                </c:pt>
                <c:pt idx="225">
                  <c:v>12/07/2015 08:15</c:v>
                </c:pt>
                <c:pt idx="226">
                  <c:v>12/07/2015 08:30</c:v>
                </c:pt>
                <c:pt idx="227">
                  <c:v>12/07/2015 08:45</c:v>
                </c:pt>
                <c:pt idx="228">
                  <c:v>12/07/2015 09:00</c:v>
                </c:pt>
                <c:pt idx="229">
                  <c:v>12/07/2015 09:15</c:v>
                </c:pt>
                <c:pt idx="230">
                  <c:v>12/07/2015 09:30</c:v>
                </c:pt>
                <c:pt idx="231">
                  <c:v>12/07/2015 09:45</c:v>
                </c:pt>
                <c:pt idx="232">
                  <c:v>12/07/2015 10:00</c:v>
                </c:pt>
                <c:pt idx="233">
                  <c:v>12/07/2015 10:15</c:v>
                </c:pt>
                <c:pt idx="234">
                  <c:v>12/07/2015 10:30</c:v>
                </c:pt>
                <c:pt idx="235">
                  <c:v>12/07/2015 10:45</c:v>
                </c:pt>
                <c:pt idx="236">
                  <c:v>12/07/2015 11:00</c:v>
                </c:pt>
                <c:pt idx="237">
                  <c:v>12/07/2015 11:15</c:v>
                </c:pt>
                <c:pt idx="238">
                  <c:v>12/07/2015 11:30</c:v>
                </c:pt>
                <c:pt idx="239">
                  <c:v>12/07/2015 11:45</c:v>
                </c:pt>
                <c:pt idx="240">
                  <c:v>12/07/2015 12:00</c:v>
                </c:pt>
                <c:pt idx="241">
                  <c:v>12/07/2015 12:15</c:v>
                </c:pt>
                <c:pt idx="242">
                  <c:v>12/07/2015 12:30</c:v>
                </c:pt>
                <c:pt idx="243">
                  <c:v>12/07/2015 12:45</c:v>
                </c:pt>
                <c:pt idx="244">
                  <c:v>12/07/2015 13:00</c:v>
                </c:pt>
                <c:pt idx="245">
                  <c:v>12/07/2015 13:15</c:v>
                </c:pt>
                <c:pt idx="246">
                  <c:v>12/07/2015 13:30</c:v>
                </c:pt>
                <c:pt idx="247">
                  <c:v>12/07/2015 13:45</c:v>
                </c:pt>
                <c:pt idx="248">
                  <c:v>12/07/2015 14:00</c:v>
                </c:pt>
                <c:pt idx="249">
                  <c:v>12/07/2015 14:15</c:v>
                </c:pt>
                <c:pt idx="250">
                  <c:v>12/07/2015 14:30</c:v>
                </c:pt>
                <c:pt idx="251">
                  <c:v>12/07/2015 14:45</c:v>
                </c:pt>
                <c:pt idx="252">
                  <c:v>12/07/2015 15:00</c:v>
                </c:pt>
                <c:pt idx="253">
                  <c:v>12/07/2015 15:15</c:v>
                </c:pt>
                <c:pt idx="254">
                  <c:v>12/07/2015 15:30</c:v>
                </c:pt>
                <c:pt idx="255">
                  <c:v>12/07/2015 15:45</c:v>
                </c:pt>
                <c:pt idx="256">
                  <c:v>12/07/2015 16:00</c:v>
                </c:pt>
                <c:pt idx="257">
                  <c:v>12/07/2015 16:15</c:v>
                </c:pt>
                <c:pt idx="258">
                  <c:v>12/07/2015 16:30</c:v>
                </c:pt>
                <c:pt idx="259">
                  <c:v>12/07/2015 16:45</c:v>
                </c:pt>
                <c:pt idx="260">
                  <c:v>12/07/2015 17:00</c:v>
                </c:pt>
                <c:pt idx="261">
                  <c:v>12/07/2015 17:15</c:v>
                </c:pt>
                <c:pt idx="262">
                  <c:v>12/07/2015 17:30</c:v>
                </c:pt>
                <c:pt idx="263">
                  <c:v>12/07/2015 17:45</c:v>
                </c:pt>
                <c:pt idx="264">
                  <c:v>12/07/2015 18:00</c:v>
                </c:pt>
                <c:pt idx="265">
                  <c:v>12/07/2015 18:15</c:v>
                </c:pt>
                <c:pt idx="266">
                  <c:v>12/07/2015 18:30</c:v>
                </c:pt>
                <c:pt idx="267">
                  <c:v>12/07/2015 18:45</c:v>
                </c:pt>
                <c:pt idx="268">
                  <c:v>12/07/2015 19:00</c:v>
                </c:pt>
                <c:pt idx="269">
                  <c:v>12/07/2015 19:15</c:v>
                </c:pt>
                <c:pt idx="270">
                  <c:v>12/07/2015 19:30</c:v>
                </c:pt>
                <c:pt idx="271">
                  <c:v>12/07/2015 19:45</c:v>
                </c:pt>
                <c:pt idx="272">
                  <c:v>12/07/2015 20:00</c:v>
                </c:pt>
                <c:pt idx="273">
                  <c:v>12/07/2015 20:15</c:v>
                </c:pt>
                <c:pt idx="274">
                  <c:v>12/07/2015 20:30</c:v>
                </c:pt>
                <c:pt idx="275">
                  <c:v>12/07/2015 20:45</c:v>
                </c:pt>
                <c:pt idx="276">
                  <c:v>12/07/2015 21:00</c:v>
                </c:pt>
                <c:pt idx="277">
                  <c:v>12/07/2015 21:15</c:v>
                </c:pt>
                <c:pt idx="278">
                  <c:v>12/07/2015 21:30</c:v>
                </c:pt>
                <c:pt idx="279">
                  <c:v>12/07/2015 21:45</c:v>
                </c:pt>
                <c:pt idx="280">
                  <c:v>12/07/2015 22:00</c:v>
                </c:pt>
                <c:pt idx="281">
                  <c:v>12/07/2015 22:15</c:v>
                </c:pt>
                <c:pt idx="282">
                  <c:v>12/07/2015 22:30</c:v>
                </c:pt>
                <c:pt idx="283">
                  <c:v>12/07/2015 22:45</c:v>
                </c:pt>
                <c:pt idx="284">
                  <c:v>12/07/2015 23:00</c:v>
                </c:pt>
                <c:pt idx="285">
                  <c:v>12/07/2015 23:15</c:v>
                </c:pt>
                <c:pt idx="286">
                  <c:v>12/07/2015 23:30</c:v>
                </c:pt>
                <c:pt idx="287">
                  <c:v>12/07/2015 23:45</c:v>
                </c:pt>
                <c:pt idx="288">
                  <c:v>13/07/2015 00:00</c:v>
                </c:pt>
                <c:pt idx="289">
                  <c:v>13/07/2015 00:15</c:v>
                </c:pt>
                <c:pt idx="290">
                  <c:v>13/07/2015 00:30</c:v>
                </c:pt>
                <c:pt idx="291">
                  <c:v>13/07/2015 00:45</c:v>
                </c:pt>
                <c:pt idx="292">
                  <c:v>13/07/2015 01:00</c:v>
                </c:pt>
                <c:pt idx="293">
                  <c:v>13/07/2015 01:15</c:v>
                </c:pt>
                <c:pt idx="294">
                  <c:v>13/07/2015 01:30</c:v>
                </c:pt>
                <c:pt idx="295">
                  <c:v>13/07/2015 01:45</c:v>
                </c:pt>
                <c:pt idx="296">
                  <c:v>13/07/2015 02:00</c:v>
                </c:pt>
                <c:pt idx="297">
                  <c:v>13/07/2015 02:15</c:v>
                </c:pt>
                <c:pt idx="298">
                  <c:v>13/07/2015 02:30</c:v>
                </c:pt>
                <c:pt idx="299">
                  <c:v>13/07/2015 02:45</c:v>
                </c:pt>
                <c:pt idx="300">
                  <c:v>13/07/2015 03:00</c:v>
                </c:pt>
                <c:pt idx="301">
                  <c:v>13/07/2015 03:15</c:v>
                </c:pt>
                <c:pt idx="302">
                  <c:v>13/07/2015 03:30</c:v>
                </c:pt>
                <c:pt idx="303">
                  <c:v>13/07/2015 03:45</c:v>
                </c:pt>
                <c:pt idx="304">
                  <c:v>13/07/2015 04:00</c:v>
                </c:pt>
                <c:pt idx="305">
                  <c:v>13/07/2015 04:15</c:v>
                </c:pt>
                <c:pt idx="306">
                  <c:v>13/07/2015 04:30</c:v>
                </c:pt>
                <c:pt idx="307">
                  <c:v>13/07/2015 04:45</c:v>
                </c:pt>
                <c:pt idx="308">
                  <c:v>13/07/2015 05:00</c:v>
                </c:pt>
                <c:pt idx="309">
                  <c:v>13/07/2015 05:15</c:v>
                </c:pt>
                <c:pt idx="310">
                  <c:v>13/07/2015 05:30</c:v>
                </c:pt>
                <c:pt idx="311">
                  <c:v>13/07/2015 05:45</c:v>
                </c:pt>
                <c:pt idx="312">
                  <c:v>13/07/2015 06:00</c:v>
                </c:pt>
                <c:pt idx="313">
                  <c:v>13/07/2015 06:15</c:v>
                </c:pt>
                <c:pt idx="314">
                  <c:v>13/07/2015 06:30</c:v>
                </c:pt>
                <c:pt idx="315">
                  <c:v>13/07/2015 06:45</c:v>
                </c:pt>
                <c:pt idx="316">
                  <c:v>13/07/2015 07:00</c:v>
                </c:pt>
                <c:pt idx="317">
                  <c:v>13/07/2015 07:15</c:v>
                </c:pt>
                <c:pt idx="318">
                  <c:v>13/07/2015 07:30</c:v>
                </c:pt>
                <c:pt idx="319">
                  <c:v>13/07/2015 07:45</c:v>
                </c:pt>
                <c:pt idx="320">
                  <c:v>13/07/2015 08:00</c:v>
                </c:pt>
                <c:pt idx="321">
                  <c:v>13/07/2015 08:15</c:v>
                </c:pt>
                <c:pt idx="322">
                  <c:v>13/07/2015 08:30</c:v>
                </c:pt>
                <c:pt idx="323">
                  <c:v>13/07/2015 08:45</c:v>
                </c:pt>
                <c:pt idx="324">
                  <c:v>13/07/2015 09:00</c:v>
                </c:pt>
                <c:pt idx="325">
                  <c:v>13/07/2015 09:15</c:v>
                </c:pt>
                <c:pt idx="326">
                  <c:v>13/07/2015 09:30</c:v>
                </c:pt>
                <c:pt idx="327">
                  <c:v>13/07/2015 09:45</c:v>
                </c:pt>
                <c:pt idx="328">
                  <c:v>13/07/2015 10:00</c:v>
                </c:pt>
                <c:pt idx="329">
                  <c:v>13/07/2015 10:15</c:v>
                </c:pt>
                <c:pt idx="330">
                  <c:v>13/07/2015 10:30</c:v>
                </c:pt>
                <c:pt idx="331">
                  <c:v>13/07/2015 10:45</c:v>
                </c:pt>
                <c:pt idx="332">
                  <c:v>13/07/2015 11:00</c:v>
                </c:pt>
                <c:pt idx="333">
                  <c:v>13/07/2015 11:15</c:v>
                </c:pt>
                <c:pt idx="334">
                  <c:v>13/07/2015 11:30</c:v>
                </c:pt>
                <c:pt idx="335">
                  <c:v>13/07/2015 11:45</c:v>
                </c:pt>
                <c:pt idx="336">
                  <c:v>13/07/2015 12:00</c:v>
                </c:pt>
                <c:pt idx="337">
                  <c:v>13/07/2015 12:15</c:v>
                </c:pt>
                <c:pt idx="338">
                  <c:v>13/07/2015 12:30</c:v>
                </c:pt>
                <c:pt idx="339">
                  <c:v>13/07/2015 12:45</c:v>
                </c:pt>
                <c:pt idx="340">
                  <c:v>13/07/2015 13:00</c:v>
                </c:pt>
                <c:pt idx="341">
                  <c:v>13/07/2015 13:15</c:v>
                </c:pt>
                <c:pt idx="342">
                  <c:v>13/07/2015 13:30</c:v>
                </c:pt>
                <c:pt idx="343">
                  <c:v>13/07/2015 13:45</c:v>
                </c:pt>
                <c:pt idx="344">
                  <c:v>13/07/2015 14:00</c:v>
                </c:pt>
                <c:pt idx="345">
                  <c:v>13/07/2015 14:15</c:v>
                </c:pt>
                <c:pt idx="346">
                  <c:v>13/07/2015 14:30</c:v>
                </c:pt>
                <c:pt idx="347">
                  <c:v>13/07/2015 14:45</c:v>
                </c:pt>
                <c:pt idx="348">
                  <c:v>13/07/2015 15:00</c:v>
                </c:pt>
                <c:pt idx="349">
                  <c:v>13/07/2015 15:15</c:v>
                </c:pt>
                <c:pt idx="350">
                  <c:v>13/07/2015 15:30</c:v>
                </c:pt>
                <c:pt idx="351">
                  <c:v>13/07/2015 15:45</c:v>
                </c:pt>
                <c:pt idx="352">
                  <c:v>13/07/2015 16:00</c:v>
                </c:pt>
                <c:pt idx="353">
                  <c:v>13/07/2015 16:15</c:v>
                </c:pt>
                <c:pt idx="354">
                  <c:v>13/07/2015 16:30</c:v>
                </c:pt>
                <c:pt idx="355">
                  <c:v>13/07/2015 16:45</c:v>
                </c:pt>
                <c:pt idx="356">
                  <c:v>13/07/2015 17:00</c:v>
                </c:pt>
                <c:pt idx="357">
                  <c:v>13/07/2015 17:15</c:v>
                </c:pt>
                <c:pt idx="358">
                  <c:v>13/07/2015 17:30</c:v>
                </c:pt>
                <c:pt idx="359">
                  <c:v>13/07/2015 17:45</c:v>
                </c:pt>
                <c:pt idx="360">
                  <c:v>13/07/2015 18:00</c:v>
                </c:pt>
                <c:pt idx="361">
                  <c:v>13/07/2015 18:15</c:v>
                </c:pt>
                <c:pt idx="362">
                  <c:v>13/07/2015 18:30</c:v>
                </c:pt>
                <c:pt idx="363">
                  <c:v>13/07/2015 18:45</c:v>
                </c:pt>
                <c:pt idx="364">
                  <c:v>13/07/2015 19:00</c:v>
                </c:pt>
                <c:pt idx="365">
                  <c:v>13/07/2015 19:15</c:v>
                </c:pt>
                <c:pt idx="366">
                  <c:v>13/07/2015 19:30</c:v>
                </c:pt>
                <c:pt idx="367">
                  <c:v>13/07/2015 19:45</c:v>
                </c:pt>
                <c:pt idx="368">
                  <c:v>13/07/2015 20:00</c:v>
                </c:pt>
                <c:pt idx="369">
                  <c:v>13/07/2015 20:15</c:v>
                </c:pt>
                <c:pt idx="370">
                  <c:v>13/07/2015 20:30</c:v>
                </c:pt>
                <c:pt idx="371">
                  <c:v>13/07/2015 20:45</c:v>
                </c:pt>
                <c:pt idx="372">
                  <c:v>13/07/2015 21:00</c:v>
                </c:pt>
                <c:pt idx="373">
                  <c:v>13/07/2015 21:15</c:v>
                </c:pt>
                <c:pt idx="374">
                  <c:v>13/07/2015 21:30</c:v>
                </c:pt>
                <c:pt idx="375">
                  <c:v>13/07/2015 21:45</c:v>
                </c:pt>
                <c:pt idx="376">
                  <c:v>13/07/2015 22:00</c:v>
                </c:pt>
                <c:pt idx="377">
                  <c:v>13/07/2015 22:15</c:v>
                </c:pt>
                <c:pt idx="378">
                  <c:v>13/07/2015 22:30</c:v>
                </c:pt>
                <c:pt idx="379">
                  <c:v>13/07/2015 22:45</c:v>
                </c:pt>
                <c:pt idx="380">
                  <c:v>13/07/2015 23:00</c:v>
                </c:pt>
                <c:pt idx="381">
                  <c:v>13/07/2015 23:15</c:v>
                </c:pt>
                <c:pt idx="382">
                  <c:v>13/07/2015 23:30</c:v>
                </c:pt>
                <c:pt idx="383">
                  <c:v>13/07/2015 23:45</c:v>
                </c:pt>
                <c:pt idx="384">
                  <c:v>14/07/2015 00:00</c:v>
                </c:pt>
                <c:pt idx="385">
                  <c:v>14/07/2015 00:15</c:v>
                </c:pt>
                <c:pt idx="386">
                  <c:v>14/07/2015 00:30</c:v>
                </c:pt>
                <c:pt idx="387">
                  <c:v>14/07/2015 00:45</c:v>
                </c:pt>
                <c:pt idx="388">
                  <c:v>14/07/2015 01:00</c:v>
                </c:pt>
                <c:pt idx="389">
                  <c:v>14/07/2015 01:15</c:v>
                </c:pt>
                <c:pt idx="390">
                  <c:v>14/07/2015 01:30</c:v>
                </c:pt>
                <c:pt idx="391">
                  <c:v>14/07/2015 01:45</c:v>
                </c:pt>
                <c:pt idx="392">
                  <c:v>14/07/2015 02:00</c:v>
                </c:pt>
                <c:pt idx="393">
                  <c:v>14/07/2015 02:15</c:v>
                </c:pt>
                <c:pt idx="394">
                  <c:v>14/07/2015 02:30</c:v>
                </c:pt>
                <c:pt idx="395">
                  <c:v>14/07/2015 02:45</c:v>
                </c:pt>
                <c:pt idx="396">
                  <c:v>14/07/2015 03:00</c:v>
                </c:pt>
                <c:pt idx="397">
                  <c:v>14/07/2015 03:15</c:v>
                </c:pt>
                <c:pt idx="398">
                  <c:v>14/07/2015 03:30</c:v>
                </c:pt>
                <c:pt idx="399">
                  <c:v>14/07/2015 03:45</c:v>
                </c:pt>
                <c:pt idx="400">
                  <c:v>14/07/2015 04:00</c:v>
                </c:pt>
                <c:pt idx="401">
                  <c:v>14/07/2015 04:15</c:v>
                </c:pt>
                <c:pt idx="402">
                  <c:v>14/07/2015 04:30</c:v>
                </c:pt>
                <c:pt idx="403">
                  <c:v>14/07/2015 04:45</c:v>
                </c:pt>
                <c:pt idx="404">
                  <c:v>14/07/2015 05:00</c:v>
                </c:pt>
                <c:pt idx="405">
                  <c:v>14/07/2015 05:15</c:v>
                </c:pt>
                <c:pt idx="406">
                  <c:v>14/07/2015 05:30</c:v>
                </c:pt>
                <c:pt idx="407">
                  <c:v>14/07/2015 05:45</c:v>
                </c:pt>
                <c:pt idx="408">
                  <c:v>14/07/2015 06:00</c:v>
                </c:pt>
                <c:pt idx="409">
                  <c:v>14/07/2015 06:15</c:v>
                </c:pt>
                <c:pt idx="410">
                  <c:v>14/07/2015 06:30</c:v>
                </c:pt>
                <c:pt idx="411">
                  <c:v>14/07/2015 06:45</c:v>
                </c:pt>
                <c:pt idx="412">
                  <c:v>14/07/2015 07:00</c:v>
                </c:pt>
                <c:pt idx="413">
                  <c:v>14/07/2015 07:15</c:v>
                </c:pt>
                <c:pt idx="414">
                  <c:v>14/07/2015 07:30</c:v>
                </c:pt>
                <c:pt idx="415">
                  <c:v>14/07/2015 07:45</c:v>
                </c:pt>
                <c:pt idx="416">
                  <c:v>14/07/2015 08:00</c:v>
                </c:pt>
                <c:pt idx="417">
                  <c:v>14/07/2015 08:15</c:v>
                </c:pt>
                <c:pt idx="418">
                  <c:v>14/07/2015 08:30</c:v>
                </c:pt>
                <c:pt idx="419">
                  <c:v>14/07/2015 08:45</c:v>
                </c:pt>
                <c:pt idx="420">
                  <c:v>14/07/2015 09:00</c:v>
                </c:pt>
                <c:pt idx="421">
                  <c:v>14/07/2015 09:15</c:v>
                </c:pt>
                <c:pt idx="422">
                  <c:v>14/07/2015 09:30</c:v>
                </c:pt>
                <c:pt idx="423">
                  <c:v>14/07/2015 09:45</c:v>
                </c:pt>
                <c:pt idx="424">
                  <c:v>14/07/2015 10:00</c:v>
                </c:pt>
                <c:pt idx="425">
                  <c:v>14/07/2015 10:15</c:v>
                </c:pt>
                <c:pt idx="426">
                  <c:v>14/07/2015 10:30</c:v>
                </c:pt>
                <c:pt idx="427">
                  <c:v>14/07/2015 10:45</c:v>
                </c:pt>
                <c:pt idx="428">
                  <c:v>14/07/2015 11:00</c:v>
                </c:pt>
                <c:pt idx="429">
                  <c:v>14/07/2015 11:15</c:v>
                </c:pt>
                <c:pt idx="430">
                  <c:v>14/07/2015 11:30</c:v>
                </c:pt>
                <c:pt idx="431">
                  <c:v>14/07/2015 11:45</c:v>
                </c:pt>
                <c:pt idx="432">
                  <c:v>14/07/2015 12:00</c:v>
                </c:pt>
                <c:pt idx="433">
                  <c:v>14/07/2015 12:15</c:v>
                </c:pt>
                <c:pt idx="434">
                  <c:v>14/07/2015 12:30</c:v>
                </c:pt>
                <c:pt idx="435">
                  <c:v>14/07/2015 12:45</c:v>
                </c:pt>
                <c:pt idx="436">
                  <c:v>14/07/2015 13:00</c:v>
                </c:pt>
                <c:pt idx="437">
                  <c:v>14/07/2015 13:15</c:v>
                </c:pt>
                <c:pt idx="438">
                  <c:v>14/07/2015 13:30</c:v>
                </c:pt>
                <c:pt idx="439">
                  <c:v>14/07/2015 13:45</c:v>
                </c:pt>
                <c:pt idx="440">
                  <c:v>14/07/2015 14:00</c:v>
                </c:pt>
                <c:pt idx="441">
                  <c:v>14/07/2015 14:15</c:v>
                </c:pt>
                <c:pt idx="442">
                  <c:v>14/07/2015 14:30</c:v>
                </c:pt>
                <c:pt idx="443">
                  <c:v>14/07/2015 14:45</c:v>
                </c:pt>
                <c:pt idx="444">
                  <c:v>14/07/2015 15:00</c:v>
                </c:pt>
                <c:pt idx="445">
                  <c:v>14/07/2015 15:15</c:v>
                </c:pt>
                <c:pt idx="446">
                  <c:v>14/07/2015 15:30</c:v>
                </c:pt>
                <c:pt idx="447">
                  <c:v>14/07/2015 15:45</c:v>
                </c:pt>
                <c:pt idx="448">
                  <c:v>14/07/2015 16:00</c:v>
                </c:pt>
                <c:pt idx="449">
                  <c:v>14/07/2015 16:15</c:v>
                </c:pt>
                <c:pt idx="450">
                  <c:v>14/07/2015 16:30</c:v>
                </c:pt>
                <c:pt idx="451">
                  <c:v>14/07/2015 16:45</c:v>
                </c:pt>
                <c:pt idx="452">
                  <c:v>14/07/2015 17:00</c:v>
                </c:pt>
                <c:pt idx="453">
                  <c:v>14/07/2015 17:15</c:v>
                </c:pt>
                <c:pt idx="454">
                  <c:v>14/07/2015 17:30</c:v>
                </c:pt>
                <c:pt idx="455">
                  <c:v>14/07/2015 17:45</c:v>
                </c:pt>
                <c:pt idx="456">
                  <c:v>14/07/2015 18:00</c:v>
                </c:pt>
                <c:pt idx="457">
                  <c:v>14/07/2015 18:15</c:v>
                </c:pt>
                <c:pt idx="458">
                  <c:v>14/07/2015 18:30</c:v>
                </c:pt>
                <c:pt idx="459">
                  <c:v>14/07/2015 18:45</c:v>
                </c:pt>
                <c:pt idx="460">
                  <c:v>14/07/2015 19:00</c:v>
                </c:pt>
                <c:pt idx="461">
                  <c:v>14/07/2015 19:15</c:v>
                </c:pt>
                <c:pt idx="462">
                  <c:v>14/07/2015 19:30</c:v>
                </c:pt>
                <c:pt idx="463">
                  <c:v>14/07/2015 19:45</c:v>
                </c:pt>
                <c:pt idx="464">
                  <c:v>14/07/2015 20:00</c:v>
                </c:pt>
                <c:pt idx="465">
                  <c:v>14/07/2015 20:15</c:v>
                </c:pt>
                <c:pt idx="466">
                  <c:v>14/07/2015 20:30</c:v>
                </c:pt>
                <c:pt idx="467">
                  <c:v>14/07/2015 20:45</c:v>
                </c:pt>
                <c:pt idx="468">
                  <c:v>14/07/2015 21:00</c:v>
                </c:pt>
                <c:pt idx="469">
                  <c:v>14/07/2015 21:15</c:v>
                </c:pt>
                <c:pt idx="470">
                  <c:v>14/07/2015 21:30</c:v>
                </c:pt>
                <c:pt idx="471">
                  <c:v>14/07/2015 21:45</c:v>
                </c:pt>
                <c:pt idx="472">
                  <c:v>14/07/2015 22:00</c:v>
                </c:pt>
                <c:pt idx="473">
                  <c:v>14/07/2015 22:15</c:v>
                </c:pt>
                <c:pt idx="474">
                  <c:v>14/07/2015 22:30</c:v>
                </c:pt>
                <c:pt idx="475">
                  <c:v>14/07/2015 22:45</c:v>
                </c:pt>
                <c:pt idx="476">
                  <c:v>14/07/2015 23:00</c:v>
                </c:pt>
                <c:pt idx="477">
                  <c:v>14/07/2015 23:15</c:v>
                </c:pt>
                <c:pt idx="478">
                  <c:v>14/07/2015 23:30</c:v>
                </c:pt>
                <c:pt idx="479">
                  <c:v>14/07/2015 23:45</c:v>
                </c:pt>
                <c:pt idx="480">
                  <c:v>15/07/2015 00:00</c:v>
                </c:pt>
                <c:pt idx="481">
                  <c:v>15/07/2015 00:15</c:v>
                </c:pt>
                <c:pt idx="482">
                  <c:v>15/07/2015 00:30</c:v>
                </c:pt>
                <c:pt idx="483">
                  <c:v>15/07/2015 00:45</c:v>
                </c:pt>
                <c:pt idx="484">
                  <c:v>15/07/2015 01:00</c:v>
                </c:pt>
                <c:pt idx="485">
                  <c:v>15/07/2015 01:15</c:v>
                </c:pt>
                <c:pt idx="486">
                  <c:v>15/07/2015 01:30</c:v>
                </c:pt>
                <c:pt idx="487">
                  <c:v>15/07/2015 01:45</c:v>
                </c:pt>
                <c:pt idx="488">
                  <c:v>15/07/2015 02:00</c:v>
                </c:pt>
                <c:pt idx="489">
                  <c:v>15/07/2015 02:15</c:v>
                </c:pt>
                <c:pt idx="490">
                  <c:v>15/07/2015 02:30</c:v>
                </c:pt>
                <c:pt idx="491">
                  <c:v>15/07/2015 02:45</c:v>
                </c:pt>
                <c:pt idx="492">
                  <c:v>15/07/2015 03:00</c:v>
                </c:pt>
                <c:pt idx="493">
                  <c:v>15/07/2015 03:15</c:v>
                </c:pt>
                <c:pt idx="494">
                  <c:v>15/07/2015 03:30</c:v>
                </c:pt>
                <c:pt idx="495">
                  <c:v>15/07/2015 03:45</c:v>
                </c:pt>
                <c:pt idx="496">
                  <c:v>15/07/2015 04:00</c:v>
                </c:pt>
                <c:pt idx="497">
                  <c:v>15/07/2015 04:15</c:v>
                </c:pt>
                <c:pt idx="498">
                  <c:v>15/07/2015 04:30</c:v>
                </c:pt>
                <c:pt idx="499">
                  <c:v>15/07/2015 04:45</c:v>
                </c:pt>
                <c:pt idx="500">
                  <c:v>15/07/2015 05:00</c:v>
                </c:pt>
                <c:pt idx="501">
                  <c:v>15/07/2015 05:15</c:v>
                </c:pt>
                <c:pt idx="502">
                  <c:v>15/07/2015 05:30</c:v>
                </c:pt>
                <c:pt idx="503">
                  <c:v>15/07/2015 05:45</c:v>
                </c:pt>
                <c:pt idx="504">
                  <c:v>15/07/2015 06:00</c:v>
                </c:pt>
                <c:pt idx="505">
                  <c:v>15/07/2015 06:15</c:v>
                </c:pt>
                <c:pt idx="506">
                  <c:v>15/07/2015 06:30</c:v>
                </c:pt>
                <c:pt idx="507">
                  <c:v>15/07/2015 06:45</c:v>
                </c:pt>
                <c:pt idx="508">
                  <c:v>15/07/2015 07:00</c:v>
                </c:pt>
                <c:pt idx="509">
                  <c:v>15/07/2015 07:15</c:v>
                </c:pt>
                <c:pt idx="510">
                  <c:v>15/07/2015 07:30</c:v>
                </c:pt>
                <c:pt idx="511">
                  <c:v>15/07/2015 07:45</c:v>
                </c:pt>
                <c:pt idx="512">
                  <c:v>15/07/2015 08:00</c:v>
                </c:pt>
                <c:pt idx="513">
                  <c:v>15/07/2015 08:15</c:v>
                </c:pt>
                <c:pt idx="514">
                  <c:v>15/07/2015 08:30</c:v>
                </c:pt>
                <c:pt idx="515">
                  <c:v>15/07/2015 08:45</c:v>
                </c:pt>
                <c:pt idx="516">
                  <c:v>15/07/2015 09:00</c:v>
                </c:pt>
                <c:pt idx="517">
                  <c:v>15/07/2015 09:15</c:v>
                </c:pt>
                <c:pt idx="518">
                  <c:v>15/07/2015 09:30</c:v>
                </c:pt>
                <c:pt idx="519">
                  <c:v>15/07/2015 09:45</c:v>
                </c:pt>
                <c:pt idx="520">
                  <c:v>15/07/2015 10:00</c:v>
                </c:pt>
                <c:pt idx="521">
                  <c:v>15/07/2015 10:15</c:v>
                </c:pt>
                <c:pt idx="522">
                  <c:v>15/07/2015 10:30</c:v>
                </c:pt>
                <c:pt idx="523">
                  <c:v>15/07/2015 10:45</c:v>
                </c:pt>
                <c:pt idx="524">
                  <c:v>15/07/2015 11:00</c:v>
                </c:pt>
                <c:pt idx="525">
                  <c:v>15/07/2015 11:15</c:v>
                </c:pt>
                <c:pt idx="526">
                  <c:v>15/07/2015 11:30</c:v>
                </c:pt>
                <c:pt idx="527">
                  <c:v>15/07/2015 11:45</c:v>
                </c:pt>
                <c:pt idx="528">
                  <c:v>15/07/2015 12:00</c:v>
                </c:pt>
                <c:pt idx="529">
                  <c:v>15/07/2015 12:15</c:v>
                </c:pt>
                <c:pt idx="530">
                  <c:v>15/07/2015 12:30</c:v>
                </c:pt>
                <c:pt idx="531">
                  <c:v>15/07/2015 12:45</c:v>
                </c:pt>
                <c:pt idx="532">
                  <c:v>15/07/2015 13:00</c:v>
                </c:pt>
                <c:pt idx="533">
                  <c:v>15/07/2015 13:15</c:v>
                </c:pt>
                <c:pt idx="534">
                  <c:v>15/07/2015 13:30</c:v>
                </c:pt>
                <c:pt idx="535">
                  <c:v>15/07/2015 13:45</c:v>
                </c:pt>
                <c:pt idx="536">
                  <c:v>15/07/2015 14:00</c:v>
                </c:pt>
                <c:pt idx="537">
                  <c:v>15/07/2015 14:15</c:v>
                </c:pt>
                <c:pt idx="538">
                  <c:v>15/07/2015 14:30</c:v>
                </c:pt>
                <c:pt idx="539">
                  <c:v>15/07/2015 14:45</c:v>
                </c:pt>
                <c:pt idx="540">
                  <c:v>15/07/2015 15:00</c:v>
                </c:pt>
                <c:pt idx="541">
                  <c:v>15/07/2015 15:15</c:v>
                </c:pt>
                <c:pt idx="542">
                  <c:v>15/07/2015 15:30</c:v>
                </c:pt>
                <c:pt idx="543">
                  <c:v>15/07/2015 15:45</c:v>
                </c:pt>
                <c:pt idx="544">
                  <c:v>15/07/2015 16:00</c:v>
                </c:pt>
                <c:pt idx="545">
                  <c:v>15/07/2015 16:15</c:v>
                </c:pt>
                <c:pt idx="546">
                  <c:v>15/07/2015 16:30</c:v>
                </c:pt>
                <c:pt idx="547">
                  <c:v>15/07/2015 16:45</c:v>
                </c:pt>
                <c:pt idx="548">
                  <c:v>15/07/2015 17:00</c:v>
                </c:pt>
                <c:pt idx="549">
                  <c:v>15/07/2015 17:15</c:v>
                </c:pt>
                <c:pt idx="550">
                  <c:v>15/07/2015 17:30</c:v>
                </c:pt>
                <c:pt idx="551">
                  <c:v>15/07/2015 17:45</c:v>
                </c:pt>
                <c:pt idx="552">
                  <c:v>15/07/2015 18:00</c:v>
                </c:pt>
                <c:pt idx="553">
                  <c:v>15/07/2015 18:15</c:v>
                </c:pt>
                <c:pt idx="554">
                  <c:v>15/07/2015 18:30</c:v>
                </c:pt>
                <c:pt idx="555">
                  <c:v>15/07/2015 18:45</c:v>
                </c:pt>
                <c:pt idx="556">
                  <c:v>15/07/2015 19:00</c:v>
                </c:pt>
                <c:pt idx="557">
                  <c:v>15/07/2015 19:15</c:v>
                </c:pt>
                <c:pt idx="558">
                  <c:v>15/07/2015 19:30</c:v>
                </c:pt>
                <c:pt idx="559">
                  <c:v>15/07/2015 19:45</c:v>
                </c:pt>
                <c:pt idx="560">
                  <c:v>15/07/2015 20:00</c:v>
                </c:pt>
                <c:pt idx="561">
                  <c:v>15/07/2015 20:15</c:v>
                </c:pt>
                <c:pt idx="562">
                  <c:v>15/07/2015 20:30</c:v>
                </c:pt>
                <c:pt idx="563">
                  <c:v>15/07/2015 20:45</c:v>
                </c:pt>
                <c:pt idx="564">
                  <c:v>15/07/2015 21:00</c:v>
                </c:pt>
                <c:pt idx="565">
                  <c:v>15/07/2015 21:15</c:v>
                </c:pt>
                <c:pt idx="566">
                  <c:v>15/07/2015 21:30</c:v>
                </c:pt>
                <c:pt idx="567">
                  <c:v>15/07/2015 21:45</c:v>
                </c:pt>
                <c:pt idx="568">
                  <c:v>15/07/2015 22:00</c:v>
                </c:pt>
                <c:pt idx="569">
                  <c:v>15/07/2015 22:15</c:v>
                </c:pt>
                <c:pt idx="570">
                  <c:v>15/07/2015 22:30</c:v>
                </c:pt>
                <c:pt idx="571">
                  <c:v>15/07/2015 22:45</c:v>
                </c:pt>
                <c:pt idx="572">
                  <c:v>15/07/2015 23:00</c:v>
                </c:pt>
                <c:pt idx="573">
                  <c:v>15/07/2015 23:15</c:v>
                </c:pt>
                <c:pt idx="574">
                  <c:v>15/07/2015 23:30</c:v>
                </c:pt>
                <c:pt idx="575">
                  <c:v>15/07/2015 23:45</c:v>
                </c:pt>
              </c:strCache>
            </c:strRef>
          </c:xVal>
          <c:yVal>
            <c:numRef>
              <c:f>Forecasts!$BC$199:$BC$774</c:f>
              <c:numCache>
                <c:formatCode>0.00</c:formatCode>
                <c:ptCount val="576"/>
                <c:pt idx="0">
                  <c:v>3.423974361070687</c:v>
                </c:pt>
                <c:pt idx="1">
                  <c:v>3.5297131426764992</c:v>
                </c:pt>
                <c:pt idx="2">
                  <c:v>3.6376321053463498</c:v>
                </c:pt>
                <c:pt idx="3">
                  <c:v>3.7471862038142283</c:v>
                </c:pt>
                <c:pt idx="4">
                  <c:v>3.8583754380801354</c:v>
                </c:pt>
                <c:pt idx="5">
                  <c:v>3.9543034048977761</c:v>
                </c:pt>
                <c:pt idx="6">
                  <c:v>4.0562268696415256</c:v>
                </c:pt>
                <c:pt idx="7">
                  <c:v>4.1570602438532527</c:v>
                </c:pt>
                <c:pt idx="8">
                  <c:v>4.2595287538630098</c:v>
                </c:pt>
                <c:pt idx="9">
                  <c:v>4.6296144894833571</c:v>
                </c:pt>
                <c:pt idx="10">
                  <c:v>5.0002452703697085</c:v>
                </c:pt>
                <c:pt idx="11">
                  <c:v>5.3648805533299537</c:v>
                </c:pt>
                <c:pt idx="12">
                  <c:v>5.733331153152271</c:v>
                </c:pt>
                <c:pt idx="13">
                  <c:v>5.9753312512604211</c:v>
                </c:pt>
                <c:pt idx="14">
                  <c:v>6.2167863041025573</c:v>
                </c:pt>
                <c:pt idx="15">
                  <c:v>6.4598764927427208</c:v>
                </c:pt>
                <c:pt idx="16">
                  <c:v>6.7002414550528417</c:v>
                </c:pt>
                <c:pt idx="17">
                  <c:v>6.896457750816209</c:v>
                </c:pt>
                <c:pt idx="18">
                  <c:v>7.0877686391854855</c:v>
                </c:pt>
                <c:pt idx="19">
                  <c:v>7.2845299802148649</c:v>
                </c:pt>
                <c:pt idx="20">
                  <c:v>7.4742057327861096</c:v>
                </c:pt>
                <c:pt idx="21">
                  <c:v>7.7080301519041177</c:v>
                </c:pt>
                <c:pt idx="22">
                  <c:v>7.9342239372979995</c:v>
                </c:pt>
                <c:pt idx="23">
                  <c:v>8.1576924963618254</c:v>
                </c:pt>
                <c:pt idx="24">
                  <c:v>8.3877015986177668</c:v>
                </c:pt>
                <c:pt idx="25">
                  <c:v>8.4580124379329717</c:v>
                </c:pt>
                <c:pt idx="26">
                  <c:v>8.5294133677802009</c:v>
                </c:pt>
                <c:pt idx="27">
                  <c:v>8.5997242070954023</c:v>
                </c:pt>
                <c:pt idx="28">
                  <c:v>8.6700350464106037</c:v>
                </c:pt>
                <c:pt idx="29">
                  <c:v>8.6624044126864739</c:v>
                </c:pt>
                <c:pt idx="30">
                  <c:v>8.6569539600263816</c:v>
                </c:pt>
                <c:pt idx="31">
                  <c:v>8.6536836884303217</c:v>
                </c:pt>
                <c:pt idx="32">
                  <c:v>8.648778281036245</c:v>
                </c:pt>
                <c:pt idx="33">
                  <c:v>8.1876699859923381</c:v>
                </c:pt>
                <c:pt idx="34">
                  <c:v>7.7189310572243004</c:v>
                </c:pt>
                <c:pt idx="35">
                  <c:v>7.2561876263823715</c:v>
                </c:pt>
                <c:pt idx="36">
                  <c:v>6.7928991502744323</c:v>
                </c:pt>
                <c:pt idx="37">
                  <c:v>6.43807468210235</c:v>
                </c:pt>
                <c:pt idx="38">
                  <c:v>6.0881556213243533</c:v>
                </c:pt>
                <c:pt idx="39">
                  <c:v>5.7393266510783727</c:v>
                </c:pt>
                <c:pt idx="40">
                  <c:v>5.3834120923742717</c:v>
                </c:pt>
                <c:pt idx="41">
                  <c:v>5.0144164472859494</c:v>
                </c:pt>
                <c:pt idx="42">
                  <c:v>4.6492361190596903</c:v>
                </c:pt>
                <c:pt idx="43">
                  <c:v>4.2829657003014105</c:v>
                </c:pt>
                <c:pt idx="44">
                  <c:v>3.9139700552130852</c:v>
                </c:pt>
                <c:pt idx="45">
                  <c:v>3.5738618092232555</c:v>
                </c:pt>
                <c:pt idx="46">
                  <c:v>3.2364787895634746</c:v>
                </c:pt>
                <c:pt idx="47">
                  <c:v>2.8936453172435983</c:v>
                </c:pt>
                <c:pt idx="48">
                  <c:v>2.5529920259877588</c:v>
                </c:pt>
                <c:pt idx="49">
                  <c:v>2.240136043298397</c:v>
                </c:pt>
                <c:pt idx="50">
                  <c:v>1.9256449248110057</c:v>
                </c:pt>
                <c:pt idx="51">
                  <c:v>1.6100637157915969</c:v>
                </c:pt>
                <c:pt idx="52">
                  <c:v>1.2933924162401682</c:v>
                </c:pt>
                <c:pt idx="53">
                  <c:v>1.0960860299447863</c:v>
                </c:pt>
                <c:pt idx="54">
                  <c:v>0.89986973418142358</c:v>
                </c:pt>
                <c:pt idx="55">
                  <c:v>0.70092821208801337</c:v>
                </c:pt>
                <c:pt idx="56">
                  <c:v>0.50743714265469686</c:v>
                </c:pt>
                <c:pt idx="57">
                  <c:v>0.47037406456606151</c:v>
                </c:pt>
                <c:pt idx="58">
                  <c:v>0.43494612227545459</c:v>
                </c:pt>
                <c:pt idx="59">
                  <c:v>0.40769385897498761</c:v>
                </c:pt>
                <c:pt idx="60">
                  <c:v>0.37608123354644585</c:v>
                </c:pt>
                <c:pt idx="61">
                  <c:v>0.3848019578025953</c:v>
                </c:pt>
                <c:pt idx="62">
                  <c:v>0.39788304418681952</c:v>
                </c:pt>
                <c:pt idx="63">
                  <c:v>0.40714881370897832</c:v>
                </c:pt>
                <c:pt idx="64">
                  <c:v>0.41423440216709984</c:v>
                </c:pt>
                <c:pt idx="65">
                  <c:v>0.46219838557592158</c:v>
                </c:pt>
                <c:pt idx="66">
                  <c:v>0.50907227845272496</c:v>
                </c:pt>
                <c:pt idx="67">
                  <c:v>0.54940562813741622</c:v>
                </c:pt>
                <c:pt idx="68">
                  <c:v>0.59464438521619145</c:v>
                </c:pt>
                <c:pt idx="69">
                  <c:v>1.1091671163290113</c:v>
                </c:pt>
                <c:pt idx="70">
                  <c:v>1.6215096663777924</c:v>
                </c:pt>
                <c:pt idx="71">
                  <c:v>2.1376675332886395</c:v>
                </c:pt>
                <c:pt idx="72">
                  <c:v>2.652190264401459</c:v>
                </c:pt>
                <c:pt idx="73">
                  <c:v>3.2544652833417826</c:v>
                </c:pt>
                <c:pt idx="74">
                  <c:v>3.8594655286121524</c:v>
                </c:pt>
                <c:pt idx="75">
                  <c:v>4.4622855928184828</c:v>
                </c:pt>
                <c:pt idx="76">
                  <c:v>5.0711011549509193</c:v>
                </c:pt>
                <c:pt idx="77">
                  <c:v>5.6357680505366003</c:v>
                </c:pt>
                <c:pt idx="78">
                  <c:v>6.2091556703784239</c:v>
                </c:pt>
                <c:pt idx="79">
                  <c:v>6.777092837560164</c:v>
                </c:pt>
                <c:pt idx="80">
                  <c:v>7.3455750500079011</c:v>
                </c:pt>
                <c:pt idx="81">
                  <c:v>8.5228728245880863</c:v>
                </c:pt>
                <c:pt idx="82">
                  <c:v>9.7023507802323028</c:v>
                </c:pt>
                <c:pt idx="83">
                  <c:v>10.877468373748444</c:v>
                </c:pt>
                <c:pt idx="84">
                  <c:v>12.05640128412665</c:v>
                </c:pt>
                <c:pt idx="85">
                  <c:v>13.481149609475072</c:v>
                </c:pt>
                <c:pt idx="86">
                  <c:v>14.902082617961421</c:v>
                </c:pt>
                <c:pt idx="87">
                  <c:v>16.331736350703931</c:v>
                </c:pt>
                <c:pt idx="88">
                  <c:v>17.750489178126248</c:v>
                </c:pt>
                <c:pt idx="89">
                  <c:v>19.028620326918148</c:v>
                </c:pt>
                <c:pt idx="90">
                  <c:v>20.305116339912018</c:v>
                </c:pt>
                <c:pt idx="91">
                  <c:v>21.584337579235957</c:v>
                </c:pt>
                <c:pt idx="92">
                  <c:v>22.858108365899785</c:v>
                </c:pt>
                <c:pt idx="93">
                  <c:v>23.021621945702591</c:v>
                </c:pt>
                <c:pt idx="94">
                  <c:v>23.178594982313278</c:v>
                </c:pt>
                <c:pt idx="95">
                  <c:v>23.335022973657956</c:v>
                </c:pt>
                <c:pt idx="96">
                  <c:v>27.67521842689035</c:v>
                </c:pt>
                <c:pt idx="97">
                  <c:v>27.440848962506355</c:v>
                </c:pt>
                <c:pt idx="98">
                  <c:v>27.211384905516397</c:v>
                </c:pt>
                <c:pt idx="99">
                  <c:v>26.979740667462444</c:v>
                </c:pt>
                <c:pt idx="100">
                  <c:v>26.743736067280384</c:v>
                </c:pt>
                <c:pt idx="101">
                  <c:v>26.491925154384059</c:v>
                </c:pt>
                <c:pt idx="102">
                  <c:v>26.233028653029631</c:v>
                </c:pt>
                <c:pt idx="103">
                  <c:v>25.981217740133321</c:v>
                </c:pt>
                <c:pt idx="104">
                  <c:v>25.722321238778896</c:v>
                </c:pt>
                <c:pt idx="105">
                  <c:v>25.474325642744638</c:v>
                </c:pt>
                <c:pt idx="106">
                  <c:v>25.227420137242412</c:v>
                </c:pt>
                <c:pt idx="107">
                  <c:v>24.973974088548061</c:v>
                </c:pt>
                <c:pt idx="108">
                  <c:v>24.730338854641872</c:v>
                </c:pt>
                <c:pt idx="109">
                  <c:v>24.492154073395799</c:v>
                </c:pt>
                <c:pt idx="110">
                  <c:v>24.252334156351697</c:v>
                </c:pt>
                <c:pt idx="111">
                  <c:v>24.010334058243547</c:v>
                </c:pt>
                <c:pt idx="112">
                  <c:v>23.771604231731452</c:v>
                </c:pt>
                <c:pt idx="113">
                  <c:v>23.410784265633275</c:v>
                </c:pt>
                <c:pt idx="114">
                  <c:v>23.046148982673021</c:v>
                </c:pt>
                <c:pt idx="115">
                  <c:v>22.679333518648725</c:v>
                </c:pt>
                <c:pt idx="116">
                  <c:v>22.317968507284544</c:v>
                </c:pt>
                <c:pt idx="117">
                  <c:v>21.376130287620391</c:v>
                </c:pt>
                <c:pt idx="118">
                  <c:v>20.44137765641436</c:v>
                </c:pt>
                <c:pt idx="119">
                  <c:v>19.500084482016238</c:v>
                </c:pt>
                <c:pt idx="120">
                  <c:v>18.562606624480157</c:v>
                </c:pt>
                <c:pt idx="121">
                  <c:v>17.597331458377617</c:v>
                </c:pt>
                <c:pt idx="122">
                  <c:v>16.630421156477048</c:v>
                </c:pt>
                <c:pt idx="123">
                  <c:v>15.665145990374498</c:v>
                </c:pt>
                <c:pt idx="124">
                  <c:v>14.698235688473929</c:v>
                </c:pt>
                <c:pt idx="125">
                  <c:v>13.572172168898623</c:v>
                </c:pt>
                <c:pt idx="126">
                  <c:v>12.453194237781457</c:v>
                </c:pt>
                <c:pt idx="127">
                  <c:v>11.328220808738173</c:v>
                </c:pt>
                <c:pt idx="128">
                  <c:v>10.201612243896857</c:v>
                </c:pt>
                <c:pt idx="129">
                  <c:v>9.2112649955578778</c:v>
                </c:pt>
                <c:pt idx="130">
                  <c:v>8.2149222492928029</c:v>
                </c:pt>
                <c:pt idx="131">
                  <c:v>7.2202146388257535</c:v>
                </c:pt>
                <c:pt idx="132">
                  <c:v>6.2244169378266863</c:v>
                </c:pt>
                <c:pt idx="133">
                  <c:v>5.6379482316006353</c:v>
                </c:pt>
                <c:pt idx="134">
                  <c:v>5.0509344801085723</c:v>
                </c:pt>
                <c:pt idx="135">
                  <c:v>4.4579252306904094</c:v>
                </c:pt>
                <c:pt idx="136">
                  <c:v>3.8681862528683011</c:v>
                </c:pt>
                <c:pt idx="137">
                  <c:v>3.5008257435780039</c:v>
                </c:pt>
                <c:pt idx="138">
                  <c:v>3.1367355058837632</c:v>
                </c:pt>
                <c:pt idx="139">
                  <c:v>2.7759155397855806</c:v>
                </c:pt>
                <c:pt idx="140">
                  <c:v>2.4058298041652373</c:v>
                </c:pt>
                <c:pt idx="141">
                  <c:v>2.6129470052487869</c:v>
                </c:pt>
                <c:pt idx="142">
                  <c:v>2.8195191610663275</c:v>
                </c:pt>
                <c:pt idx="143">
                  <c:v>3.0271814074158852</c:v>
                </c:pt>
                <c:pt idx="144">
                  <c:v>3.2381139253615014</c:v>
                </c:pt>
                <c:pt idx="145">
                  <c:v>3.5111816036321835</c:v>
                </c:pt>
                <c:pt idx="146">
                  <c:v>3.7918799156269936</c:v>
                </c:pt>
                <c:pt idx="147">
                  <c:v>4.0649475938976751</c:v>
                </c:pt>
                <c:pt idx="148">
                  <c:v>4.3445558153604695</c:v>
                </c:pt>
                <c:pt idx="149">
                  <c:v>4.8656190896653992</c:v>
                </c:pt>
                <c:pt idx="150">
                  <c:v>5.3866823639703281</c:v>
                </c:pt>
                <c:pt idx="151">
                  <c:v>5.9121060004033374</c:v>
                </c:pt>
                <c:pt idx="152">
                  <c:v>6.436984591570333</c:v>
                </c:pt>
                <c:pt idx="153">
                  <c:v>6.9733091333235251</c:v>
                </c:pt>
                <c:pt idx="154">
                  <c:v>7.5101787203427266</c:v>
                </c:pt>
                <c:pt idx="155">
                  <c:v>8.0415978547018341</c:v>
                </c:pt>
                <c:pt idx="156">
                  <c:v>8.5757422153909868</c:v>
                </c:pt>
                <c:pt idx="157">
                  <c:v>9.3159136866316814</c:v>
                </c:pt>
                <c:pt idx="158">
                  <c:v>10.059355429468416</c:v>
                </c:pt>
                <c:pt idx="159">
                  <c:v>10.80170708177314</c:v>
                </c:pt>
                <c:pt idx="160">
                  <c:v>11.540788462481808</c:v>
                </c:pt>
                <c:pt idx="161">
                  <c:v>12.28913561271264</c:v>
                </c:pt>
                <c:pt idx="162">
                  <c:v>13.032577355549373</c:v>
                </c:pt>
                <c:pt idx="163">
                  <c:v>13.773838917322092</c:v>
                </c:pt>
                <c:pt idx="164">
                  <c:v>14.517825705424835</c:v>
                </c:pt>
                <c:pt idx="165">
                  <c:v>15.762709092990168</c:v>
                </c:pt>
                <c:pt idx="166">
                  <c:v>17.013587978481617</c:v>
                </c:pt>
                <c:pt idx="167">
                  <c:v>18.257381275514938</c:v>
                </c:pt>
                <c:pt idx="168">
                  <c:v>19.500629527282236</c:v>
                </c:pt>
                <c:pt idx="169">
                  <c:v>20.685557935586555</c:v>
                </c:pt>
                <c:pt idx="170">
                  <c:v>21.86939625335885</c:v>
                </c:pt>
                <c:pt idx="171">
                  <c:v>23.04996429953508</c:v>
                </c:pt>
                <c:pt idx="172">
                  <c:v>24.228897209913285</c:v>
                </c:pt>
                <c:pt idx="173">
                  <c:v>24.841528088907779</c:v>
                </c:pt>
                <c:pt idx="174">
                  <c:v>25.447073379444159</c:v>
                </c:pt>
                <c:pt idx="175">
                  <c:v>26.048803353118476</c:v>
                </c:pt>
                <c:pt idx="176">
                  <c:v>26.659799096314956</c:v>
                </c:pt>
                <c:pt idx="177">
                  <c:v>27.245177712008992</c:v>
                </c:pt>
                <c:pt idx="178">
                  <c:v>27.826195965574943</c:v>
                </c:pt>
                <c:pt idx="179">
                  <c:v>28.407214219140918</c:v>
                </c:pt>
                <c:pt idx="180">
                  <c:v>28.993137880100953</c:v>
                </c:pt>
                <c:pt idx="181">
                  <c:v>29.201345171716508</c:v>
                </c:pt>
                <c:pt idx="182">
                  <c:v>29.409007418066079</c:v>
                </c:pt>
                <c:pt idx="183">
                  <c:v>29.619394890745689</c:v>
                </c:pt>
                <c:pt idx="184">
                  <c:v>29.833052635021339</c:v>
                </c:pt>
                <c:pt idx="185">
                  <c:v>30.288710477405161</c:v>
                </c:pt>
                <c:pt idx="186">
                  <c:v>30.749273727183059</c:v>
                </c:pt>
                <c:pt idx="187">
                  <c:v>31.207111750630897</c:v>
                </c:pt>
                <c:pt idx="188">
                  <c:v>31.66603986461077</c:v>
                </c:pt>
                <c:pt idx="189">
                  <c:v>31.776139008344639</c:v>
                </c:pt>
                <c:pt idx="190">
                  <c:v>31.879697608886413</c:v>
                </c:pt>
                <c:pt idx="191">
                  <c:v>31.991976933684345</c:v>
                </c:pt>
                <c:pt idx="192">
                  <c:v>38.190776744008602</c:v>
                </c:pt>
                <c:pt idx="193">
                  <c:v>37.619569305230776</c:v>
                </c:pt>
                <c:pt idx="194">
                  <c:v>37.049451956985031</c:v>
                </c:pt>
                <c:pt idx="195">
                  <c:v>36.481514789803306</c:v>
                </c:pt>
                <c:pt idx="196">
                  <c:v>35.913577622621588</c:v>
                </c:pt>
                <c:pt idx="197">
                  <c:v>35.254072850750248</c:v>
                </c:pt>
                <c:pt idx="198">
                  <c:v>34.594568078878929</c:v>
                </c:pt>
                <c:pt idx="199">
                  <c:v>33.935608352273654</c:v>
                </c:pt>
                <c:pt idx="200">
                  <c:v>33.277193670934373</c:v>
                </c:pt>
                <c:pt idx="201">
                  <c:v>32.127693204920668</c:v>
                </c:pt>
                <c:pt idx="202">
                  <c:v>30.97655760310893</c:v>
                </c:pt>
                <c:pt idx="203">
                  <c:v>29.828692272893271</c:v>
                </c:pt>
                <c:pt idx="204">
                  <c:v>28.679191806879558</c:v>
                </c:pt>
                <c:pt idx="205">
                  <c:v>27.554763423102287</c:v>
                </c:pt>
                <c:pt idx="206">
                  <c:v>26.436875582517136</c:v>
                </c:pt>
                <c:pt idx="207">
                  <c:v>25.312447198739857</c:v>
                </c:pt>
                <c:pt idx="208">
                  <c:v>24.190198996026623</c:v>
                </c:pt>
                <c:pt idx="209">
                  <c:v>23.294144578707265</c:v>
                </c:pt>
                <c:pt idx="210">
                  <c:v>22.400270342451954</c:v>
                </c:pt>
                <c:pt idx="211">
                  <c:v>21.504760970398603</c:v>
                </c:pt>
                <c:pt idx="212">
                  <c:v>20.611431779409283</c:v>
                </c:pt>
                <c:pt idx="213">
                  <c:v>20.209733418360397</c:v>
                </c:pt>
                <c:pt idx="214">
                  <c:v>19.808580102577523</c:v>
                </c:pt>
                <c:pt idx="215">
                  <c:v>19.412332194188728</c:v>
                </c:pt>
                <c:pt idx="216">
                  <c:v>19.009543742607832</c:v>
                </c:pt>
                <c:pt idx="217">
                  <c:v>18.548980492829923</c:v>
                </c:pt>
                <c:pt idx="218">
                  <c:v>18.088417243052042</c:v>
                </c:pt>
                <c:pt idx="219">
                  <c:v>17.630579219604193</c:v>
                </c:pt>
                <c:pt idx="220">
                  <c:v>17.171106060358309</c:v>
                </c:pt>
                <c:pt idx="221">
                  <c:v>16.922020373792048</c:v>
                </c:pt>
                <c:pt idx="222">
                  <c:v>16.677295049353848</c:v>
                </c:pt>
                <c:pt idx="223">
                  <c:v>16.422758910127499</c:v>
                </c:pt>
                <c:pt idx="224">
                  <c:v>16.17748854042329</c:v>
                </c:pt>
                <c:pt idx="225">
                  <c:v>17.199448414190812</c:v>
                </c:pt>
                <c:pt idx="226">
                  <c:v>18.220318197426305</c:v>
                </c:pt>
                <c:pt idx="227">
                  <c:v>19.241733025927811</c:v>
                </c:pt>
                <c:pt idx="228">
                  <c:v>20.260422628099256</c:v>
                </c:pt>
                <c:pt idx="229">
                  <c:v>21.401747415122813</c:v>
                </c:pt>
                <c:pt idx="230">
                  <c:v>22.538166794752303</c:v>
                </c:pt>
                <c:pt idx="231">
                  <c:v>23.672951038583747</c:v>
                </c:pt>
                <c:pt idx="232">
                  <c:v>24.810460508745258</c:v>
                </c:pt>
                <c:pt idx="233">
                  <c:v>26.04008262886234</c:v>
                </c:pt>
                <c:pt idx="234">
                  <c:v>27.271339884777429</c:v>
                </c:pt>
                <c:pt idx="235">
                  <c:v>28.504232276490562</c:v>
                </c:pt>
                <c:pt idx="236">
                  <c:v>29.730584125011582</c:v>
                </c:pt>
                <c:pt idx="237">
                  <c:v>30.949305339808479</c:v>
                </c:pt>
                <c:pt idx="238">
                  <c:v>32.167481509339346</c:v>
                </c:pt>
                <c:pt idx="239">
                  <c:v>33.384567588338207</c:v>
                </c:pt>
                <c:pt idx="240">
                  <c:v>34.604378893667118</c:v>
                </c:pt>
                <c:pt idx="241">
                  <c:v>35.764780265001001</c:v>
                </c:pt>
                <c:pt idx="242">
                  <c:v>36.921366319472845</c:v>
                </c:pt>
                <c:pt idx="243">
                  <c:v>38.082312736072737</c:v>
                </c:pt>
                <c:pt idx="244">
                  <c:v>39.238898790544532</c:v>
                </c:pt>
                <c:pt idx="245">
                  <c:v>40.257588392716009</c:v>
                </c:pt>
                <c:pt idx="246">
                  <c:v>41.283363583345583</c:v>
                </c:pt>
                <c:pt idx="247">
                  <c:v>42.308048683443154</c:v>
                </c:pt>
                <c:pt idx="248">
                  <c:v>43.334913964604752</c:v>
                </c:pt>
                <c:pt idx="249">
                  <c:v>43.895765543328352</c:v>
                </c:pt>
                <c:pt idx="250">
                  <c:v>44.461522529446064</c:v>
                </c:pt>
                <c:pt idx="251">
                  <c:v>45.025099334499721</c:v>
                </c:pt>
                <c:pt idx="252">
                  <c:v>45.589221184819372</c:v>
                </c:pt>
                <c:pt idx="253">
                  <c:v>46.074311471567718</c:v>
                </c:pt>
                <c:pt idx="254">
                  <c:v>46.561036894114075</c:v>
                </c:pt>
                <c:pt idx="255">
                  <c:v>47.050487542990467</c:v>
                </c:pt>
                <c:pt idx="256">
                  <c:v>47.533942693940745</c:v>
                </c:pt>
                <c:pt idx="257">
                  <c:v>48.071357326225943</c:v>
                </c:pt>
                <c:pt idx="258">
                  <c:v>48.609317003777171</c:v>
                </c:pt>
                <c:pt idx="259">
                  <c:v>49.148911817126432</c:v>
                </c:pt>
                <c:pt idx="260">
                  <c:v>49.68305617781558</c:v>
                </c:pt>
                <c:pt idx="261">
                  <c:v>49.664524638771262</c:v>
                </c:pt>
                <c:pt idx="262">
                  <c:v>49.650898507121013</c:v>
                </c:pt>
                <c:pt idx="263">
                  <c:v>49.630186787012683</c:v>
                </c:pt>
                <c:pt idx="264">
                  <c:v>49.616015610096426</c:v>
                </c:pt>
                <c:pt idx="265">
                  <c:v>49.637817420736816</c:v>
                </c:pt>
                <c:pt idx="266">
                  <c:v>49.662344457707228</c:v>
                </c:pt>
                <c:pt idx="267">
                  <c:v>49.687416539943655</c:v>
                </c:pt>
                <c:pt idx="268">
                  <c:v>49.713578712712099</c:v>
                </c:pt>
                <c:pt idx="269">
                  <c:v>49.52826332226892</c:v>
                </c:pt>
                <c:pt idx="270">
                  <c:v>49.343492977091763</c:v>
                </c:pt>
                <c:pt idx="271">
                  <c:v>49.162537948776645</c:v>
                </c:pt>
                <c:pt idx="272">
                  <c:v>48.976132467801484</c:v>
                </c:pt>
                <c:pt idx="273">
                  <c:v>48.605501686915112</c:v>
                </c:pt>
                <c:pt idx="274">
                  <c:v>48.231055589166694</c:v>
                </c:pt>
                <c:pt idx="275">
                  <c:v>47.855519400886237</c:v>
                </c:pt>
                <c:pt idx="276">
                  <c:v>47.481618348403842</c:v>
                </c:pt>
                <c:pt idx="277">
                  <c:v>47.240708340827702</c:v>
                </c:pt>
                <c:pt idx="278">
                  <c:v>47.001433469049594</c:v>
                </c:pt>
                <c:pt idx="279">
                  <c:v>46.759433370941451</c:v>
                </c:pt>
                <c:pt idx="280">
                  <c:v>46.513617955971235</c:v>
                </c:pt>
                <c:pt idx="281">
                  <c:v>46.313586343345804</c:v>
                </c:pt>
                <c:pt idx="282">
                  <c:v>46.104834006464245</c:v>
                </c:pt>
                <c:pt idx="283">
                  <c:v>45.904802393838814</c:v>
                </c:pt>
                <c:pt idx="284">
                  <c:v>45.696595102223228</c:v>
                </c:pt>
                <c:pt idx="285">
                  <c:v>45.35485172043537</c:v>
                </c:pt>
                <c:pt idx="286">
                  <c:v>45.017468700775581</c:v>
                </c:pt>
                <c:pt idx="287">
                  <c:v>44.675725318987745</c:v>
                </c:pt>
                <c:pt idx="288">
                  <c:v>43.778035765870364</c:v>
                </c:pt>
                <c:pt idx="289">
                  <c:v>43.446648244136696</c:v>
                </c:pt>
                <c:pt idx="290">
                  <c:v>43.117440903467035</c:v>
                </c:pt>
                <c:pt idx="291">
                  <c:v>42.784963291201336</c:v>
                </c:pt>
                <c:pt idx="292">
                  <c:v>42.453030724201689</c:v>
                </c:pt>
                <c:pt idx="293">
                  <c:v>41.983746750167604</c:v>
                </c:pt>
                <c:pt idx="294">
                  <c:v>41.507377187675452</c:v>
                </c:pt>
                <c:pt idx="295">
                  <c:v>41.039728349439443</c:v>
                </c:pt>
                <c:pt idx="296">
                  <c:v>40.569354284873377</c:v>
                </c:pt>
                <c:pt idx="297">
                  <c:v>39.533768279455607</c:v>
                </c:pt>
                <c:pt idx="298">
                  <c:v>38.497092183505828</c:v>
                </c:pt>
                <c:pt idx="299">
                  <c:v>37.462596268620118</c:v>
                </c:pt>
                <c:pt idx="300">
                  <c:v>36.426465217936347</c:v>
                </c:pt>
                <c:pt idx="301">
                  <c:v>35.538586479607119</c:v>
                </c:pt>
                <c:pt idx="302">
                  <c:v>34.656158193937998</c:v>
                </c:pt>
                <c:pt idx="303">
                  <c:v>33.772639817736859</c:v>
                </c:pt>
                <c:pt idx="304">
                  <c:v>32.891301622599748</c:v>
                </c:pt>
                <c:pt idx="305">
                  <c:v>32.046481460285278</c:v>
                </c:pt>
                <c:pt idx="306">
                  <c:v>31.202751388502826</c:v>
                </c:pt>
                <c:pt idx="307">
                  <c:v>30.364471769380447</c:v>
                </c:pt>
                <c:pt idx="308">
                  <c:v>29.524557014460047</c:v>
                </c:pt>
                <c:pt idx="309">
                  <c:v>28.857966654130628</c:v>
                </c:pt>
                <c:pt idx="310">
                  <c:v>28.187015931673116</c:v>
                </c:pt>
                <c:pt idx="311">
                  <c:v>27.519880526077678</c:v>
                </c:pt>
                <c:pt idx="312">
                  <c:v>26.848929803620184</c:v>
                </c:pt>
                <c:pt idx="313">
                  <c:v>26.550790043113096</c:v>
                </c:pt>
                <c:pt idx="314">
                  <c:v>26.250470101541929</c:v>
                </c:pt>
                <c:pt idx="315">
                  <c:v>25.956690703162909</c:v>
                </c:pt>
                <c:pt idx="316">
                  <c:v>25.650375263665648</c:v>
                </c:pt>
                <c:pt idx="317">
                  <c:v>25.686348251222267</c:v>
                </c:pt>
                <c:pt idx="318">
                  <c:v>25.713055469256716</c:v>
                </c:pt>
                <c:pt idx="319">
                  <c:v>25.739217642025167</c:v>
                </c:pt>
                <c:pt idx="320">
                  <c:v>25.770285222187713</c:v>
                </c:pt>
                <c:pt idx="321">
                  <c:v>26.219402521379401</c:v>
                </c:pt>
                <c:pt idx="322">
                  <c:v>26.664159458443013</c:v>
                </c:pt>
                <c:pt idx="323">
                  <c:v>27.107826304974633</c:v>
                </c:pt>
                <c:pt idx="324">
                  <c:v>27.552583242038256</c:v>
                </c:pt>
                <c:pt idx="325">
                  <c:v>28.086727602727425</c:v>
                </c:pt>
                <c:pt idx="326">
                  <c:v>28.624687280278614</c:v>
                </c:pt>
                <c:pt idx="327">
                  <c:v>29.162646957829843</c:v>
                </c:pt>
                <c:pt idx="328">
                  <c:v>29.702241771179104</c:v>
                </c:pt>
                <c:pt idx="329">
                  <c:v>30.133917621858512</c:v>
                </c:pt>
                <c:pt idx="330">
                  <c:v>30.568318698867945</c:v>
                </c:pt>
                <c:pt idx="331">
                  <c:v>31.002174730611362</c:v>
                </c:pt>
                <c:pt idx="332">
                  <c:v>31.43930103395088</c:v>
                </c:pt>
                <c:pt idx="333">
                  <c:v>31.106823421685171</c:v>
                </c:pt>
                <c:pt idx="334">
                  <c:v>30.78306653367563</c:v>
                </c:pt>
                <c:pt idx="335">
                  <c:v>30.455494328803997</c:v>
                </c:pt>
                <c:pt idx="336">
                  <c:v>30.127922123932397</c:v>
                </c:pt>
                <c:pt idx="337">
                  <c:v>30.414615933853302</c:v>
                </c:pt>
                <c:pt idx="338">
                  <c:v>30.705125060636274</c:v>
                </c:pt>
                <c:pt idx="339">
                  <c:v>30.986913463163106</c:v>
                </c:pt>
                <c:pt idx="340">
                  <c:v>31.274697363616049</c:v>
                </c:pt>
                <c:pt idx="341">
                  <c:v>31.397332548468139</c:v>
                </c:pt>
                <c:pt idx="342">
                  <c:v>31.522147914384302</c:v>
                </c:pt>
                <c:pt idx="343">
                  <c:v>31.647508325566445</c:v>
                </c:pt>
                <c:pt idx="344">
                  <c:v>31.765783148290485</c:v>
                </c:pt>
                <c:pt idx="345">
                  <c:v>33.412364896904684</c:v>
                </c:pt>
                <c:pt idx="346">
                  <c:v>35.052406102326813</c:v>
                </c:pt>
                <c:pt idx="347">
                  <c:v>36.695717579344951</c:v>
                </c:pt>
                <c:pt idx="348">
                  <c:v>38.335213739501093</c:v>
                </c:pt>
                <c:pt idx="349">
                  <c:v>39.232358247352465</c:v>
                </c:pt>
                <c:pt idx="350">
                  <c:v>40.130047800469839</c:v>
                </c:pt>
                <c:pt idx="351">
                  <c:v>41.028827444119244</c:v>
                </c:pt>
                <c:pt idx="352">
                  <c:v>41.92106654457654</c:v>
                </c:pt>
                <c:pt idx="353">
                  <c:v>42.916319200309587</c:v>
                </c:pt>
                <c:pt idx="354">
                  <c:v>43.911026810776647</c:v>
                </c:pt>
                <c:pt idx="355">
                  <c:v>44.903554240179666</c:v>
                </c:pt>
                <c:pt idx="356">
                  <c:v>45.902622212774787</c:v>
                </c:pt>
                <c:pt idx="357">
                  <c:v>47.005248785911661</c:v>
                </c:pt>
                <c:pt idx="358">
                  <c:v>48.111145630644629</c:v>
                </c:pt>
                <c:pt idx="359">
                  <c:v>49.213772203781545</c:v>
                </c:pt>
                <c:pt idx="360">
                  <c:v>50.320214093780486</c:v>
                </c:pt>
                <c:pt idx="361">
                  <c:v>50.837462051223362</c:v>
                </c:pt>
                <c:pt idx="362">
                  <c:v>51.36288568765638</c:v>
                </c:pt>
                <c:pt idx="363">
                  <c:v>51.882858871429285</c:v>
                </c:pt>
                <c:pt idx="364">
                  <c:v>52.405557281532253</c:v>
                </c:pt>
                <c:pt idx="365">
                  <c:v>52.564710499207003</c:v>
                </c:pt>
                <c:pt idx="366">
                  <c:v>52.719503354753613</c:v>
                </c:pt>
                <c:pt idx="367">
                  <c:v>52.879201617694328</c:v>
                </c:pt>
                <c:pt idx="368">
                  <c:v>53.043805288029162</c:v>
                </c:pt>
                <c:pt idx="369">
                  <c:v>52.777278152950601</c:v>
                </c:pt>
                <c:pt idx="370">
                  <c:v>52.506935701009979</c:v>
                </c:pt>
                <c:pt idx="371">
                  <c:v>52.241498656463428</c:v>
                </c:pt>
                <c:pt idx="372">
                  <c:v>51.978786838246947</c:v>
                </c:pt>
                <c:pt idx="373">
                  <c:v>51.616331736350709</c:v>
                </c:pt>
                <c:pt idx="374">
                  <c:v>51.248426181794443</c:v>
                </c:pt>
                <c:pt idx="375">
                  <c:v>50.883245853568155</c:v>
                </c:pt>
                <c:pt idx="376">
                  <c:v>50.516975434809858</c:v>
                </c:pt>
                <c:pt idx="377">
                  <c:v>50.346376266548937</c:v>
                </c:pt>
                <c:pt idx="378">
                  <c:v>50.174141962489983</c:v>
                </c:pt>
                <c:pt idx="379">
                  <c:v>50.00190765843103</c:v>
                </c:pt>
                <c:pt idx="380">
                  <c:v>49.829673354372083</c:v>
                </c:pt>
                <c:pt idx="381">
                  <c:v>49.737560704416516</c:v>
                </c:pt>
                <c:pt idx="382">
                  <c:v>49.653623733451063</c:v>
                </c:pt>
                <c:pt idx="383">
                  <c:v>49.563691264559509</c:v>
                </c:pt>
                <c:pt idx="384">
                  <c:v>53.531620801107522</c:v>
                </c:pt>
                <c:pt idx="385">
                  <c:v>53.201323369905893</c:v>
                </c:pt>
                <c:pt idx="386">
                  <c:v>52.868845757640159</c:v>
                </c:pt>
                <c:pt idx="387">
                  <c:v>52.534187964310462</c:v>
                </c:pt>
                <c:pt idx="388">
                  <c:v>52.200620261512711</c:v>
                </c:pt>
                <c:pt idx="389">
                  <c:v>51.605975876296519</c:v>
                </c:pt>
                <c:pt idx="390">
                  <c:v>51.00533599315424</c:v>
                </c:pt>
                <c:pt idx="391">
                  <c:v>50.403606019479923</c:v>
                </c:pt>
                <c:pt idx="392">
                  <c:v>49.805691362667702</c:v>
                </c:pt>
                <c:pt idx="393">
                  <c:v>49.033362220732421</c:v>
                </c:pt>
                <c:pt idx="394">
                  <c:v>48.266483531457254</c:v>
                </c:pt>
                <c:pt idx="395">
                  <c:v>47.491974208458039</c:v>
                </c:pt>
                <c:pt idx="396">
                  <c:v>46.722370292852816</c:v>
                </c:pt>
                <c:pt idx="397">
                  <c:v>45.747284311962126</c:v>
                </c:pt>
                <c:pt idx="398">
                  <c:v>44.774378512135428</c:v>
                </c:pt>
                <c:pt idx="399">
                  <c:v>43.799837576510704</c:v>
                </c:pt>
                <c:pt idx="400">
                  <c:v>42.82311645982201</c:v>
                </c:pt>
                <c:pt idx="401">
                  <c:v>42.22738198407378</c:v>
                </c:pt>
                <c:pt idx="402">
                  <c:v>41.636007870453646</c:v>
                </c:pt>
                <c:pt idx="403">
                  <c:v>41.044633756833534</c:v>
                </c:pt>
                <c:pt idx="404">
                  <c:v>40.451079462149309</c:v>
                </c:pt>
                <c:pt idx="405">
                  <c:v>39.839538673686839</c:v>
                </c:pt>
                <c:pt idx="406">
                  <c:v>39.226907794692359</c:v>
                </c:pt>
                <c:pt idx="407">
                  <c:v>38.611551689367808</c:v>
                </c:pt>
                <c:pt idx="408">
                  <c:v>38.000010900905309</c:v>
                </c:pt>
                <c:pt idx="409">
                  <c:v>37.052722228581089</c:v>
                </c:pt>
                <c:pt idx="410">
                  <c:v>36.10434346572481</c:v>
                </c:pt>
                <c:pt idx="411">
                  <c:v>35.156509748134589</c:v>
                </c:pt>
                <c:pt idx="412">
                  <c:v>34.209221075810369</c:v>
                </c:pt>
                <c:pt idx="413">
                  <c:v>33.483220781485912</c:v>
                </c:pt>
                <c:pt idx="414">
                  <c:v>32.755040306097435</c:v>
                </c:pt>
                <c:pt idx="415">
                  <c:v>32.022499468580861</c:v>
                </c:pt>
                <c:pt idx="416">
                  <c:v>31.296499174256439</c:v>
                </c:pt>
                <c:pt idx="417">
                  <c:v>30.801053027453928</c:v>
                </c:pt>
                <c:pt idx="418">
                  <c:v>30.315962740705618</c:v>
                </c:pt>
                <c:pt idx="419">
                  <c:v>29.828147227627262</c:v>
                </c:pt>
                <c:pt idx="420">
                  <c:v>29.337606488218842</c:v>
                </c:pt>
                <c:pt idx="421">
                  <c:v>28.855786473066583</c:v>
                </c:pt>
                <c:pt idx="422">
                  <c:v>28.378326820042421</c:v>
                </c:pt>
                <c:pt idx="423">
                  <c:v>27.899777076486213</c:v>
                </c:pt>
                <c:pt idx="424">
                  <c:v>27.419047151865964</c:v>
                </c:pt>
                <c:pt idx="425">
                  <c:v>26.949218132565917</c:v>
                </c:pt>
                <c:pt idx="426">
                  <c:v>26.481569294329901</c:v>
                </c:pt>
                <c:pt idx="427">
                  <c:v>26.012830365561875</c:v>
                </c:pt>
                <c:pt idx="428">
                  <c:v>25.546816663123874</c:v>
                </c:pt>
                <c:pt idx="429">
                  <c:v>25.360956227414686</c:v>
                </c:pt>
                <c:pt idx="430">
                  <c:v>25.175640836971517</c:v>
                </c:pt>
                <c:pt idx="431">
                  <c:v>24.99087049179435</c:v>
                </c:pt>
                <c:pt idx="432">
                  <c:v>24.806100146617172</c:v>
                </c:pt>
                <c:pt idx="433">
                  <c:v>24.461631538499272</c:v>
                </c:pt>
                <c:pt idx="434">
                  <c:v>24.113892658785318</c:v>
                </c:pt>
                <c:pt idx="435">
                  <c:v>23.765608733805344</c:v>
                </c:pt>
                <c:pt idx="436">
                  <c:v>23.421685170953467</c:v>
                </c:pt>
                <c:pt idx="437">
                  <c:v>23.039608439480904</c:v>
                </c:pt>
                <c:pt idx="438">
                  <c:v>22.656441617476329</c:v>
                </c:pt>
                <c:pt idx="439">
                  <c:v>22.27109461440773</c:v>
                </c:pt>
                <c:pt idx="440">
                  <c:v>21.893923290329251</c:v>
                </c:pt>
                <c:pt idx="441">
                  <c:v>21.508031241994647</c:v>
                </c:pt>
                <c:pt idx="442">
                  <c:v>21.124864419990086</c:v>
                </c:pt>
                <c:pt idx="443">
                  <c:v>20.742787688517538</c:v>
                </c:pt>
                <c:pt idx="444">
                  <c:v>20.360165911778967</c:v>
                </c:pt>
                <c:pt idx="445">
                  <c:v>20.16176943495158</c:v>
                </c:pt>
                <c:pt idx="446">
                  <c:v>19.952472052803987</c:v>
                </c:pt>
                <c:pt idx="447">
                  <c:v>19.748080078050471</c:v>
                </c:pt>
                <c:pt idx="448">
                  <c:v>19.545868284361017</c:v>
                </c:pt>
                <c:pt idx="449">
                  <c:v>19.3283952232233</c:v>
                </c:pt>
                <c:pt idx="450">
                  <c:v>19.113647388415611</c:v>
                </c:pt>
                <c:pt idx="451">
                  <c:v>18.891813965149804</c:v>
                </c:pt>
                <c:pt idx="452">
                  <c:v>18.675430994544104</c:v>
                </c:pt>
                <c:pt idx="453">
                  <c:v>18.012655951076745</c:v>
                </c:pt>
                <c:pt idx="454">
                  <c:v>17.352606133939425</c:v>
                </c:pt>
                <c:pt idx="455">
                  <c:v>16.688195954674036</c:v>
                </c:pt>
                <c:pt idx="456">
                  <c:v>16.025420911206673</c:v>
                </c:pt>
                <c:pt idx="457">
                  <c:v>15.455848608226917</c:v>
                </c:pt>
                <c:pt idx="458">
                  <c:v>14.885186214715137</c:v>
                </c:pt>
                <c:pt idx="459">
                  <c:v>14.312888685405326</c:v>
                </c:pt>
                <c:pt idx="460">
                  <c:v>13.74549656348961</c:v>
                </c:pt>
                <c:pt idx="461">
                  <c:v>13.132865684495092</c:v>
                </c:pt>
                <c:pt idx="462">
                  <c:v>12.517509579170552</c:v>
                </c:pt>
                <c:pt idx="463">
                  <c:v>11.896703021185917</c:v>
                </c:pt>
                <c:pt idx="464">
                  <c:v>11.286797368521452</c:v>
                </c:pt>
                <c:pt idx="465">
                  <c:v>10.942328760403548</c:v>
                </c:pt>
                <c:pt idx="466">
                  <c:v>10.589139428029503</c:v>
                </c:pt>
                <c:pt idx="467">
                  <c:v>10.243580729379577</c:v>
                </c:pt>
                <c:pt idx="468">
                  <c:v>9.8963868949316254</c:v>
                </c:pt>
                <c:pt idx="469">
                  <c:v>9.5170353897891253</c:v>
                </c:pt>
                <c:pt idx="470">
                  <c:v>9.1387739751786388</c:v>
                </c:pt>
                <c:pt idx="471">
                  <c:v>8.7616026511001799</c:v>
                </c:pt>
                <c:pt idx="472">
                  <c:v>8.3838862817556983</c:v>
                </c:pt>
                <c:pt idx="473">
                  <c:v>7.9255032130418446</c:v>
                </c:pt>
                <c:pt idx="474">
                  <c:v>7.4660300537959712</c:v>
                </c:pt>
                <c:pt idx="475">
                  <c:v>7.0071019398161027</c:v>
                </c:pt>
                <c:pt idx="476">
                  <c:v>6.5465386900382061</c:v>
                </c:pt>
                <c:pt idx="477">
                  <c:v>6.3465070774127792</c:v>
                </c:pt>
                <c:pt idx="478">
                  <c:v>6.1410250121272565</c:v>
                </c:pt>
                <c:pt idx="479">
                  <c:v>5.9409933995018269</c:v>
                </c:pt>
                <c:pt idx="480">
                  <c:v>5.7360563794823154</c:v>
                </c:pt>
                <c:pt idx="481">
                  <c:v>5.5125878204184877</c:v>
                </c:pt>
                <c:pt idx="482">
                  <c:v>5.2918444876847026</c:v>
                </c:pt>
                <c:pt idx="483">
                  <c:v>5.091812875059273</c:v>
                </c:pt>
                <c:pt idx="484">
                  <c:v>4.892871352965865</c:v>
                </c:pt>
                <c:pt idx="485">
                  <c:v>4.7195469583748935</c:v>
                </c:pt>
                <c:pt idx="486">
                  <c:v>4.5963667282567862</c:v>
                </c:pt>
                <c:pt idx="487">
                  <c:v>4.4552000043603632</c:v>
                </c:pt>
                <c:pt idx="488">
                  <c:v>4.2611638896610371</c:v>
                </c:pt>
                <c:pt idx="489">
                  <c:v>4.0376953305972094</c:v>
                </c:pt>
                <c:pt idx="490">
                  <c:v>3.8458393969619178</c:v>
                </c:pt>
                <c:pt idx="491">
                  <c:v>3.6714249118389271</c:v>
                </c:pt>
                <c:pt idx="492">
                  <c:v>3.5248077352824168</c:v>
                </c:pt>
                <c:pt idx="493">
                  <c:v>3.390726599844117</c:v>
                </c:pt>
                <c:pt idx="494">
                  <c:v>3.2604607812678825</c:v>
                </c:pt>
                <c:pt idx="495">
                  <c:v>3.1405508227458281</c:v>
                </c:pt>
                <c:pt idx="496">
                  <c:v>3.0233660905538202</c:v>
                </c:pt>
                <c:pt idx="497">
                  <c:v>2.9492399343765494</c:v>
                </c:pt>
                <c:pt idx="498">
                  <c:v>2.8712984613372137</c:v>
                </c:pt>
                <c:pt idx="499">
                  <c:v>2.7933569882978784</c:v>
                </c:pt>
                <c:pt idx="500">
                  <c:v>2.7230461489826743</c:v>
                </c:pt>
                <c:pt idx="501">
                  <c:v>2.7317668732388238</c:v>
                </c:pt>
                <c:pt idx="502">
                  <c:v>2.7470281406870849</c:v>
                </c:pt>
                <c:pt idx="503">
                  <c:v>2.7541137291452054</c:v>
                </c:pt>
                <c:pt idx="504">
                  <c:v>2.7682849060614481</c:v>
                </c:pt>
                <c:pt idx="505">
                  <c:v>2.7492083217511207</c:v>
                </c:pt>
                <c:pt idx="506">
                  <c:v>2.7317668732388229</c:v>
                </c:pt>
                <c:pt idx="507">
                  <c:v>2.6892533424900935</c:v>
                </c:pt>
                <c:pt idx="508">
                  <c:v>2.6483749475393936</c:v>
                </c:pt>
                <c:pt idx="509">
                  <c:v>2.5916902398744215</c:v>
                </c:pt>
                <c:pt idx="510">
                  <c:v>2.4843163224705807</c:v>
                </c:pt>
                <c:pt idx="511">
                  <c:v>2.3295234669239266</c:v>
                </c:pt>
                <c:pt idx="512">
                  <c:v>2.0624512865793503</c:v>
                </c:pt>
                <c:pt idx="513">
                  <c:v>1.8684151718800253</c:v>
                </c:pt>
                <c:pt idx="514">
                  <c:v>1.7981043325648196</c:v>
                </c:pt>
                <c:pt idx="515">
                  <c:v>1.7801178387865109</c:v>
                </c:pt>
                <c:pt idx="516">
                  <c:v>1.8040998304909217</c:v>
                </c:pt>
                <c:pt idx="517">
                  <c:v>1.8618746286879122</c:v>
                </c:pt>
                <c:pt idx="518">
                  <c:v>1.9141989742248091</c:v>
                </c:pt>
                <c:pt idx="519">
                  <c:v>1.9910503567321274</c:v>
                </c:pt>
                <c:pt idx="520">
                  <c:v>2.0679017392394439</c:v>
                </c:pt>
                <c:pt idx="521">
                  <c:v>2.1333071711605647</c:v>
                </c:pt>
                <c:pt idx="522">
                  <c:v>2.2052531462737988</c:v>
                </c:pt>
                <c:pt idx="523">
                  <c:v>2.2739288497909764</c:v>
                </c:pt>
                <c:pt idx="524">
                  <c:v>2.3398793269781057</c:v>
                </c:pt>
                <c:pt idx="525">
                  <c:v>2.5164739931651323</c:v>
                </c:pt>
                <c:pt idx="526">
                  <c:v>2.6919785688201401</c:v>
                </c:pt>
                <c:pt idx="527">
                  <c:v>2.8653029634111138</c:v>
                </c:pt>
                <c:pt idx="528">
                  <c:v>3.0451679011941946</c:v>
                </c:pt>
                <c:pt idx="529">
                  <c:v>3.1514517280660161</c:v>
                </c:pt>
                <c:pt idx="530">
                  <c:v>3.2648211433959609</c:v>
                </c:pt>
                <c:pt idx="531">
                  <c:v>3.3885464187800807</c:v>
                </c:pt>
                <c:pt idx="532">
                  <c:v>3.5128167394302112</c:v>
                </c:pt>
                <c:pt idx="533">
                  <c:v>3.6703348213069096</c:v>
                </c:pt>
                <c:pt idx="534">
                  <c:v>3.8501997590899917</c:v>
                </c:pt>
                <c:pt idx="535">
                  <c:v>4.0311547874050948</c:v>
                </c:pt>
                <c:pt idx="536">
                  <c:v>4.2055692725280833</c:v>
                </c:pt>
                <c:pt idx="537">
                  <c:v>4.2747900213112731</c:v>
                </c:pt>
                <c:pt idx="538">
                  <c:v>4.3123981446659148</c:v>
                </c:pt>
                <c:pt idx="539">
                  <c:v>4.3314747289762412</c:v>
                </c:pt>
                <c:pt idx="540">
                  <c:v>4.3369251816363361</c:v>
                </c:pt>
                <c:pt idx="541">
                  <c:v>4.3282044573801866</c:v>
                </c:pt>
                <c:pt idx="542">
                  <c:v>4.3129431899319242</c:v>
                </c:pt>
                <c:pt idx="543">
                  <c:v>4.2927765150895798</c:v>
                </c:pt>
                <c:pt idx="544">
                  <c:v>4.2731548855132431</c:v>
                </c:pt>
                <c:pt idx="545">
                  <c:v>4.2284611737004774</c:v>
                </c:pt>
                <c:pt idx="546">
                  <c:v>4.1815872808236731</c:v>
                </c:pt>
                <c:pt idx="547">
                  <c:v>4.1325332068828331</c:v>
                </c:pt>
                <c:pt idx="548">
                  <c:v>4.0845692234740092</c:v>
                </c:pt>
                <c:pt idx="549">
                  <c:v>4.0818439971439622</c:v>
                </c:pt>
                <c:pt idx="550">
                  <c:v>4.069853001291758</c:v>
                </c:pt>
                <c:pt idx="551">
                  <c:v>4.0649475938976725</c:v>
                </c:pt>
                <c:pt idx="552">
                  <c:v>4.0589520959715717</c:v>
                </c:pt>
                <c:pt idx="553">
                  <c:v>4.0671277749617119</c:v>
                </c:pt>
                <c:pt idx="554">
                  <c:v>4.0883845403360759</c:v>
                </c:pt>
                <c:pt idx="555">
                  <c:v>4.1025557172523195</c:v>
                </c:pt>
                <c:pt idx="556">
                  <c:v>4.1145467131045246</c:v>
                </c:pt>
                <c:pt idx="557">
                  <c:v>4.1303530258187946</c:v>
                </c:pt>
                <c:pt idx="558">
                  <c:v>4.1467043837990767</c:v>
                </c:pt>
                <c:pt idx="559">
                  <c:v>4.16033051544931</c:v>
                </c:pt>
                <c:pt idx="560">
                  <c:v>4.1728665565675227</c:v>
                </c:pt>
                <c:pt idx="561">
                  <c:v>3.9624790838879198</c:v>
                </c:pt>
                <c:pt idx="562">
                  <c:v>3.7493663848782663</c:v>
                </c:pt>
                <c:pt idx="563">
                  <c:v>3.5378888216666411</c:v>
                </c:pt>
                <c:pt idx="564">
                  <c:v>3.3275013489870333</c:v>
                </c:pt>
                <c:pt idx="565">
                  <c:v>3.1792490366324926</c:v>
                </c:pt>
                <c:pt idx="566">
                  <c:v>3.0342669958740083</c:v>
                </c:pt>
                <c:pt idx="567">
                  <c:v>2.8821993666574013</c:v>
                </c:pt>
                <c:pt idx="568">
                  <c:v>2.7355821901008888</c:v>
                </c:pt>
                <c:pt idx="569">
                  <c:v>2.5933253756724497</c:v>
                </c:pt>
                <c:pt idx="570">
                  <c:v>2.4521586517760317</c:v>
                </c:pt>
                <c:pt idx="571">
                  <c:v>2.307721656283555</c:v>
                </c:pt>
                <c:pt idx="572">
                  <c:v>2.1665549323871356</c:v>
                </c:pt>
                <c:pt idx="573">
                  <c:v>2.103329681530052</c:v>
                </c:pt>
                <c:pt idx="574">
                  <c:v>2.0384692948749401</c:v>
                </c:pt>
              </c:numCache>
            </c:numRef>
          </c:yVal>
          <c:smooth val="0"/>
        </c:ser>
        <c:ser>
          <c:idx val="5"/>
          <c:order val="5"/>
          <c:tx>
            <c:strRef>
              <c:f>Forecasts!$BD$197:$BD$198</c:f>
              <c:strCache>
                <c:ptCount val="1"/>
                <c:pt idx="0">
                  <c:v>Percent 14th</c:v>
                </c:pt>
              </c:strCache>
            </c:strRef>
          </c:tx>
          <c:marker>
            <c:symbol val="none"/>
          </c:marker>
          <c:xVal>
            <c:strRef>
              <c:f>Forecasts!$AX$199:$AX$774</c:f>
              <c:strCache>
                <c:ptCount val="576"/>
                <c:pt idx="0">
                  <c:v>10/07/2015 00:00</c:v>
                </c:pt>
                <c:pt idx="1">
                  <c:v>10/07/2015 00:15</c:v>
                </c:pt>
                <c:pt idx="2">
                  <c:v>10/07/2015 00:30</c:v>
                </c:pt>
                <c:pt idx="3">
                  <c:v>10/07/2015 00:45</c:v>
                </c:pt>
                <c:pt idx="4">
                  <c:v>10/07/2015 01:00</c:v>
                </c:pt>
                <c:pt idx="5">
                  <c:v>10/07/2015 01:15</c:v>
                </c:pt>
                <c:pt idx="6">
                  <c:v>10/07/2015 01:30</c:v>
                </c:pt>
                <c:pt idx="7">
                  <c:v>10/07/2015 01:45</c:v>
                </c:pt>
                <c:pt idx="8">
                  <c:v>10/07/2015 02:00</c:v>
                </c:pt>
                <c:pt idx="9">
                  <c:v>10/07/2015 02:15</c:v>
                </c:pt>
                <c:pt idx="10">
                  <c:v>10/07/2015 02:30</c:v>
                </c:pt>
                <c:pt idx="11">
                  <c:v>10/07/2015 02:45</c:v>
                </c:pt>
                <c:pt idx="12">
                  <c:v>10/07/2015 03:00</c:v>
                </c:pt>
                <c:pt idx="13">
                  <c:v>10/07/2015 03:15</c:v>
                </c:pt>
                <c:pt idx="14">
                  <c:v>10/07/2015 03:30</c:v>
                </c:pt>
                <c:pt idx="15">
                  <c:v>10/07/2015 03:45</c:v>
                </c:pt>
                <c:pt idx="16">
                  <c:v>10/07/2015 04:00</c:v>
                </c:pt>
                <c:pt idx="17">
                  <c:v>10/07/2015 04:15</c:v>
                </c:pt>
                <c:pt idx="18">
                  <c:v>10/07/2015 04:30</c:v>
                </c:pt>
                <c:pt idx="19">
                  <c:v>10/07/2015 04:45</c:v>
                </c:pt>
                <c:pt idx="20">
                  <c:v>10/07/2015 05:00</c:v>
                </c:pt>
                <c:pt idx="21">
                  <c:v>10/07/2015 05:15</c:v>
                </c:pt>
                <c:pt idx="22">
                  <c:v>10/07/2015 05:30</c:v>
                </c:pt>
                <c:pt idx="23">
                  <c:v>10/07/2015 05:45</c:v>
                </c:pt>
                <c:pt idx="24">
                  <c:v>10/07/2015 06:00</c:v>
                </c:pt>
                <c:pt idx="25">
                  <c:v>10/07/2015 06:15</c:v>
                </c:pt>
                <c:pt idx="26">
                  <c:v>10/07/2015 06:30</c:v>
                </c:pt>
                <c:pt idx="27">
                  <c:v>10/07/2015 06:45</c:v>
                </c:pt>
                <c:pt idx="28">
                  <c:v>10/07/2015 07:00</c:v>
                </c:pt>
                <c:pt idx="29">
                  <c:v>10/07/2015 07:15</c:v>
                </c:pt>
                <c:pt idx="30">
                  <c:v>10/07/2015 07:30</c:v>
                </c:pt>
                <c:pt idx="31">
                  <c:v>10/07/2015 07:45</c:v>
                </c:pt>
                <c:pt idx="32">
                  <c:v>10/07/2015 08:00</c:v>
                </c:pt>
                <c:pt idx="33">
                  <c:v>10/07/2015 08:15</c:v>
                </c:pt>
                <c:pt idx="34">
                  <c:v>10/07/2015 08:30</c:v>
                </c:pt>
                <c:pt idx="35">
                  <c:v>10/07/2015 08:45</c:v>
                </c:pt>
                <c:pt idx="36">
                  <c:v>10/07/2015 09:00</c:v>
                </c:pt>
                <c:pt idx="37">
                  <c:v>10/07/2015 09:15</c:v>
                </c:pt>
                <c:pt idx="38">
                  <c:v>10/07/2015 09:30</c:v>
                </c:pt>
                <c:pt idx="39">
                  <c:v>10/07/2015 09:45</c:v>
                </c:pt>
                <c:pt idx="40">
                  <c:v>10/07/2015 10:00</c:v>
                </c:pt>
                <c:pt idx="41">
                  <c:v>10/07/2015 10:15</c:v>
                </c:pt>
                <c:pt idx="42">
                  <c:v>10/07/2015 10:30</c:v>
                </c:pt>
                <c:pt idx="43">
                  <c:v>10/07/2015 10:45</c:v>
                </c:pt>
                <c:pt idx="44">
                  <c:v>10/07/2015 11:00</c:v>
                </c:pt>
                <c:pt idx="45">
                  <c:v>10/07/2015 11:15</c:v>
                </c:pt>
                <c:pt idx="46">
                  <c:v>10/07/2015 11:30</c:v>
                </c:pt>
                <c:pt idx="47">
                  <c:v>10/07/2015 11:45</c:v>
                </c:pt>
                <c:pt idx="48">
                  <c:v>10/07/2015 12:00</c:v>
                </c:pt>
                <c:pt idx="49">
                  <c:v>10/07/2015 12:15</c:v>
                </c:pt>
                <c:pt idx="50">
                  <c:v>10/07/2015 12:30</c:v>
                </c:pt>
                <c:pt idx="51">
                  <c:v>10/07/2015 12:45</c:v>
                </c:pt>
                <c:pt idx="52">
                  <c:v>10/07/2015 13:00</c:v>
                </c:pt>
                <c:pt idx="53">
                  <c:v>10/07/2015 13:15</c:v>
                </c:pt>
                <c:pt idx="54">
                  <c:v>10/07/2015 13:30</c:v>
                </c:pt>
                <c:pt idx="55">
                  <c:v>10/07/2015 13:45</c:v>
                </c:pt>
                <c:pt idx="56">
                  <c:v>10/07/2015 14:00</c:v>
                </c:pt>
                <c:pt idx="57">
                  <c:v>10/07/2015 14:15</c:v>
                </c:pt>
                <c:pt idx="58">
                  <c:v>10/07/2015 14:30</c:v>
                </c:pt>
                <c:pt idx="59">
                  <c:v>10/07/2015 14:45</c:v>
                </c:pt>
                <c:pt idx="60">
                  <c:v>10/07/2015 15:00</c:v>
                </c:pt>
                <c:pt idx="61">
                  <c:v>10/07/2015 15:15</c:v>
                </c:pt>
                <c:pt idx="62">
                  <c:v>10/07/2015 15:30</c:v>
                </c:pt>
                <c:pt idx="63">
                  <c:v>10/07/2015 15:45</c:v>
                </c:pt>
                <c:pt idx="64">
                  <c:v>10/07/2015 16:00</c:v>
                </c:pt>
                <c:pt idx="65">
                  <c:v>10/07/2015 16:15</c:v>
                </c:pt>
                <c:pt idx="66">
                  <c:v>10/07/2015 16:30</c:v>
                </c:pt>
                <c:pt idx="67">
                  <c:v>10/07/2015 16:45</c:v>
                </c:pt>
                <c:pt idx="68">
                  <c:v>10/07/2015 17:00</c:v>
                </c:pt>
                <c:pt idx="69">
                  <c:v>10/07/2015 17:15</c:v>
                </c:pt>
                <c:pt idx="70">
                  <c:v>10/07/2015 17:30</c:v>
                </c:pt>
                <c:pt idx="71">
                  <c:v>10/07/2015 17:45</c:v>
                </c:pt>
                <c:pt idx="72">
                  <c:v>10/07/2015 18:00</c:v>
                </c:pt>
                <c:pt idx="73">
                  <c:v>10/07/2015 18:15</c:v>
                </c:pt>
                <c:pt idx="74">
                  <c:v>10/07/2015 18:30</c:v>
                </c:pt>
                <c:pt idx="75">
                  <c:v>10/07/2015 18:45</c:v>
                </c:pt>
                <c:pt idx="76">
                  <c:v>10/07/2015 19:00</c:v>
                </c:pt>
                <c:pt idx="77">
                  <c:v>10/07/2015 19:15</c:v>
                </c:pt>
                <c:pt idx="78">
                  <c:v>10/07/2015 19:30</c:v>
                </c:pt>
                <c:pt idx="79">
                  <c:v>10/07/2015 19:45</c:v>
                </c:pt>
                <c:pt idx="80">
                  <c:v>10/07/2015 20:00</c:v>
                </c:pt>
                <c:pt idx="81">
                  <c:v>10/07/2015 20:15</c:v>
                </c:pt>
                <c:pt idx="82">
                  <c:v>10/07/2015 20:30</c:v>
                </c:pt>
                <c:pt idx="83">
                  <c:v>10/07/2015 20:45</c:v>
                </c:pt>
                <c:pt idx="84">
                  <c:v>10/07/2015 21:00</c:v>
                </c:pt>
                <c:pt idx="85">
                  <c:v>10/07/2015 21:15</c:v>
                </c:pt>
                <c:pt idx="86">
                  <c:v>10/07/2015 21:30</c:v>
                </c:pt>
                <c:pt idx="87">
                  <c:v>10/07/2015 21:45</c:v>
                </c:pt>
                <c:pt idx="88">
                  <c:v>10/07/2015 22:00</c:v>
                </c:pt>
                <c:pt idx="89">
                  <c:v>10/07/2015 22:15</c:v>
                </c:pt>
                <c:pt idx="90">
                  <c:v>10/07/2015 22:30</c:v>
                </c:pt>
                <c:pt idx="91">
                  <c:v>10/07/2015 22:45</c:v>
                </c:pt>
                <c:pt idx="92">
                  <c:v>10/07/2015 23:00</c:v>
                </c:pt>
                <c:pt idx="93">
                  <c:v>10/07/2015 23:15</c:v>
                </c:pt>
                <c:pt idx="94">
                  <c:v>10/07/2015 23:30</c:v>
                </c:pt>
                <c:pt idx="95">
                  <c:v>10/07/2015 23:45</c:v>
                </c:pt>
                <c:pt idx="96">
                  <c:v>11/07/2015 00:00</c:v>
                </c:pt>
                <c:pt idx="97">
                  <c:v>11/07/2015 00:15</c:v>
                </c:pt>
                <c:pt idx="98">
                  <c:v>11/07/2015 00:30</c:v>
                </c:pt>
                <c:pt idx="99">
                  <c:v>11/07/2015 00:45</c:v>
                </c:pt>
                <c:pt idx="100">
                  <c:v>11/07/2015 01:00</c:v>
                </c:pt>
                <c:pt idx="101">
                  <c:v>11/07/2015 01:15</c:v>
                </c:pt>
                <c:pt idx="102">
                  <c:v>11/07/2015 01:30</c:v>
                </c:pt>
                <c:pt idx="103">
                  <c:v>11/07/2015 01:45</c:v>
                </c:pt>
                <c:pt idx="104">
                  <c:v>11/07/2015 02:00</c:v>
                </c:pt>
                <c:pt idx="105">
                  <c:v>11/07/2015 02:15</c:v>
                </c:pt>
                <c:pt idx="106">
                  <c:v>11/07/2015 02:30</c:v>
                </c:pt>
                <c:pt idx="107">
                  <c:v>11/07/2015 02:45</c:v>
                </c:pt>
                <c:pt idx="108">
                  <c:v>11/07/2015 03:00</c:v>
                </c:pt>
                <c:pt idx="109">
                  <c:v>11/07/2015 03:15</c:v>
                </c:pt>
                <c:pt idx="110">
                  <c:v>11/07/2015 03:30</c:v>
                </c:pt>
                <c:pt idx="111">
                  <c:v>11/07/2015 03:45</c:v>
                </c:pt>
                <c:pt idx="112">
                  <c:v>11/07/2015 04:00</c:v>
                </c:pt>
                <c:pt idx="113">
                  <c:v>11/07/2015 04:15</c:v>
                </c:pt>
                <c:pt idx="114">
                  <c:v>11/07/2015 04:30</c:v>
                </c:pt>
                <c:pt idx="115">
                  <c:v>11/07/2015 04:45</c:v>
                </c:pt>
                <c:pt idx="116">
                  <c:v>11/07/2015 05:00</c:v>
                </c:pt>
                <c:pt idx="117">
                  <c:v>11/07/2015 05:15</c:v>
                </c:pt>
                <c:pt idx="118">
                  <c:v>11/07/2015 05:30</c:v>
                </c:pt>
                <c:pt idx="119">
                  <c:v>11/07/2015 05:45</c:v>
                </c:pt>
                <c:pt idx="120">
                  <c:v>11/07/2015 06:00</c:v>
                </c:pt>
                <c:pt idx="121">
                  <c:v>11/07/2015 06:15</c:v>
                </c:pt>
                <c:pt idx="122">
                  <c:v>11/07/2015 06:30</c:v>
                </c:pt>
                <c:pt idx="123">
                  <c:v>11/07/2015 06:45</c:v>
                </c:pt>
                <c:pt idx="124">
                  <c:v>11/07/2015 07:00</c:v>
                </c:pt>
                <c:pt idx="125">
                  <c:v>11/07/2015 07:15</c:v>
                </c:pt>
                <c:pt idx="126">
                  <c:v>11/07/2015 07:30</c:v>
                </c:pt>
                <c:pt idx="127">
                  <c:v>11/07/2015 07:45</c:v>
                </c:pt>
                <c:pt idx="128">
                  <c:v>11/07/2015 08:00</c:v>
                </c:pt>
                <c:pt idx="129">
                  <c:v>11/07/2015 08:15</c:v>
                </c:pt>
                <c:pt idx="130">
                  <c:v>11/07/2015 08:30</c:v>
                </c:pt>
                <c:pt idx="131">
                  <c:v>11/07/2015 08:45</c:v>
                </c:pt>
                <c:pt idx="132">
                  <c:v>11/07/2015 09:00</c:v>
                </c:pt>
                <c:pt idx="133">
                  <c:v>11/07/2015 09:15</c:v>
                </c:pt>
                <c:pt idx="134">
                  <c:v>11/07/2015 09:30</c:v>
                </c:pt>
                <c:pt idx="135">
                  <c:v>11/07/2015 09:45</c:v>
                </c:pt>
                <c:pt idx="136">
                  <c:v>11/07/2015 10:00</c:v>
                </c:pt>
                <c:pt idx="137">
                  <c:v>11/07/2015 10:15</c:v>
                </c:pt>
                <c:pt idx="138">
                  <c:v>11/07/2015 10:30</c:v>
                </c:pt>
                <c:pt idx="139">
                  <c:v>11/07/2015 10:45</c:v>
                </c:pt>
                <c:pt idx="140">
                  <c:v>11/07/2015 11:00</c:v>
                </c:pt>
                <c:pt idx="141">
                  <c:v>11/07/2015 11:15</c:v>
                </c:pt>
                <c:pt idx="142">
                  <c:v>11/07/2015 11:30</c:v>
                </c:pt>
                <c:pt idx="143">
                  <c:v>11/07/2015 11:45</c:v>
                </c:pt>
                <c:pt idx="144">
                  <c:v>11/07/2015 12:00</c:v>
                </c:pt>
                <c:pt idx="145">
                  <c:v>11/07/2015 12:15</c:v>
                </c:pt>
                <c:pt idx="146">
                  <c:v>11/07/2015 12:30</c:v>
                </c:pt>
                <c:pt idx="147">
                  <c:v>11/07/2015 12:45</c:v>
                </c:pt>
                <c:pt idx="148">
                  <c:v>11/07/2015 13:00</c:v>
                </c:pt>
                <c:pt idx="149">
                  <c:v>11/07/2015 13:15</c:v>
                </c:pt>
                <c:pt idx="150">
                  <c:v>11/07/2015 13:30</c:v>
                </c:pt>
                <c:pt idx="151">
                  <c:v>11/07/2015 13:45</c:v>
                </c:pt>
                <c:pt idx="152">
                  <c:v>11/07/2015 14:00</c:v>
                </c:pt>
                <c:pt idx="153">
                  <c:v>11/07/2015 14:15</c:v>
                </c:pt>
                <c:pt idx="154">
                  <c:v>11/07/2015 14:30</c:v>
                </c:pt>
                <c:pt idx="155">
                  <c:v>11/07/2015 14:45</c:v>
                </c:pt>
                <c:pt idx="156">
                  <c:v>11/07/2015 15:00</c:v>
                </c:pt>
                <c:pt idx="157">
                  <c:v>11/07/2015 15:15</c:v>
                </c:pt>
                <c:pt idx="158">
                  <c:v>11/07/2015 15:30</c:v>
                </c:pt>
                <c:pt idx="159">
                  <c:v>11/07/2015 15:45</c:v>
                </c:pt>
                <c:pt idx="160">
                  <c:v>11/07/2015 16:00</c:v>
                </c:pt>
                <c:pt idx="161">
                  <c:v>11/07/2015 16:15</c:v>
                </c:pt>
                <c:pt idx="162">
                  <c:v>11/07/2015 16:30</c:v>
                </c:pt>
                <c:pt idx="163">
                  <c:v>11/07/2015 16:45</c:v>
                </c:pt>
                <c:pt idx="164">
                  <c:v>11/07/2015 17:00</c:v>
                </c:pt>
                <c:pt idx="165">
                  <c:v>11/07/2015 17:15</c:v>
                </c:pt>
                <c:pt idx="166">
                  <c:v>11/07/2015 17:30</c:v>
                </c:pt>
                <c:pt idx="167">
                  <c:v>11/07/2015 17:45</c:v>
                </c:pt>
                <c:pt idx="168">
                  <c:v>11/07/2015 18:00</c:v>
                </c:pt>
                <c:pt idx="169">
                  <c:v>11/07/2015 18:15</c:v>
                </c:pt>
                <c:pt idx="170">
                  <c:v>11/07/2015 18:30</c:v>
                </c:pt>
                <c:pt idx="171">
                  <c:v>11/07/2015 18:45</c:v>
                </c:pt>
                <c:pt idx="172">
                  <c:v>11/07/2015 19:00</c:v>
                </c:pt>
                <c:pt idx="173">
                  <c:v>11/07/2015 19:15</c:v>
                </c:pt>
                <c:pt idx="174">
                  <c:v>11/07/2015 19:30</c:v>
                </c:pt>
                <c:pt idx="175">
                  <c:v>11/07/2015 19:45</c:v>
                </c:pt>
                <c:pt idx="176">
                  <c:v>11/07/2015 20:00</c:v>
                </c:pt>
                <c:pt idx="177">
                  <c:v>11/07/2015 20:15</c:v>
                </c:pt>
                <c:pt idx="178">
                  <c:v>11/07/2015 20:30</c:v>
                </c:pt>
                <c:pt idx="179">
                  <c:v>11/07/2015 20:45</c:v>
                </c:pt>
                <c:pt idx="180">
                  <c:v>11/07/2015 21:00</c:v>
                </c:pt>
                <c:pt idx="181">
                  <c:v>11/07/2015 21:15</c:v>
                </c:pt>
                <c:pt idx="182">
                  <c:v>11/07/2015 21:30</c:v>
                </c:pt>
                <c:pt idx="183">
                  <c:v>11/07/2015 21:45</c:v>
                </c:pt>
                <c:pt idx="184">
                  <c:v>11/07/2015 22:00</c:v>
                </c:pt>
                <c:pt idx="185">
                  <c:v>11/07/2015 22:15</c:v>
                </c:pt>
                <c:pt idx="186">
                  <c:v>11/07/2015 22:30</c:v>
                </c:pt>
                <c:pt idx="187">
                  <c:v>11/07/2015 22:45</c:v>
                </c:pt>
                <c:pt idx="188">
                  <c:v>11/07/2015 23:00</c:v>
                </c:pt>
                <c:pt idx="189">
                  <c:v>11/07/2015 23:15</c:v>
                </c:pt>
                <c:pt idx="190">
                  <c:v>11/07/2015 23:30</c:v>
                </c:pt>
                <c:pt idx="191">
                  <c:v>11/07/2015 23:45</c:v>
                </c:pt>
                <c:pt idx="192">
                  <c:v>12/07/2015 00:00</c:v>
                </c:pt>
                <c:pt idx="193">
                  <c:v>12/07/2015 00:15</c:v>
                </c:pt>
                <c:pt idx="194">
                  <c:v>12/07/2015 00:30</c:v>
                </c:pt>
                <c:pt idx="195">
                  <c:v>12/07/2015 00:45</c:v>
                </c:pt>
                <c:pt idx="196">
                  <c:v>12/07/2015 01:00</c:v>
                </c:pt>
                <c:pt idx="197">
                  <c:v>12/07/2015 01:15</c:v>
                </c:pt>
                <c:pt idx="198">
                  <c:v>12/07/2015 01:30</c:v>
                </c:pt>
                <c:pt idx="199">
                  <c:v>12/07/2015 01:45</c:v>
                </c:pt>
                <c:pt idx="200">
                  <c:v>12/07/2015 02:00</c:v>
                </c:pt>
                <c:pt idx="201">
                  <c:v>12/07/2015 02:15</c:v>
                </c:pt>
                <c:pt idx="202">
                  <c:v>12/07/2015 02:30</c:v>
                </c:pt>
                <c:pt idx="203">
                  <c:v>12/07/2015 02:45</c:v>
                </c:pt>
                <c:pt idx="204">
                  <c:v>12/07/2015 03:00</c:v>
                </c:pt>
                <c:pt idx="205">
                  <c:v>12/07/2015 03:15</c:v>
                </c:pt>
                <c:pt idx="206">
                  <c:v>12/07/2015 03:30</c:v>
                </c:pt>
                <c:pt idx="207">
                  <c:v>12/07/2015 03:45</c:v>
                </c:pt>
                <c:pt idx="208">
                  <c:v>12/07/2015 04:00</c:v>
                </c:pt>
                <c:pt idx="209">
                  <c:v>12/07/2015 04:15</c:v>
                </c:pt>
                <c:pt idx="210">
                  <c:v>12/07/2015 04:30</c:v>
                </c:pt>
                <c:pt idx="211">
                  <c:v>12/07/2015 04:45</c:v>
                </c:pt>
                <c:pt idx="212">
                  <c:v>12/07/2015 05:00</c:v>
                </c:pt>
                <c:pt idx="213">
                  <c:v>12/07/2015 05:15</c:v>
                </c:pt>
                <c:pt idx="214">
                  <c:v>12/07/2015 05:30</c:v>
                </c:pt>
                <c:pt idx="215">
                  <c:v>12/07/2015 05:45</c:v>
                </c:pt>
                <c:pt idx="216">
                  <c:v>12/07/2015 06:00</c:v>
                </c:pt>
                <c:pt idx="217">
                  <c:v>12/07/2015 06:15</c:v>
                </c:pt>
                <c:pt idx="218">
                  <c:v>12/07/2015 06:30</c:v>
                </c:pt>
                <c:pt idx="219">
                  <c:v>12/07/2015 06:45</c:v>
                </c:pt>
                <c:pt idx="220">
                  <c:v>12/07/2015 07:00</c:v>
                </c:pt>
                <c:pt idx="221">
                  <c:v>12/07/2015 07:15</c:v>
                </c:pt>
                <c:pt idx="222">
                  <c:v>12/07/2015 07:30</c:v>
                </c:pt>
                <c:pt idx="223">
                  <c:v>12/07/2015 07:45</c:v>
                </c:pt>
                <c:pt idx="224">
                  <c:v>12/07/2015 08:00</c:v>
                </c:pt>
                <c:pt idx="225">
                  <c:v>12/07/2015 08:15</c:v>
                </c:pt>
                <c:pt idx="226">
                  <c:v>12/07/2015 08:30</c:v>
                </c:pt>
                <c:pt idx="227">
                  <c:v>12/07/2015 08:45</c:v>
                </c:pt>
                <c:pt idx="228">
                  <c:v>12/07/2015 09:00</c:v>
                </c:pt>
                <c:pt idx="229">
                  <c:v>12/07/2015 09:15</c:v>
                </c:pt>
                <c:pt idx="230">
                  <c:v>12/07/2015 09:30</c:v>
                </c:pt>
                <c:pt idx="231">
                  <c:v>12/07/2015 09:45</c:v>
                </c:pt>
                <c:pt idx="232">
                  <c:v>12/07/2015 10:00</c:v>
                </c:pt>
                <c:pt idx="233">
                  <c:v>12/07/2015 10:15</c:v>
                </c:pt>
                <c:pt idx="234">
                  <c:v>12/07/2015 10:30</c:v>
                </c:pt>
                <c:pt idx="235">
                  <c:v>12/07/2015 10:45</c:v>
                </c:pt>
                <c:pt idx="236">
                  <c:v>12/07/2015 11:00</c:v>
                </c:pt>
                <c:pt idx="237">
                  <c:v>12/07/2015 11:15</c:v>
                </c:pt>
                <c:pt idx="238">
                  <c:v>12/07/2015 11:30</c:v>
                </c:pt>
                <c:pt idx="239">
                  <c:v>12/07/2015 11:45</c:v>
                </c:pt>
                <c:pt idx="240">
                  <c:v>12/07/2015 12:00</c:v>
                </c:pt>
                <c:pt idx="241">
                  <c:v>12/07/2015 12:15</c:v>
                </c:pt>
                <c:pt idx="242">
                  <c:v>12/07/2015 12:30</c:v>
                </c:pt>
                <c:pt idx="243">
                  <c:v>12/07/2015 12:45</c:v>
                </c:pt>
                <c:pt idx="244">
                  <c:v>12/07/2015 13:00</c:v>
                </c:pt>
                <c:pt idx="245">
                  <c:v>12/07/2015 13:15</c:v>
                </c:pt>
                <c:pt idx="246">
                  <c:v>12/07/2015 13:30</c:v>
                </c:pt>
                <c:pt idx="247">
                  <c:v>12/07/2015 13:45</c:v>
                </c:pt>
                <c:pt idx="248">
                  <c:v>12/07/2015 14:00</c:v>
                </c:pt>
                <c:pt idx="249">
                  <c:v>12/07/2015 14:15</c:v>
                </c:pt>
                <c:pt idx="250">
                  <c:v>12/07/2015 14:30</c:v>
                </c:pt>
                <c:pt idx="251">
                  <c:v>12/07/2015 14:45</c:v>
                </c:pt>
                <c:pt idx="252">
                  <c:v>12/07/2015 15:00</c:v>
                </c:pt>
                <c:pt idx="253">
                  <c:v>12/07/2015 15:15</c:v>
                </c:pt>
                <c:pt idx="254">
                  <c:v>12/07/2015 15:30</c:v>
                </c:pt>
                <c:pt idx="255">
                  <c:v>12/07/2015 15:45</c:v>
                </c:pt>
                <c:pt idx="256">
                  <c:v>12/07/2015 16:00</c:v>
                </c:pt>
                <c:pt idx="257">
                  <c:v>12/07/2015 16:15</c:v>
                </c:pt>
                <c:pt idx="258">
                  <c:v>12/07/2015 16:30</c:v>
                </c:pt>
                <c:pt idx="259">
                  <c:v>12/07/2015 16:45</c:v>
                </c:pt>
                <c:pt idx="260">
                  <c:v>12/07/2015 17:00</c:v>
                </c:pt>
                <c:pt idx="261">
                  <c:v>12/07/2015 17:15</c:v>
                </c:pt>
                <c:pt idx="262">
                  <c:v>12/07/2015 17:30</c:v>
                </c:pt>
                <c:pt idx="263">
                  <c:v>12/07/2015 17:45</c:v>
                </c:pt>
                <c:pt idx="264">
                  <c:v>12/07/2015 18:00</c:v>
                </c:pt>
                <c:pt idx="265">
                  <c:v>12/07/2015 18:15</c:v>
                </c:pt>
                <c:pt idx="266">
                  <c:v>12/07/2015 18:30</c:v>
                </c:pt>
                <c:pt idx="267">
                  <c:v>12/07/2015 18:45</c:v>
                </c:pt>
                <c:pt idx="268">
                  <c:v>12/07/2015 19:00</c:v>
                </c:pt>
                <c:pt idx="269">
                  <c:v>12/07/2015 19:15</c:v>
                </c:pt>
                <c:pt idx="270">
                  <c:v>12/07/2015 19:30</c:v>
                </c:pt>
                <c:pt idx="271">
                  <c:v>12/07/2015 19:45</c:v>
                </c:pt>
                <c:pt idx="272">
                  <c:v>12/07/2015 20:00</c:v>
                </c:pt>
                <c:pt idx="273">
                  <c:v>12/07/2015 20:15</c:v>
                </c:pt>
                <c:pt idx="274">
                  <c:v>12/07/2015 20:30</c:v>
                </c:pt>
                <c:pt idx="275">
                  <c:v>12/07/2015 20:45</c:v>
                </c:pt>
                <c:pt idx="276">
                  <c:v>12/07/2015 21:00</c:v>
                </c:pt>
                <c:pt idx="277">
                  <c:v>12/07/2015 21:15</c:v>
                </c:pt>
                <c:pt idx="278">
                  <c:v>12/07/2015 21:30</c:v>
                </c:pt>
                <c:pt idx="279">
                  <c:v>12/07/2015 21:45</c:v>
                </c:pt>
                <c:pt idx="280">
                  <c:v>12/07/2015 22:00</c:v>
                </c:pt>
                <c:pt idx="281">
                  <c:v>12/07/2015 22:15</c:v>
                </c:pt>
                <c:pt idx="282">
                  <c:v>12/07/2015 22:30</c:v>
                </c:pt>
                <c:pt idx="283">
                  <c:v>12/07/2015 22:45</c:v>
                </c:pt>
                <c:pt idx="284">
                  <c:v>12/07/2015 23:00</c:v>
                </c:pt>
                <c:pt idx="285">
                  <c:v>12/07/2015 23:15</c:v>
                </c:pt>
                <c:pt idx="286">
                  <c:v>12/07/2015 23:30</c:v>
                </c:pt>
                <c:pt idx="287">
                  <c:v>12/07/2015 23:45</c:v>
                </c:pt>
                <c:pt idx="288">
                  <c:v>13/07/2015 00:00</c:v>
                </c:pt>
                <c:pt idx="289">
                  <c:v>13/07/2015 00:15</c:v>
                </c:pt>
                <c:pt idx="290">
                  <c:v>13/07/2015 00:30</c:v>
                </c:pt>
                <c:pt idx="291">
                  <c:v>13/07/2015 00:45</c:v>
                </c:pt>
                <c:pt idx="292">
                  <c:v>13/07/2015 01:00</c:v>
                </c:pt>
                <c:pt idx="293">
                  <c:v>13/07/2015 01:15</c:v>
                </c:pt>
                <c:pt idx="294">
                  <c:v>13/07/2015 01:30</c:v>
                </c:pt>
                <c:pt idx="295">
                  <c:v>13/07/2015 01:45</c:v>
                </c:pt>
                <c:pt idx="296">
                  <c:v>13/07/2015 02:00</c:v>
                </c:pt>
                <c:pt idx="297">
                  <c:v>13/07/2015 02:15</c:v>
                </c:pt>
                <c:pt idx="298">
                  <c:v>13/07/2015 02:30</c:v>
                </c:pt>
                <c:pt idx="299">
                  <c:v>13/07/2015 02:45</c:v>
                </c:pt>
                <c:pt idx="300">
                  <c:v>13/07/2015 03:00</c:v>
                </c:pt>
                <c:pt idx="301">
                  <c:v>13/07/2015 03:15</c:v>
                </c:pt>
                <c:pt idx="302">
                  <c:v>13/07/2015 03:30</c:v>
                </c:pt>
                <c:pt idx="303">
                  <c:v>13/07/2015 03:45</c:v>
                </c:pt>
                <c:pt idx="304">
                  <c:v>13/07/2015 04:00</c:v>
                </c:pt>
                <c:pt idx="305">
                  <c:v>13/07/2015 04:15</c:v>
                </c:pt>
                <c:pt idx="306">
                  <c:v>13/07/2015 04:30</c:v>
                </c:pt>
                <c:pt idx="307">
                  <c:v>13/07/2015 04:45</c:v>
                </c:pt>
                <c:pt idx="308">
                  <c:v>13/07/2015 05:00</c:v>
                </c:pt>
                <c:pt idx="309">
                  <c:v>13/07/2015 05:15</c:v>
                </c:pt>
                <c:pt idx="310">
                  <c:v>13/07/2015 05:30</c:v>
                </c:pt>
                <c:pt idx="311">
                  <c:v>13/07/2015 05:45</c:v>
                </c:pt>
                <c:pt idx="312">
                  <c:v>13/07/2015 06:00</c:v>
                </c:pt>
                <c:pt idx="313">
                  <c:v>13/07/2015 06:15</c:v>
                </c:pt>
                <c:pt idx="314">
                  <c:v>13/07/2015 06:30</c:v>
                </c:pt>
                <c:pt idx="315">
                  <c:v>13/07/2015 06:45</c:v>
                </c:pt>
                <c:pt idx="316">
                  <c:v>13/07/2015 07:00</c:v>
                </c:pt>
                <c:pt idx="317">
                  <c:v>13/07/2015 07:15</c:v>
                </c:pt>
                <c:pt idx="318">
                  <c:v>13/07/2015 07:30</c:v>
                </c:pt>
                <c:pt idx="319">
                  <c:v>13/07/2015 07:45</c:v>
                </c:pt>
                <c:pt idx="320">
                  <c:v>13/07/2015 08:00</c:v>
                </c:pt>
                <c:pt idx="321">
                  <c:v>13/07/2015 08:15</c:v>
                </c:pt>
                <c:pt idx="322">
                  <c:v>13/07/2015 08:30</c:v>
                </c:pt>
                <c:pt idx="323">
                  <c:v>13/07/2015 08:45</c:v>
                </c:pt>
                <c:pt idx="324">
                  <c:v>13/07/2015 09:00</c:v>
                </c:pt>
                <c:pt idx="325">
                  <c:v>13/07/2015 09:15</c:v>
                </c:pt>
                <c:pt idx="326">
                  <c:v>13/07/2015 09:30</c:v>
                </c:pt>
                <c:pt idx="327">
                  <c:v>13/07/2015 09:45</c:v>
                </c:pt>
                <c:pt idx="328">
                  <c:v>13/07/2015 10:00</c:v>
                </c:pt>
                <c:pt idx="329">
                  <c:v>13/07/2015 10:15</c:v>
                </c:pt>
                <c:pt idx="330">
                  <c:v>13/07/2015 10:30</c:v>
                </c:pt>
                <c:pt idx="331">
                  <c:v>13/07/2015 10:45</c:v>
                </c:pt>
                <c:pt idx="332">
                  <c:v>13/07/2015 11:00</c:v>
                </c:pt>
                <c:pt idx="333">
                  <c:v>13/07/2015 11:15</c:v>
                </c:pt>
                <c:pt idx="334">
                  <c:v>13/07/2015 11:30</c:v>
                </c:pt>
                <c:pt idx="335">
                  <c:v>13/07/2015 11:45</c:v>
                </c:pt>
                <c:pt idx="336">
                  <c:v>13/07/2015 12:00</c:v>
                </c:pt>
                <c:pt idx="337">
                  <c:v>13/07/2015 12:15</c:v>
                </c:pt>
                <c:pt idx="338">
                  <c:v>13/07/2015 12:30</c:v>
                </c:pt>
                <c:pt idx="339">
                  <c:v>13/07/2015 12:45</c:v>
                </c:pt>
                <c:pt idx="340">
                  <c:v>13/07/2015 13:00</c:v>
                </c:pt>
                <c:pt idx="341">
                  <c:v>13/07/2015 13:15</c:v>
                </c:pt>
                <c:pt idx="342">
                  <c:v>13/07/2015 13:30</c:v>
                </c:pt>
                <c:pt idx="343">
                  <c:v>13/07/2015 13:45</c:v>
                </c:pt>
                <c:pt idx="344">
                  <c:v>13/07/2015 14:00</c:v>
                </c:pt>
                <c:pt idx="345">
                  <c:v>13/07/2015 14:15</c:v>
                </c:pt>
                <c:pt idx="346">
                  <c:v>13/07/2015 14:30</c:v>
                </c:pt>
                <c:pt idx="347">
                  <c:v>13/07/2015 14:45</c:v>
                </c:pt>
                <c:pt idx="348">
                  <c:v>13/07/2015 15:00</c:v>
                </c:pt>
                <c:pt idx="349">
                  <c:v>13/07/2015 15:15</c:v>
                </c:pt>
                <c:pt idx="350">
                  <c:v>13/07/2015 15:30</c:v>
                </c:pt>
                <c:pt idx="351">
                  <c:v>13/07/2015 15:45</c:v>
                </c:pt>
                <c:pt idx="352">
                  <c:v>13/07/2015 16:00</c:v>
                </c:pt>
                <c:pt idx="353">
                  <c:v>13/07/2015 16:15</c:v>
                </c:pt>
                <c:pt idx="354">
                  <c:v>13/07/2015 16:30</c:v>
                </c:pt>
                <c:pt idx="355">
                  <c:v>13/07/2015 16:45</c:v>
                </c:pt>
                <c:pt idx="356">
                  <c:v>13/07/2015 17:00</c:v>
                </c:pt>
                <c:pt idx="357">
                  <c:v>13/07/2015 17:15</c:v>
                </c:pt>
                <c:pt idx="358">
                  <c:v>13/07/2015 17:30</c:v>
                </c:pt>
                <c:pt idx="359">
                  <c:v>13/07/2015 17:45</c:v>
                </c:pt>
                <c:pt idx="360">
                  <c:v>13/07/2015 18:00</c:v>
                </c:pt>
                <c:pt idx="361">
                  <c:v>13/07/2015 18:15</c:v>
                </c:pt>
                <c:pt idx="362">
                  <c:v>13/07/2015 18:30</c:v>
                </c:pt>
                <c:pt idx="363">
                  <c:v>13/07/2015 18:45</c:v>
                </c:pt>
                <c:pt idx="364">
                  <c:v>13/07/2015 19:00</c:v>
                </c:pt>
                <c:pt idx="365">
                  <c:v>13/07/2015 19:15</c:v>
                </c:pt>
                <c:pt idx="366">
                  <c:v>13/07/2015 19:30</c:v>
                </c:pt>
                <c:pt idx="367">
                  <c:v>13/07/2015 19:45</c:v>
                </c:pt>
                <c:pt idx="368">
                  <c:v>13/07/2015 20:00</c:v>
                </c:pt>
                <c:pt idx="369">
                  <c:v>13/07/2015 20:15</c:v>
                </c:pt>
                <c:pt idx="370">
                  <c:v>13/07/2015 20:30</c:v>
                </c:pt>
                <c:pt idx="371">
                  <c:v>13/07/2015 20:45</c:v>
                </c:pt>
                <c:pt idx="372">
                  <c:v>13/07/2015 21:00</c:v>
                </c:pt>
                <c:pt idx="373">
                  <c:v>13/07/2015 21:15</c:v>
                </c:pt>
                <c:pt idx="374">
                  <c:v>13/07/2015 21:30</c:v>
                </c:pt>
                <c:pt idx="375">
                  <c:v>13/07/2015 21:45</c:v>
                </c:pt>
                <c:pt idx="376">
                  <c:v>13/07/2015 22:00</c:v>
                </c:pt>
                <c:pt idx="377">
                  <c:v>13/07/2015 22:15</c:v>
                </c:pt>
                <c:pt idx="378">
                  <c:v>13/07/2015 22:30</c:v>
                </c:pt>
                <c:pt idx="379">
                  <c:v>13/07/2015 22:45</c:v>
                </c:pt>
                <c:pt idx="380">
                  <c:v>13/07/2015 23:00</c:v>
                </c:pt>
                <c:pt idx="381">
                  <c:v>13/07/2015 23:15</c:v>
                </c:pt>
                <c:pt idx="382">
                  <c:v>13/07/2015 23:30</c:v>
                </c:pt>
                <c:pt idx="383">
                  <c:v>13/07/2015 23:45</c:v>
                </c:pt>
                <c:pt idx="384">
                  <c:v>14/07/2015 00:00</c:v>
                </c:pt>
                <c:pt idx="385">
                  <c:v>14/07/2015 00:15</c:v>
                </c:pt>
                <c:pt idx="386">
                  <c:v>14/07/2015 00:30</c:v>
                </c:pt>
                <c:pt idx="387">
                  <c:v>14/07/2015 00:45</c:v>
                </c:pt>
                <c:pt idx="388">
                  <c:v>14/07/2015 01:00</c:v>
                </c:pt>
                <c:pt idx="389">
                  <c:v>14/07/2015 01:15</c:v>
                </c:pt>
                <c:pt idx="390">
                  <c:v>14/07/2015 01:30</c:v>
                </c:pt>
                <c:pt idx="391">
                  <c:v>14/07/2015 01:45</c:v>
                </c:pt>
                <c:pt idx="392">
                  <c:v>14/07/2015 02:00</c:v>
                </c:pt>
                <c:pt idx="393">
                  <c:v>14/07/2015 02:15</c:v>
                </c:pt>
                <c:pt idx="394">
                  <c:v>14/07/2015 02:30</c:v>
                </c:pt>
                <c:pt idx="395">
                  <c:v>14/07/2015 02:45</c:v>
                </c:pt>
                <c:pt idx="396">
                  <c:v>14/07/2015 03:00</c:v>
                </c:pt>
                <c:pt idx="397">
                  <c:v>14/07/2015 03:15</c:v>
                </c:pt>
                <c:pt idx="398">
                  <c:v>14/07/2015 03:30</c:v>
                </c:pt>
                <c:pt idx="399">
                  <c:v>14/07/2015 03:45</c:v>
                </c:pt>
                <c:pt idx="400">
                  <c:v>14/07/2015 04:00</c:v>
                </c:pt>
                <c:pt idx="401">
                  <c:v>14/07/2015 04:15</c:v>
                </c:pt>
                <c:pt idx="402">
                  <c:v>14/07/2015 04:30</c:v>
                </c:pt>
                <c:pt idx="403">
                  <c:v>14/07/2015 04:45</c:v>
                </c:pt>
                <c:pt idx="404">
                  <c:v>14/07/2015 05:00</c:v>
                </c:pt>
                <c:pt idx="405">
                  <c:v>14/07/2015 05:15</c:v>
                </c:pt>
                <c:pt idx="406">
                  <c:v>14/07/2015 05:30</c:v>
                </c:pt>
                <c:pt idx="407">
                  <c:v>14/07/2015 05:45</c:v>
                </c:pt>
                <c:pt idx="408">
                  <c:v>14/07/2015 06:00</c:v>
                </c:pt>
                <c:pt idx="409">
                  <c:v>14/07/2015 06:15</c:v>
                </c:pt>
                <c:pt idx="410">
                  <c:v>14/07/2015 06:30</c:v>
                </c:pt>
                <c:pt idx="411">
                  <c:v>14/07/2015 06:45</c:v>
                </c:pt>
                <c:pt idx="412">
                  <c:v>14/07/2015 07:00</c:v>
                </c:pt>
                <c:pt idx="413">
                  <c:v>14/07/2015 07:15</c:v>
                </c:pt>
                <c:pt idx="414">
                  <c:v>14/07/2015 07:30</c:v>
                </c:pt>
                <c:pt idx="415">
                  <c:v>14/07/2015 07:45</c:v>
                </c:pt>
                <c:pt idx="416">
                  <c:v>14/07/2015 08:00</c:v>
                </c:pt>
                <c:pt idx="417">
                  <c:v>14/07/2015 08:15</c:v>
                </c:pt>
                <c:pt idx="418">
                  <c:v>14/07/2015 08:30</c:v>
                </c:pt>
                <c:pt idx="419">
                  <c:v>14/07/2015 08:45</c:v>
                </c:pt>
                <c:pt idx="420">
                  <c:v>14/07/2015 09:00</c:v>
                </c:pt>
                <c:pt idx="421">
                  <c:v>14/07/2015 09:15</c:v>
                </c:pt>
                <c:pt idx="422">
                  <c:v>14/07/2015 09:30</c:v>
                </c:pt>
                <c:pt idx="423">
                  <c:v>14/07/2015 09:45</c:v>
                </c:pt>
                <c:pt idx="424">
                  <c:v>14/07/2015 10:00</c:v>
                </c:pt>
                <c:pt idx="425">
                  <c:v>14/07/2015 10:15</c:v>
                </c:pt>
                <c:pt idx="426">
                  <c:v>14/07/2015 10:30</c:v>
                </c:pt>
                <c:pt idx="427">
                  <c:v>14/07/2015 10:45</c:v>
                </c:pt>
                <c:pt idx="428">
                  <c:v>14/07/2015 11:00</c:v>
                </c:pt>
                <c:pt idx="429">
                  <c:v>14/07/2015 11:15</c:v>
                </c:pt>
                <c:pt idx="430">
                  <c:v>14/07/2015 11:30</c:v>
                </c:pt>
                <c:pt idx="431">
                  <c:v>14/07/2015 11:45</c:v>
                </c:pt>
                <c:pt idx="432">
                  <c:v>14/07/2015 12:00</c:v>
                </c:pt>
                <c:pt idx="433">
                  <c:v>14/07/2015 12:15</c:v>
                </c:pt>
                <c:pt idx="434">
                  <c:v>14/07/2015 12:30</c:v>
                </c:pt>
                <c:pt idx="435">
                  <c:v>14/07/2015 12:45</c:v>
                </c:pt>
                <c:pt idx="436">
                  <c:v>14/07/2015 13:00</c:v>
                </c:pt>
                <c:pt idx="437">
                  <c:v>14/07/2015 13:15</c:v>
                </c:pt>
                <c:pt idx="438">
                  <c:v>14/07/2015 13:30</c:v>
                </c:pt>
                <c:pt idx="439">
                  <c:v>14/07/2015 13:45</c:v>
                </c:pt>
                <c:pt idx="440">
                  <c:v>14/07/2015 14:00</c:v>
                </c:pt>
                <c:pt idx="441">
                  <c:v>14/07/2015 14:15</c:v>
                </c:pt>
                <c:pt idx="442">
                  <c:v>14/07/2015 14:30</c:v>
                </c:pt>
                <c:pt idx="443">
                  <c:v>14/07/2015 14:45</c:v>
                </c:pt>
                <c:pt idx="444">
                  <c:v>14/07/2015 15:00</c:v>
                </c:pt>
                <c:pt idx="445">
                  <c:v>14/07/2015 15:15</c:v>
                </c:pt>
                <c:pt idx="446">
                  <c:v>14/07/2015 15:30</c:v>
                </c:pt>
                <c:pt idx="447">
                  <c:v>14/07/2015 15:45</c:v>
                </c:pt>
                <c:pt idx="448">
                  <c:v>14/07/2015 16:00</c:v>
                </c:pt>
                <c:pt idx="449">
                  <c:v>14/07/2015 16:15</c:v>
                </c:pt>
                <c:pt idx="450">
                  <c:v>14/07/2015 16:30</c:v>
                </c:pt>
                <c:pt idx="451">
                  <c:v>14/07/2015 16:45</c:v>
                </c:pt>
                <c:pt idx="452">
                  <c:v>14/07/2015 17:00</c:v>
                </c:pt>
                <c:pt idx="453">
                  <c:v>14/07/2015 17:15</c:v>
                </c:pt>
                <c:pt idx="454">
                  <c:v>14/07/2015 17:30</c:v>
                </c:pt>
                <c:pt idx="455">
                  <c:v>14/07/2015 17:45</c:v>
                </c:pt>
                <c:pt idx="456">
                  <c:v>14/07/2015 18:00</c:v>
                </c:pt>
                <c:pt idx="457">
                  <c:v>14/07/2015 18:15</c:v>
                </c:pt>
                <c:pt idx="458">
                  <c:v>14/07/2015 18:30</c:v>
                </c:pt>
                <c:pt idx="459">
                  <c:v>14/07/2015 18:45</c:v>
                </c:pt>
                <c:pt idx="460">
                  <c:v>14/07/2015 19:00</c:v>
                </c:pt>
                <c:pt idx="461">
                  <c:v>14/07/2015 19:15</c:v>
                </c:pt>
                <c:pt idx="462">
                  <c:v>14/07/2015 19:30</c:v>
                </c:pt>
                <c:pt idx="463">
                  <c:v>14/07/2015 19:45</c:v>
                </c:pt>
                <c:pt idx="464">
                  <c:v>14/07/2015 20:00</c:v>
                </c:pt>
                <c:pt idx="465">
                  <c:v>14/07/2015 20:15</c:v>
                </c:pt>
                <c:pt idx="466">
                  <c:v>14/07/2015 20:30</c:v>
                </c:pt>
                <c:pt idx="467">
                  <c:v>14/07/2015 20:45</c:v>
                </c:pt>
                <c:pt idx="468">
                  <c:v>14/07/2015 21:00</c:v>
                </c:pt>
                <c:pt idx="469">
                  <c:v>14/07/2015 21:15</c:v>
                </c:pt>
                <c:pt idx="470">
                  <c:v>14/07/2015 21:30</c:v>
                </c:pt>
                <c:pt idx="471">
                  <c:v>14/07/2015 21:45</c:v>
                </c:pt>
                <c:pt idx="472">
                  <c:v>14/07/2015 22:00</c:v>
                </c:pt>
                <c:pt idx="473">
                  <c:v>14/07/2015 22:15</c:v>
                </c:pt>
                <c:pt idx="474">
                  <c:v>14/07/2015 22:30</c:v>
                </c:pt>
                <c:pt idx="475">
                  <c:v>14/07/2015 22:45</c:v>
                </c:pt>
                <c:pt idx="476">
                  <c:v>14/07/2015 23:00</c:v>
                </c:pt>
                <c:pt idx="477">
                  <c:v>14/07/2015 23:15</c:v>
                </c:pt>
                <c:pt idx="478">
                  <c:v>14/07/2015 23:30</c:v>
                </c:pt>
                <c:pt idx="479">
                  <c:v>14/07/2015 23:45</c:v>
                </c:pt>
                <c:pt idx="480">
                  <c:v>15/07/2015 00:00</c:v>
                </c:pt>
                <c:pt idx="481">
                  <c:v>15/07/2015 00:15</c:v>
                </c:pt>
                <c:pt idx="482">
                  <c:v>15/07/2015 00:30</c:v>
                </c:pt>
                <c:pt idx="483">
                  <c:v>15/07/2015 00:45</c:v>
                </c:pt>
                <c:pt idx="484">
                  <c:v>15/07/2015 01:00</c:v>
                </c:pt>
                <c:pt idx="485">
                  <c:v>15/07/2015 01:15</c:v>
                </c:pt>
                <c:pt idx="486">
                  <c:v>15/07/2015 01:30</c:v>
                </c:pt>
                <c:pt idx="487">
                  <c:v>15/07/2015 01:45</c:v>
                </c:pt>
                <c:pt idx="488">
                  <c:v>15/07/2015 02:00</c:v>
                </c:pt>
                <c:pt idx="489">
                  <c:v>15/07/2015 02:15</c:v>
                </c:pt>
                <c:pt idx="490">
                  <c:v>15/07/2015 02:30</c:v>
                </c:pt>
                <c:pt idx="491">
                  <c:v>15/07/2015 02:45</c:v>
                </c:pt>
                <c:pt idx="492">
                  <c:v>15/07/2015 03:00</c:v>
                </c:pt>
                <c:pt idx="493">
                  <c:v>15/07/2015 03:15</c:v>
                </c:pt>
                <c:pt idx="494">
                  <c:v>15/07/2015 03:30</c:v>
                </c:pt>
                <c:pt idx="495">
                  <c:v>15/07/2015 03:45</c:v>
                </c:pt>
                <c:pt idx="496">
                  <c:v>15/07/2015 04:00</c:v>
                </c:pt>
                <c:pt idx="497">
                  <c:v>15/07/2015 04:15</c:v>
                </c:pt>
                <c:pt idx="498">
                  <c:v>15/07/2015 04:30</c:v>
                </c:pt>
                <c:pt idx="499">
                  <c:v>15/07/2015 04:45</c:v>
                </c:pt>
                <c:pt idx="500">
                  <c:v>15/07/2015 05:00</c:v>
                </c:pt>
                <c:pt idx="501">
                  <c:v>15/07/2015 05:15</c:v>
                </c:pt>
                <c:pt idx="502">
                  <c:v>15/07/2015 05:30</c:v>
                </c:pt>
                <c:pt idx="503">
                  <c:v>15/07/2015 05:45</c:v>
                </c:pt>
                <c:pt idx="504">
                  <c:v>15/07/2015 06:00</c:v>
                </c:pt>
                <c:pt idx="505">
                  <c:v>15/07/2015 06:15</c:v>
                </c:pt>
                <c:pt idx="506">
                  <c:v>15/07/2015 06:30</c:v>
                </c:pt>
                <c:pt idx="507">
                  <c:v>15/07/2015 06:45</c:v>
                </c:pt>
                <c:pt idx="508">
                  <c:v>15/07/2015 07:00</c:v>
                </c:pt>
                <c:pt idx="509">
                  <c:v>15/07/2015 07:15</c:v>
                </c:pt>
                <c:pt idx="510">
                  <c:v>15/07/2015 07:30</c:v>
                </c:pt>
                <c:pt idx="511">
                  <c:v>15/07/2015 07:45</c:v>
                </c:pt>
                <c:pt idx="512">
                  <c:v>15/07/2015 08:00</c:v>
                </c:pt>
                <c:pt idx="513">
                  <c:v>15/07/2015 08:15</c:v>
                </c:pt>
                <c:pt idx="514">
                  <c:v>15/07/2015 08:30</c:v>
                </c:pt>
                <c:pt idx="515">
                  <c:v>15/07/2015 08:45</c:v>
                </c:pt>
                <c:pt idx="516">
                  <c:v>15/07/2015 09:00</c:v>
                </c:pt>
                <c:pt idx="517">
                  <c:v>15/07/2015 09:15</c:v>
                </c:pt>
                <c:pt idx="518">
                  <c:v>15/07/2015 09:30</c:v>
                </c:pt>
                <c:pt idx="519">
                  <c:v>15/07/2015 09:45</c:v>
                </c:pt>
                <c:pt idx="520">
                  <c:v>15/07/2015 10:00</c:v>
                </c:pt>
                <c:pt idx="521">
                  <c:v>15/07/2015 10:15</c:v>
                </c:pt>
                <c:pt idx="522">
                  <c:v>15/07/2015 10:30</c:v>
                </c:pt>
                <c:pt idx="523">
                  <c:v>15/07/2015 10:45</c:v>
                </c:pt>
                <c:pt idx="524">
                  <c:v>15/07/2015 11:00</c:v>
                </c:pt>
                <c:pt idx="525">
                  <c:v>15/07/2015 11:15</c:v>
                </c:pt>
                <c:pt idx="526">
                  <c:v>15/07/2015 11:30</c:v>
                </c:pt>
                <c:pt idx="527">
                  <c:v>15/07/2015 11:45</c:v>
                </c:pt>
                <c:pt idx="528">
                  <c:v>15/07/2015 12:00</c:v>
                </c:pt>
                <c:pt idx="529">
                  <c:v>15/07/2015 12:15</c:v>
                </c:pt>
                <c:pt idx="530">
                  <c:v>15/07/2015 12:30</c:v>
                </c:pt>
                <c:pt idx="531">
                  <c:v>15/07/2015 12:45</c:v>
                </c:pt>
                <c:pt idx="532">
                  <c:v>15/07/2015 13:00</c:v>
                </c:pt>
                <c:pt idx="533">
                  <c:v>15/07/2015 13:15</c:v>
                </c:pt>
                <c:pt idx="534">
                  <c:v>15/07/2015 13:30</c:v>
                </c:pt>
                <c:pt idx="535">
                  <c:v>15/07/2015 13:45</c:v>
                </c:pt>
                <c:pt idx="536">
                  <c:v>15/07/2015 14:00</c:v>
                </c:pt>
                <c:pt idx="537">
                  <c:v>15/07/2015 14:15</c:v>
                </c:pt>
                <c:pt idx="538">
                  <c:v>15/07/2015 14:30</c:v>
                </c:pt>
                <c:pt idx="539">
                  <c:v>15/07/2015 14:45</c:v>
                </c:pt>
                <c:pt idx="540">
                  <c:v>15/07/2015 15:00</c:v>
                </c:pt>
                <c:pt idx="541">
                  <c:v>15/07/2015 15:15</c:v>
                </c:pt>
                <c:pt idx="542">
                  <c:v>15/07/2015 15:30</c:v>
                </c:pt>
                <c:pt idx="543">
                  <c:v>15/07/2015 15:45</c:v>
                </c:pt>
                <c:pt idx="544">
                  <c:v>15/07/2015 16:00</c:v>
                </c:pt>
                <c:pt idx="545">
                  <c:v>15/07/2015 16:15</c:v>
                </c:pt>
                <c:pt idx="546">
                  <c:v>15/07/2015 16:30</c:v>
                </c:pt>
                <c:pt idx="547">
                  <c:v>15/07/2015 16:45</c:v>
                </c:pt>
                <c:pt idx="548">
                  <c:v>15/07/2015 17:00</c:v>
                </c:pt>
                <c:pt idx="549">
                  <c:v>15/07/2015 17:15</c:v>
                </c:pt>
                <c:pt idx="550">
                  <c:v>15/07/2015 17:30</c:v>
                </c:pt>
                <c:pt idx="551">
                  <c:v>15/07/2015 17:45</c:v>
                </c:pt>
                <c:pt idx="552">
                  <c:v>15/07/2015 18:00</c:v>
                </c:pt>
                <c:pt idx="553">
                  <c:v>15/07/2015 18:15</c:v>
                </c:pt>
                <c:pt idx="554">
                  <c:v>15/07/2015 18:30</c:v>
                </c:pt>
                <c:pt idx="555">
                  <c:v>15/07/2015 18:45</c:v>
                </c:pt>
                <c:pt idx="556">
                  <c:v>15/07/2015 19:00</c:v>
                </c:pt>
                <c:pt idx="557">
                  <c:v>15/07/2015 19:15</c:v>
                </c:pt>
                <c:pt idx="558">
                  <c:v>15/07/2015 19:30</c:v>
                </c:pt>
                <c:pt idx="559">
                  <c:v>15/07/2015 19:45</c:v>
                </c:pt>
                <c:pt idx="560">
                  <c:v>15/07/2015 20:00</c:v>
                </c:pt>
                <c:pt idx="561">
                  <c:v>15/07/2015 20:15</c:v>
                </c:pt>
                <c:pt idx="562">
                  <c:v>15/07/2015 20:30</c:v>
                </c:pt>
                <c:pt idx="563">
                  <c:v>15/07/2015 20:45</c:v>
                </c:pt>
                <c:pt idx="564">
                  <c:v>15/07/2015 21:00</c:v>
                </c:pt>
                <c:pt idx="565">
                  <c:v>15/07/2015 21:15</c:v>
                </c:pt>
                <c:pt idx="566">
                  <c:v>15/07/2015 21:30</c:v>
                </c:pt>
                <c:pt idx="567">
                  <c:v>15/07/2015 21:45</c:v>
                </c:pt>
                <c:pt idx="568">
                  <c:v>15/07/2015 22:00</c:v>
                </c:pt>
                <c:pt idx="569">
                  <c:v>15/07/2015 22:15</c:v>
                </c:pt>
                <c:pt idx="570">
                  <c:v>15/07/2015 22:30</c:v>
                </c:pt>
                <c:pt idx="571">
                  <c:v>15/07/2015 22:45</c:v>
                </c:pt>
                <c:pt idx="572">
                  <c:v>15/07/2015 23:00</c:v>
                </c:pt>
                <c:pt idx="573">
                  <c:v>15/07/2015 23:15</c:v>
                </c:pt>
                <c:pt idx="574">
                  <c:v>15/07/2015 23:30</c:v>
                </c:pt>
                <c:pt idx="575">
                  <c:v>15/07/2015 23:45</c:v>
                </c:pt>
              </c:strCache>
            </c:strRef>
          </c:xVal>
          <c:yVal>
            <c:numRef>
              <c:f>Forecasts!$BD$199:$BD$774</c:f>
              <c:numCache>
                <c:formatCode>0.00</c:formatCode>
                <c:ptCount val="576"/>
                <c:pt idx="0">
                  <c:v>3.423974361070687</c:v>
                </c:pt>
                <c:pt idx="1">
                  <c:v>3.5297131426764992</c:v>
                </c:pt>
                <c:pt idx="2">
                  <c:v>3.6376321053463498</c:v>
                </c:pt>
                <c:pt idx="3">
                  <c:v>3.7471862038142283</c:v>
                </c:pt>
                <c:pt idx="4">
                  <c:v>3.8583754380801354</c:v>
                </c:pt>
                <c:pt idx="5">
                  <c:v>3.9543034048977761</c:v>
                </c:pt>
                <c:pt idx="6">
                  <c:v>4.0562268696415256</c:v>
                </c:pt>
                <c:pt idx="7">
                  <c:v>4.1570602438532527</c:v>
                </c:pt>
                <c:pt idx="8">
                  <c:v>4.2595287538630098</c:v>
                </c:pt>
                <c:pt idx="9">
                  <c:v>4.6296144894833571</c:v>
                </c:pt>
                <c:pt idx="10">
                  <c:v>5.0002452703697085</c:v>
                </c:pt>
                <c:pt idx="11">
                  <c:v>5.3648805533299537</c:v>
                </c:pt>
                <c:pt idx="12">
                  <c:v>5.733331153152271</c:v>
                </c:pt>
                <c:pt idx="13">
                  <c:v>5.9753312512604211</c:v>
                </c:pt>
                <c:pt idx="14">
                  <c:v>6.2167863041025573</c:v>
                </c:pt>
                <c:pt idx="15">
                  <c:v>6.4598764927427208</c:v>
                </c:pt>
                <c:pt idx="16">
                  <c:v>6.7002414550528417</c:v>
                </c:pt>
                <c:pt idx="17">
                  <c:v>6.896457750816209</c:v>
                </c:pt>
                <c:pt idx="18">
                  <c:v>7.0877686391854855</c:v>
                </c:pt>
                <c:pt idx="19">
                  <c:v>7.2845299802148649</c:v>
                </c:pt>
                <c:pt idx="20">
                  <c:v>7.4742057327861096</c:v>
                </c:pt>
                <c:pt idx="21">
                  <c:v>7.7080301519041177</c:v>
                </c:pt>
                <c:pt idx="22">
                  <c:v>7.9342239372979995</c:v>
                </c:pt>
                <c:pt idx="23">
                  <c:v>8.1576924963618254</c:v>
                </c:pt>
                <c:pt idx="24">
                  <c:v>8.3877015986177668</c:v>
                </c:pt>
                <c:pt idx="25">
                  <c:v>8.4580124379329717</c:v>
                </c:pt>
                <c:pt idx="26">
                  <c:v>8.5294133677802009</c:v>
                </c:pt>
                <c:pt idx="27">
                  <c:v>8.5997242070954023</c:v>
                </c:pt>
                <c:pt idx="28">
                  <c:v>8.6700350464106037</c:v>
                </c:pt>
                <c:pt idx="29">
                  <c:v>8.6624044126864739</c:v>
                </c:pt>
                <c:pt idx="30">
                  <c:v>8.6569539600263816</c:v>
                </c:pt>
                <c:pt idx="31">
                  <c:v>8.6536836884303217</c:v>
                </c:pt>
                <c:pt idx="32">
                  <c:v>8.648778281036245</c:v>
                </c:pt>
                <c:pt idx="33">
                  <c:v>8.1876699859923381</c:v>
                </c:pt>
                <c:pt idx="34">
                  <c:v>7.7189310572243004</c:v>
                </c:pt>
                <c:pt idx="35">
                  <c:v>7.2561876263823715</c:v>
                </c:pt>
                <c:pt idx="36">
                  <c:v>6.7928991502744323</c:v>
                </c:pt>
                <c:pt idx="37">
                  <c:v>6.43807468210235</c:v>
                </c:pt>
                <c:pt idx="38">
                  <c:v>6.0881556213243533</c:v>
                </c:pt>
                <c:pt idx="39">
                  <c:v>5.7393266510783727</c:v>
                </c:pt>
                <c:pt idx="40">
                  <c:v>5.3834120923742717</c:v>
                </c:pt>
                <c:pt idx="41">
                  <c:v>5.0144164472859494</c:v>
                </c:pt>
                <c:pt idx="42">
                  <c:v>4.6492361190596903</c:v>
                </c:pt>
                <c:pt idx="43">
                  <c:v>4.2829657003014105</c:v>
                </c:pt>
                <c:pt idx="44">
                  <c:v>3.9139700552130852</c:v>
                </c:pt>
                <c:pt idx="45">
                  <c:v>3.5738618092232555</c:v>
                </c:pt>
                <c:pt idx="46">
                  <c:v>3.2364787895634746</c:v>
                </c:pt>
                <c:pt idx="47">
                  <c:v>2.8936453172435983</c:v>
                </c:pt>
                <c:pt idx="48">
                  <c:v>2.5529920259877588</c:v>
                </c:pt>
                <c:pt idx="49">
                  <c:v>2.240136043298397</c:v>
                </c:pt>
                <c:pt idx="50">
                  <c:v>1.9256449248110057</c:v>
                </c:pt>
                <c:pt idx="51">
                  <c:v>1.6100637157915969</c:v>
                </c:pt>
                <c:pt idx="52">
                  <c:v>1.2933924162401682</c:v>
                </c:pt>
                <c:pt idx="53">
                  <c:v>1.0960860299447863</c:v>
                </c:pt>
                <c:pt idx="54">
                  <c:v>0.89986973418142358</c:v>
                </c:pt>
                <c:pt idx="55">
                  <c:v>0.70092821208801337</c:v>
                </c:pt>
                <c:pt idx="56">
                  <c:v>0.50743714265469686</c:v>
                </c:pt>
                <c:pt idx="57">
                  <c:v>0.47037406456606151</c:v>
                </c:pt>
                <c:pt idx="58">
                  <c:v>0.43494612227545459</c:v>
                </c:pt>
                <c:pt idx="59">
                  <c:v>0.40769385897498761</c:v>
                </c:pt>
                <c:pt idx="60">
                  <c:v>0.37608123354644585</c:v>
                </c:pt>
                <c:pt idx="61">
                  <c:v>0.3848019578025953</c:v>
                </c:pt>
                <c:pt idx="62">
                  <c:v>0.39788304418681952</c:v>
                </c:pt>
                <c:pt idx="63">
                  <c:v>0.40714881370897832</c:v>
                </c:pt>
                <c:pt idx="64">
                  <c:v>0.41423440216709984</c:v>
                </c:pt>
                <c:pt idx="65">
                  <c:v>0.46219838557592158</c:v>
                </c:pt>
                <c:pt idx="66">
                  <c:v>0.50907227845272496</c:v>
                </c:pt>
                <c:pt idx="67">
                  <c:v>0.54940562813741622</c:v>
                </c:pt>
                <c:pt idx="68">
                  <c:v>0.59464438521619145</c:v>
                </c:pt>
                <c:pt idx="69">
                  <c:v>1.1091671163290113</c:v>
                </c:pt>
                <c:pt idx="70">
                  <c:v>1.6215096663777924</c:v>
                </c:pt>
                <c:pt idx="71">
                  <c:v>2.1376675332886395</c:v>
                </c:pt>
                <c:pt idx="72">
                  <c:v>2.652190264401459</c:v>
                </c:pt>
                <c:pt idx="73">
                  <c:v>3.2544652833417826</c:v>
                </c:pt>
                <c:pt idx="74">
                  <c:v>3.8594655286121524</c:v>
                </c:pt>
                <c:pt idx="75">
                  <c:v>4.4622855928184828</c:v>
                </c:pt>
                <c:pt idx="76">
                  <c:v>5.0711011549509193</c:v>
                </c:pt>
                <c:pt idx="77">
                  <c:v>5.6357680505366003</c:v>
                </c:pt>
                <c:pt idx="78">
                  <c:v>6.2091556703784239</c:v>
                </c:pt>
                <c:pt idx="79">
                  <c:v>6.777092837560164</c:v>
                </c:pt>
                <c:pt idx="80">
                  <c:v>7.3455750500079011</c:v>
                </c:pt>
                <c:pt idx="81">
                  <c:v>8.5228728245880863</c:v>
                </c:pt>
                <c:pt idx="82">
                  <c:v>9.7023507802323028</c:v>
                </c:pt>
                <c:pt idx="83">
                  <c:v>10.877468373748444</c:v>
                </c:pt>
                <c:pt idx="84">
                  <c:v>12.05640128412665</c:v>
                </c:pt>
                <c:pt idx="85">
                  <c:v>13.481149609475072</c:v>
                </c:pt>
                <c:pt idx="86">
                  <c:v>14.902082617961421</c:v>
                </c:pt>
                <c:pt idx="87">
                  <c:v>16.331736350703931</c:v>
                </c:pt>
                <c:pt idx="88">
                  <c:v>17.750489178126248</c:v>
                </c:pt>
                <c:pt idx="89">
                  <c:v>19.028620326918148</c:v>
                </c:pt>
                <c:pt idx="90">
                  <c:v>20.305116339912018</c:v>
                </c:pt>
                <c:pt idx="91">
                  <c:v>21.584337579235957</c:v>
                </c:pt>
                <c:pt idx="92">
                  <c:v>22.858108365899785</c:v>
                </c:pt>
                <c:pt idx="93">
                  <c:v>23.021621945702591</c:v>
                </c:pt>
                <c:pt idx="94">
                  <c:v>23.178594982313278</c:v>
                </c:pt>
                <c:pt idx="95">
                  <c:v>23.335022973657956</c:v>
                </c:pt>
                <c:pt idx="96">
                  <c:v>27.67521842689035</c:v>
                </c:pt>
                <c:pt idx="97">
                  <c:v>27.440848962506355</c:v>
                </c:pt>
                <c:pt idx="98">
                  <c:v>27.211384905516397</c:v>
                </c:pt>
                <c:pt idx="99">
                  <c:v>26.979740667462444</c:v>
                </c:pt>
                <c:pt idx="100">
                  <c:v>26.743736067280384</c:v>
                </c:pt>
                <c:pt idx="101">
                  <c:v>26.491925154384059</c:v>
                </c:pt>
                <c:pt idx="102">
                  <c:v>26.233028653029631</c:v>
                </c:pt>
                <c:pt idx="103">
                  <c:v>25.981217740133321</c:v>
                </c:pt>
                <c:pt idx="104">
                  <c:v>25.722321238778896</c:v>
                </c:pt>
                <c:pt idx="105">
                  <c:v>25.474325642744638</c:v>
                </c:pt>
                <c:pt idx="106">
                  <c:v>25.227420137242412</c:v>
                </c:pt>
                <c:pt idx="107">
                  <c:v>24.973974088548061</c:v>
                </c:pt>
                <c:pt idx="108">
                  <c:v>24.730338854641872</c:v>
                </c:pt>
                <c:pt idx="109">
                  <c:v>24.492154073395799</c:v>
                </c:pt>
                <c:pt idx="110">
                  <c:v>24.252334156351697</c:v>
                </c:pt>
                <c:pt idx="111">
                  <c:v>24.010334058243547</c:v>
                </c:pt>
                <c:pt idx="112">
                  <c:v>23.771604231731452</c:v>
                </c:pt>
                <c:pt idx="113">
                  <c:v>23.410784265633275</c:v>
                </c:pt>
                <c:pt idx="114">
                  <c:v>23.046148982673021</c:v>
                </c:pt>
                <c:pt idx="115">
                  <c:v>22.679333518648725</c:v>
                </c:pt>
                <c:pt idx="116">
                  <c:v>22.317968507284544</c:v>
                </c:pt>
                <c:pt idx="117">
                  <c:v>21.376130287620391</c:v>
                </c:pt>
                <c:pt idx="118">
                  <c:v>20.44137765641436</c:v>
                </c:pt>
                <c:pt idx="119">
                  <c:v>19.500084482016238</c:v>
                </c:pt>
                <c:pt idx="120">
                  <c:v>18.562606624480157</c:v>
                </c:pt>
                <c:pt idx="121">
                  <c:v>17.597331458377617</c:v>
                </c:pt>
                <c:pt idx="122">
                  <c:v>16.630421156477048</c:v>
                </c:pt>
                <c:pt idx="123">
                  <c:v>15.665145990374498</c:v>
                </c:pt>
                <c:pt idx="124">
                  <c:v>14.698235688473929</c:v>
                </c:pt>
                <c:pt idx="125">
                  <c:v>13.572172168898623</c:v>
                </c:pt>
                <c:pt idx="126">
                  <c:v>12.453194237781457</c:v>
                </c:pt>
                <c:pt idx="127">
                  <c:v>11.328220808738173</c:v>
                </c:pt>
                <c:pt idx="128">
                  <c:v>10.201612243896857</c:v>
                </c:pt>
                <c:pt idx="129">
                  <c:v>9.2112649955578778</c:v>
                </c:pt>
                <c:pt idx="130">
                  <c:v>8.2149222492928029</c:v>
                </c:pt>
                <c:pt idx="131">
                  <c:v>7.2202146388257535</c:v>
                </c:pt>
                <c:pt idx="132">
                  <c:v>6.2244169378266863</c:v>
                </c:pt>
                <c:pt idx="133">
                  <c:v>5.6379482316006353</c:v>
                </c:pt>
                <c:pt idx="134">
                  <c:v>5.0509344801085723</c:v>
                </c:pt>
                <c:pt idx="135">
                  <c:v>4.4579252306904094</c:v>
                </c:pt>
                <c:pt idx="136">
                  <c:v>3.8681862528683011</c:v>
                </c:pt>
                <c:pt idx="137">
                  <c:v>3.5008257435780039</c:v>
                </c:pt>
                <c:pt idx="138">
                  <c:v>3.1367355058837632</c:v>
                </c:pt>
                <c:pt idx="139">
                  <c:v>2.7759155397855806</c:v>
                </c:pt>
                <c:pt idx="140">
                  <c:v>2.4058298041652373</c:v>
                </c:pt>
                <c:pt idx="141">
                  <c:v>2.6129470052487869</c:v>
                </c:pt>
                <c:pt idx="142">
                  <c:v>2.8195191610663275</c:v>
                </c:pt>
                <c:pt idx="143">
                  <c:v>3.0271814074158852</c:v>
                </c:pt>
                <c:pt idx="144">
                  <c:v>3.2381139253615014</c:v>
                </c:pt>
                <c:pt idx="145">
                  <c:v>3.5111816036321835</c:v>
                </c:pt>
                <c:pt idx="146">
                  <c:v>3.7918799156269936</c:v>
                </c:pt>
                <c:pt idx="147">
                  <c:v>4.0649475938976751</c:v>
                </c:pt>
                <c:pt idx="148">
                  <c:v>4.3445558153604695</c:v>
                </c:pt>
                <c:pt idx="149">
                  <c:v>4.8656190896653992</c:v>
                </c:pt>
                <c:pt idx="150">
                  <c:v>5.3866823639703281</c:v>
                </c:pt>
                <c:pt idx="151">
                  <c:v>5.9121060004033374</c:v>
                </c:pt>
                <c:pt idx="152">
                  <c:v>6.436984591570333</c:v>
                </c:pt>
                <c:pt idx="153">
                  <c:v>6.9733091333235251</c:v>
                </c:pt>
                <c:pt idx="154">
                  <c:v>7.5101787203427266</c:v>
                </c:pt>
                <c:pt idx="155">
                  <c:v>8.0415978547018341</c:v>
                </c:pt>
                <c:pt idx="156">
                  <c:v>8.5757422153909868</c:v>
                </c:pt>
                <c:pt idx="157">
                  <c:v>9.3159136866316814</c:v>
                </c:pt>
                <c:pt idx="158">
                  <c:v>10.059355429468416</c:v>
                </c:pt>
                <c:pt idx="159">
                  <c:v>10.80170708177314</c:v>
                </c:pt>
                <c:pt idx="160">
                  <c:v>11.540788462481808</c:v>
                </c:pt>
                <c:pt idx="161">
                  <c:v>12.28913561271264</c:v>
                </c:pt>
                <c:pt idx="162">
                  <c:v>13.032577355549373</c:v>
                </c:pt>
                <c:pt idx="163">
                  <c:v>13.773838917322092</c:v>
                </c:pt>
                <c:pt idx="164">
                  <c:v>14.517825705424835</c:v>
                </c:pt>
                <c:pt idx="165">
                  <c:v>15.762709092990168</c:v>
                </c:pt>
                <c:pt idx="166">
                  <c:v>17.013587978481617</c:v>
                </c:pt>
                <c:pt idx="167">
                  <c:v>18.257381275514938</c:v>
                </c:pt>
                <c:pt idx="168">
                  <c:v>19.500629527282236</c:v>
                </c:pt>
                <c:pt idx="169">
                  <c:v>20.685557935586555</c:v>
                </c:pt>
                <c:pt idx="170">
                  <c:v>21.86939625335885</c:v>
                </c:pt>
                <c:pt idx="171">
                  <c:v>23.04996429953508</c:v>
                </c:pt>
                <c:pt idx="172">
                  <c:v>24.228897209913285</c:v>
                </c:pt>
                <c:pt idx="173">
                  <c:v>24.841528088907779</c:v>
                </c:pt>
                <c:pt idx="174">
                  <c:v>25.447073379444159</c:v>
                </c:pt>
                <c:pt idx="175">
                  <c:v>26.048803353118476</c:v>
                </c:pt>
                <c:pt idx="176">
                  <c:v>26.659799096314956</c:v>
                </c:pt>
                <c:pt idx="177">
                  <c:v>27.245177712008992</c:v>
                </c:pt>
                <c:pt idx="178">
                  <c:v>27.826195965574943</c:v>
                </c:pt>
                <c:pt idx="179">
                  <c:v>28.407214219140918</c:v>
                </c:pt>
                <c:pt idx="180">
                  <c:v>28.993137880100953</c:v>
                </c:pt>
                <c:pt idx="181">
                  <c:v>29.201345171716508</c:v>
                </c:pt>
                <c:pt idx="182">
                  <c:v>29.409007418066079</c:v>
                </c:pt>
                <c:pt idx="183">
                  <c:v>29.619394890745689</c:v>
                </c:pt>
                <c:pt idx="184">
                  <c:v>29.833052635021339</c:v>
                </c:pt>
                <c:pt idx="185">
                  <c:v>30.288710477405161</c:v>
                </c:pt>
                <c:pt idx="186">
                  <c:v>30.749273727183059</c:v>
                </c:pt>
                <c:pt idx="187">
                  <c:v>31.207111750630897</c:v>
                </c:pt>
                <c:pt idx="188">
                  <c:v>31.66603986461077</c:v>
                </c:pt>
                <c:pt idx="189">
                  <c:v>31.776139008344639</c:v>
                </c:pt>
                <c:pt idx="190">
                  <c:v>31.879697608886413</c:v>
                </c:pt>
                <c:pt idx="191">
                  <c:v>31.991976933684345</c:v>
                </c:pt>
                <c:pt idx="192">
                  <c:v>38.190776744008602</c:v>
                </c:pt>
                <c:pt idx="193">
                  <c:v>37.619569305230776</c:v>
                </c:pt>
                <c:pt idx="194">
                  <c:v>37.049451956985031</c:v>
                </c:pt>
                <c:pt idx="195">
                  <c:v>36.481514789803306</c:v>
                </c:pt>
                <c:pt idx="196">
                  <c:v>35.913577622621588</c:v>
                </c:pt>
                <c:pt idx="197">
                  <c:v>35.254072850750248</c:v>
                </c:pt>
                <c:pt idx="198">
                  <c:v>34.594568078878929</c:v>
                </c:pt>
                <c:pt idx="199">
                  <c:v>33.935608352273654</c:v>
                </c:pt>
                <c:pt idx="200">
                  <c:v>33.277193670934373</c:v>
                </c:pt>
                <c:pt idx="201">
                  <c:v>32.127693204920668</c:v>
                </c:pt>
                <c:pt idx="202">
                  <c:v>30.97655760310893</c:v>
                </c:pt>
                <c:pt idx="203">
                  <c:v>29.828692272893271</c:v>
                </c:pt>
                <c:pt idx="204">
                  <c:v>28.679191806879558</c:v>
                </c:pt>
                <c:pt idx="205">
                  <c:v>27.554763423102287</c:v>
                </c:pt>
                <c:pt idx="206">
                  <c:v>26.436875582517136</c:v>
                </c:pt>
                <c:pt idx="207">
                  <c:v>25.312447198739857</c:v>
                </c:pt>
                <c:pt idx="208">
                  <c:v>24.190198996026623</c:v>
                </c:pt>
                <c:pt idx="209">
                  <c:v>23.294144578707265</c:v>
                </c:pt>
                <c:pt idx="210">
                  <c:v>22.400270342451954</c:v>
                </c:pt>
                <c:pt idx="211">
                  <c:v>21.504760970398603</c:v>
                </c:pt>
                <c:pt idx="212">
                  <c:v>20.611431779409283</c:v>
                </c:pt>
                <c:pt idx="213">
                  <c:v>20.209733418360397</c:v>
                </c:pt>
                <c:pt idx="214">
                  <c:v>19.808580102577523</c:v>
                </c:pt>
                <c:pt idx="215">
                  <c:v>19.412332194188728</c:v>
                </c:pt>
                <c:pt idx="216">
                  <c:v>19.009543742607832</c:v>
                </c:pt>
                <c:pt idx="217">
                  <c:v>18.548980492829923</c:v>
                </c:pt>
                <c:pt idx="218">
                  <c:v>18.088417243052042</c:v>
                </c:pt>
                <c:pt idx="219">
                  <c:v>17.630579219604193</c:v>
                </c:pt>
                <c:pt idx="220">
                  <c:v>17.171106060358309</c:v>
                </c:pt>
                <c:pt idx="221">
                  <c:v>16.922020373792048</c:v>
                </c:pt>
                <c:pt idx="222">
                  <c:v>16.677295049353848</c:v>
                </c:pt>
                <c:pt idx="223">
                  <c:v>16.422758910127499</c:v>
                </c:pt>
                <c:pt idx="224">
                  <c:v>16.17748854042329</c:v>
                </c:pt>
                <c:pt idx="225">
                  <c:v>17.199448414190812</c:v>
                </c:pt>
                <c:pt idx="226">
                  <c:v>18.220318197426305</c:v>
                </c:pt>
                <c:pt idx="227">
                  <c:v>19.241733025927811</c:v>
                </c:pt>
                <c:pt idx="228">
                  <c:v>20.260422628099256</c:v>
                </c:pt>
                <c:pt idx="229">
                  <c:v>21.401747415122813</c:v>
                </c:pt>
                <c:pt idx="230">
                  <c:v>22.538166794752303</c:v>
                </c:pt>
                <c:pt idx="231">
                  <c:v>23.672951038583747</c:v>
                </c:pt>
                <c:pt idx="232">
                  <c:v>24.810460508745258</c:v>
                </c:pt>
                <c:pt idx="233">
                  <c:v>26.04008262886234</c:v>
                </c:pt>
                <c:pt idx="234">
                  <c:v>27.271339884777429</c:v>
                </c:pt>
                <c:pt idx="235">
                  <c:v>28.504232276490562</c:v>
                </c:pt>
                <c:pt idx="236">
                  <c:v>29.730584125011582</c:v>
                </c:pt>
                <c:pt idx="237">
                  <c:v>30.949305339808479</c:v>
                </c:pt>
                <c:pt idx="238">
                  <c:v>32.167481509339346</c:v>
                </c:pt>
                <c:pt idx="239">
                  <c:v>33.384567588338207</c:v>
                </c:pt>
                <c:pt idx="240">
                  <c:v>34.604378893667118</c:v>
                </c:pt>
                <c:pt idx="241">
                  <c:v>35.764780265001001</c:v>
                </c:pt>
                <c:pt idx="242">
                  <c:v>36.921366319472845</c:v>
                </c:pt>
                <c:pt idx="243">
                  <c:v>38.082312736072737</c:v>
                </c:pt>
                <c:pt idx="244">
                  <c:v>39.238898790544532</c:v>
                </c:pt>
                <c:pt idx="245">
                  <c:v>40.257588392716009</c:v>
                </c:pt>
                <c:pt idx="246">
                  <c:v>41.283363583345583</c:v>
                </c:pt>
                <c:pt idx="247">
                  <c:v>42.308048683443154</c:v>
                </c:pt>
                <c:pt idx="248">
                  <c:v>43.334913964604752</c:v>
                </c:pt>
                <c:pt idx="249">
                  <c:v>43.895765543328352</c:v>
                </c:pt>
                <c:pt idx="250">
                  <c:v>44.461522529446064</c:v>
                </c:pt>
                <c:pt idx="251">
                  <c:v>45.025099334499721</c:v>
                </c:pt>
                <c:pt idx="252">
                  <c:v>45.589221184819372</c:v>
                </c:pt>
                <c:pt idx="253">
                  <c:v>46.074311471567718</c:v>
                </c:pt>
                <c:pt idx="254">
                  <c:v>46.561036894114075</c:v>
                </c:pt>
                <c:pt idx="255">
                  <c:v>47.050487542990467</c:v>
                </c:pt>
                <c:pt idx="256">
                  <c:v>47.533942693940745</c:v>
                </c:pt>
                <c:pt idx="257">
                  <c:v>48.071357326225943</c:v>
                </c:pt>
                <c:pt idx="258">
                  <c:v>48.609317003777171</c:v>
                </c:pt>
                <c:pt idx="259">
                  <c:v>49.148911817126432</c:v>
                </c:pt>
                <c:pt idx="260">
                  <c:v>49.68305617781558</c:v>
                </c:pt>
                <c:pt idx="261">
                  <c:v>49.664524638771262</c:v>
                </c:pt>
                <c:pt idx="262">
                  <c:v>49.650898507121013</c:v>
                </c:pt>
                <c:pt idx="263">
                  <c:v>49.630186787012683</c:v>
                </c:pt>
                <c:pt idx="264">
                  <c:v>49.616015610096426</c:v>
                </c:pt>
                <c:pt idx="265">
                  <c:v>49.637817420736816</c:v>
                </c:pt>
                <c:pt idx="266">
                  <c:v>49.662344457707228</c:v>
                </c:pt>
                <c:pt idx="267">
                  <c:v>49.687416539943655</c:v>
                </c:pt>
                <c:pt idx="268">
                  <c:v>49.713578712712099</c:v>
                </c:pt>
                <c:pt idx="269">
                  <c:v>49.52826332226892</c:v>
                </c:pt>
                <c:pt idx="270">
                  <c:v>49.343492977091763</c:v>
                </c:pt>
                <c:pt idx="271">
                  <c:v>49.162537948776645</c:v>
                </c:pt>
                <c:pt idx="272">
                  <c:v>48.976132467801484</c:v>
                </c:pt>
                <c:pt idx="273">
                  <c:v>48.605501686915112</c:v>
                </c:pt>
                <c:pt idx="274">
                  <c:v>48.231055589166694</c:v>
                </c:pt>
                <c:pt idx="275">
                  <c:v>47.855519400886237</c:v>
                </c:pt>
                <c:pt idx="276">
                  <c:v>47.481618348403842</c:v>
                </c:pt>
                <c:pt idx="277">
                  <c:v>47.240708340827702</c:v>
                </c:pt>
                <c:pt idx="278">
                  <c:v>47.001433469049594</c:v>
                </c:pt>
                <c:pt idx="279">
                  <c:v>46.759433370941451</c:v>
                </c:pt>
                <c:pt idx="280">
                  <c:v>46.513617955971235</c:v>
                </c:pt>
                <c:pt idx="281">
                  <c:v>46.313586343345804</c:v>
                </c:pt>
                <c:pt idx="282">
                  <c:v>46.104834006464245</c:v>
                </c:pt>
                <c:pt idx="283">
                  <c:v>45.904802393838814</c:v>
                </c:pt>
                <c:pt idx="284">
                  <c:v>45.696595102223228</c:v>
                </c:pt>
                <c:pt idx="285">
                  <c:v>45.35485172043537</c:v>
                </c:pt>
                <c:pt idx="286">
                  <c:v>45.017468700775581</c:v>
                </c:pt>
                <c:pt idx="287">
                  <c:v>44.675725318987745</c:v>
                </c:pt>
                <c:pt idx="288">
                  <c:v>43.778035765870364</c:v>
                </c:pt>
                <c:pt idx="289">
                  <c:v>43.446648244136696</c:v>
                </c:pt>
                <c:pt idx="290">
                  <c:v>43.117440903467035</c:v>
                </c:pt>
                <c:pt idx="291">
                  <c:v>42.784963291201336</c:v>
                </c:pt>
                <c:pt idx="292">
                  <c:v>42.453030724201689</c:v>
                </c:pt>
                <c:pt idx="293">
                  <c:v>41.983746750167604</c:v>
                </c:pt>
                <c:pt idx="294">
                  <c:v>41.507377187675452</c:v>
                </c:pt>
                <c:pt idx="295">
                  <c:v>41.039728349439443</c:v>
                </c:pt>
                <c:pt idx="296">
                  <c:v>40.569354284873377</c:v>
                </c:pt>
                <c:pt idx="297">
                  <c:v>39.533768279455607</c:v>
                </c:pt>
                <c:pt idx="298">
                  <c:v>38.497092183505828</c:v>
                </c:pt>
                <c:pt idx="299">
                  <c:v>37.462596268620118</c:v>
                </c:pt>
                <c:pt idx="300">
                  <c:v>36.426465217936347</c:v>
                </c:pt>
                <c:pt idx="301">
                  <c:v>35.538586479607119</c:v>
                </c:pt>
                <c:pt idx="302">
                  <c:v>34.656158193937998</c:v>
                </c:pt>
                <c:pt idx="303">
                  <c:v>33.772639817736859</c:v>
                </c:pt>
                <c:pt idx="304">
                  <c:v>32.891301622599748</c:v>
                </c:pt>
                <c:pt idx="305">
                  <c:v>32.046481460285278</c:v>
                </c:pt>
                <c:pt idx="306">
                  <c:v>31.202751388502826</c:v>
                </c:pt>
                <c:pt idx="307">
                  <c:v>30.364471769380447</c:v>
                </c:pt>
                <c:pt idx="308">
                  <c:v>29.524557014460047</c:v>
                </c:pt>
                <c:pt idx="309">
                  <c:v>28.857966654130628</c:v>
                </c:pt>
                <c:pt idx="310">
                  <c:v>28.187015931673116</c:v>
                </c:pt>
                <c:pt idx="311">
                  <c:v>27.519880526077678</c:v>
                </c:pt>
                <c:pt idx="312">
                  <c:v>26.848929803620184</c:v>
                </c:pt>
                <c:pt idx="313">
                  <c:v>26.550790043113096</c:v>
                </c:pt>
                <c:pt idx="314">
                  <c:v>26.250470101541929</c:v>
                </c:pt>
                <c:pt idx="315">
                  <c:v>25.956690703162909</c:v>
                </c:pt>
                <c:pt idx="316">
                  <c:v>25.650375263665648</c:v>
                </c:pt>
                <c:pt idx="317">
                  <c:v>25.686348251222267</c:v>
                </c:pt>
                <c:pt idx="318">
                  <c:v>25.713055469256716</c:v>
                </c:pt>
                <c:pt idx="319">
                  <c:v>25.739217642025167</c:v>
                </c:pt>
                <c:pt idx="320">
                  <c:v>25.770285222187713</c:v>
                </c:pt>
                <c:pt idx="321">
                  <c:v>26.219402521379401</c:v>
                </c:pt>
                <c:pt idx="322">
                  <c:v>26.664159458443013</c:v>
                </c:pt>
                <c:pt idx="323">
                  <c:v>27.107826304974633</c:v>
                </c:pt>
                <c:pt idx="324">
                  <c:v>27.552583242038256</c:v>
                </c:pt>
                <c:pt idx="325">
                  <c:v>28.086727602727425</c:v>
                </c:pt>
                <c:pt idx="326">
                  <c:v>28.624687280278614</c:v>
                </c:pt>
                <c:pt idx="327">
                  <c:v>29.162646957829843</c:v>
                </c:pt>
                <c:pt idx="328">
                  <c:v>29.702241771179104</c:v>
                </c:pt>
                <c:pt idx="329">
                  <c:v>30.133917621858512</c:v>
                </c:pt>
                <c:pt idx="330">
                  <c:v>30.568318698867945</c:v>
                </c:pt>
                <c:pt idx="331">
                  <c:v>31.002174730611362</c:v>
                </c:pt>
                <c:pt idx="332">
                  <c:v>31.43930103395088</c:v>
                </c:pt>
                <c:pt idx="333">
                  <c:v>31.106823421685171</c:v>
                </c:pt>
                <c:pt idx="334">
                  <c:v>30.78306653367563</c:v>
                </c:pt>
                <c:pt idx="335">
                  <c:v>30.455494328803997</c:v>
                </c:pt>
                <c:pt idx="336">
                  <c:v>30.127922123932397</c:v>
                </c:pt>
                <c:pt idx="337">
                  <c:v>30.414615933853302</c:v>
                </c:pt>
                <c:pt idx="338">
                  <c:v>30.705125060636274</c:v>
                </c:pt>
                <c:pt idx="339">
                  <c:v>30.986913463163106</c:v>
                </c:pt>
                <c:pt idx="340">
                  <c:v>31.274697363616049</c:v>
                </c:pt>
                <c:pt idx="341">
                  <c:v>31.397332548468139</c:v>
                </c:pt>
                <c:pt idx="342">
                  <c:v>31.522147914384302</c:v>
                </c:pt>
                <c:pt idx="343">
                  <c:v>31.647508325566445</c:v>
                </c:pt>
                <c:pt idx="344">
                  <c:v>31.765783148290485</c:v>
                </c:pt>
                <c:pt idx="345">
                  <c:v>33.412364896904684</c:v>
                </c:pt>
                <c:pt idx="346">
                  <c:v>35.052406102326813</c:v>
                </c:pt>
                <c:pt idx="347">
                  <c:v>36.695717579344951</c:v>
                </c:pt>
                <c:pt idx="348">
                  <c:v>38.335213739501093</c:v>
                </c:pt>
                <c:pt idx="349">
                  <c:v>39.232358247352465</c:v>
                </c:pt>
                <c:pt idx="350">
                  <c:v>40.130047800469839</c:v>
                </c:pt>
                <c:pt idx="351">
                  <c:v>41.028827444119244</c:v>
                </c:pt>
                <c:pt idx="352">
                  <c:v>41.92106654457654</c:v>
                </c:pt>
                <c:pt idx="353">
                  <c:v>42.916319200309587</c:v>
                </c:pt>
                <c:pt idx="354">
                  <c:v>43.911026810776647</c:v>
                </c:pt>
                <c:pt idx="355">
                  <c:v>44.903554240179666</c:v>
                </c:pt>
                <c:pt idx="356">
                  <c:v>45.902622212774787</c:v>
                </c:pt>
                <c:pt idx="357">
                  <c:v>47.005248785911661</c:v>
                </c:pt>
                <c:pt idx="358">
                  <c:v>48.111145630644629</c:v>
                </c:pt>
                <c:pt idx="359">
                  <c:v>49.213772203781545</c:v>
                </c:pt>
                <c:pt idx="360">
                  <c:v>50.320214093780486</c:v>
                </c:pt>
                <c:pt idx="361">
                  <c:v>50.837462051223362</c:v>
                </c:pt>
                <c:pt idx="362">
                  <c:v>51.36288568765638</c:v>
                </c:pt>
                <c:pt idx="363">
                  <c:v>51.882858871429285</c:v>
                </c:pt>
                <c:pt idx="364">
                  <c:v>52.405557281532253</c:v>
                </c:pt>
                <c:pt idx="365">
                  <c:v>52.564710499207003</c:v>
                </c:pt>
                <c:pt idx="366">
                  <c:v>52.719503354753613</c:v>
                </c:pt>
                <c:pt idx="367">
                  <c:v>52.879201617694328</c:v>
                </c:pt>
                <c:pt idx="368">
                  <c:v>53.043805288029162</c:v>
                </c:pt>
                <c:pt idx="369">
                  <c:v>52.777278152950601</c:v>
                </c:pt>
                <c:pt idx="370">
                  <c:v>52.506935701009979</c:v>
                </c:pt>
                <c:pt idx="371">
                  <c:v>52.241498656463428</c:v>
                </c:pt>
                <c:pt idx="372">
                  <c:v>51.978786838246947</c:v>
                </c:pt>
                <c:pt idx="373">
                  <c:v>51.616331736350709</c:v>
                </c:pt>
                <c:pt idx="374">
                  <c:v>51.248426181794443</c:v>
                </c:pt>
                <c:pt idx="375">
                  <c:v>50.883245853568155</c:v>
                </c:pt>
                <c:pt idx="376">
                  <c:v>50.516975434809858</c:v>
                </c:pt>
                <c:pt idx="377">
                  <c:v>50.346376266548937</c:v>
                </c:pt>
                <c:pt idx="378">
                  <c:v>50.174141962489983</c:v>
                </c:pt>
                <c:pt idx="379">
                  <c:v>50.00190765843103</c:v>
                </c:pt>
                <c:pt idx="380">
                  <c:v>49.829673354372083</c:v>
                </c:pt>
                <c:pt idx="381">
                  <c:v>49.737560704416516</c:v>
                </c:pt>
                <c:pt idx="382">
                  <c:v>49.653623733451063</c:v>
                </c:pt>
                <c:pt idx="383">
                  <c:v>49.563691264559509</c:v>
                </c:pt>
                <c:pt idx="384">
                  <c:v>53.531620801107522</c:v>
                </c:pt>
                <c:pt idx="385">
                  <c:v>53.201323369905893</c:v>
                </c:pt>
                <c:pt idx="386">
                  <c:v>52.868845757640159</c:v>
                </c:pt>
                <c:pt idx="387">
                  <c:v>52.534187964310462</c:v>
                </c:pt>
                <c:pt idx="388">
                  <c:v>52.200620261512711</c:v>
                </c:pt>
                <c:pt idx="389">
                  <c:v>51.605975876296519</c:v>
                </c:pt>
                <c:pt idx="390">
                  <c:v>51.00533599315424</c:v>
                </c:pt>
                <c:pt idx="391">
                  <c:v>50.403606019479923</c:v>
                </c:pt>
                <c:pt idx="392">
                  <c:v>49.805691362667702</c:v>
                </c:pt>
                <c:pt idx="393">
                  <c:v>49.033362220732421</c:v>
                </c:pt>
                <c:pt idx="394">
                  <c:v>48.266483531457254</c:v>
                </c:pt>
                <c:pt idx="395">
                  <c:v>47.491974208458039</c:v>
                </c:pt>
                <c:pt idx="396">
                  <c:v>46.722370292852816</c:v>
                </c:pt>
                <c:pt idx="397">
                  <c:v>45.747284311962126</c:v>
                </c:pt>
                <c:pt idx="398">
                  <c:v>44.774378512135428</c:v>
                </c:pt>
                <c:pt idx="399">
                  <c:v>43.799837576510704</c:v>
                </c:pt>
                <c:pt idx="400">
                  <c:v>42.82311645982201</c:v>
                </c:pt>
                <c:pt idx="401">
                  <c:v>42.22738198407378</c:v>
                </c:pt>
                <c:pt idx="402">
                  <c:v>41.636007870453646</c:v>
                </c:pt>
                <c:pt idx="403">
                  <c:v>41.044633756833534</c:v>
                </c:pt>
                <c:pt idx="404">
                  <c:v>40.451079462149309</c:v>
                </c:pt>
                <c:pt idx="405">
                  <c:v>39.839538673686839</c:v>
                </c:pt>
                <c:pt idx="406">
                  <c:v>39.226907794692359</c:v>
                </c:pt>
                <c:pt idx="407">
                  <c:v>38.611551689367808</c:v>
                </c:pt>
                <c:pt idx="408">
                  <c:v>38.000010900905309</c:v>
                </c:pt>
                <c:pt idx="409">
                  <c:v>37.052722228581089</c:v>
                </c:pt>
                <c:pt idx="410">
                  <c:v>36.10434346572481</c:v>
                </c:pt>
                <c:pt idx="411">
                  <c:v>35.156509748134589</c:v>
                </c:pt>
                <c:pt idx="412">
                  <c:v>34.209221075810369</c:v>
                </c:pt>
                <c:pt idx="413">
                  <c:v>33.483220781485912</c:v>
                </c:pt>
                <c:pt idx="414">
                  <c:v>32.755040306097435</c:v>
                </c:pt>
                <c:pt idx="415">
                  <c:v>32.022499468580861</c:v>
                </c:pt>
                <c:pt idx="416">
                  <c:v>31.296499174256439</c:v>
                </c:pt>
                <c:pt idx="417">
                  <c:v>30.801053027453928</c:v>
                </c:pt>
                <c:pt idx="418">
                  <c:v>30.315962740705618</c:v>
                </c:pt>
                <c:pt idx="419">
                  <c:v>29.828147227627262</c:v>
                </c:pt>
                <c:pt idx="420">
                  <c:v>29.337606488218842</c:v>
                </c:pt>
                <c:pt idx="421">
                  <c:v>28.855786473066583</c:v>
                </c:pt>
                <c:pt idx="422">
                  <c:v>28.378326820042421</c:v>
                </c:pt>
                <c:pt idx="423">
                  <c:v>27.899777076486213</c:v>
                </c:pt>
                <c:pt idx="424">
                  <c:v>27.419047151865964</c:v>
                </c:pt>
                <c:pt idx="425">
                  <c:v>26.949218132565917</c:v>
                </c:pt>
                <c:pt idx="426">
                  <c:v>26.481569294329901</c:v>
                </c:pt>
                <c:pt idx="427">
                  <c:v>26.012830365561875</c:v>
                </c:pt>
                <c:pt idx="428">
                  <c:v>25.546816663123874</c:v>
                </c:pt>
                <c:pt idx="429">
                  <c:v>25.360956227414686</c:v>
                </c:pt>
                <c:pt idx="430">
                  <c:v>25.175640836971517</c:v>
                </c:pt>
                <c:pt idx="431">
                  <c:v>24.99087049179435</c:v>
                </c:pt>
                <c:pt idx="432">
                  <c:v>24.806100146617172</c:v>
                </c:pt>
                <c:pt idx="433">
                  <c:v>24.461631538499272</c:v>
                </c:pt>
                <c:pt idx="434">
                  <c:v>24.113892658785318</c:v>
                </c:pt>
                <c:pt idx="435">
                  <c:v>23.765608733805344</c:v>
                </c:pt>
                <c:pt idx="436">
                  <c:v>23.421685170953467</c:v>
                </c:pt>
                <c:pt idx="437">
                  <c:v>23.039608439480904</c:v>
                </c:pt>
                <c:pt idx="438">
                  <c:v>22.656441617476329</c:v>
                </c:pt>
                <c:pt idx="439">
                  <c:v>22.27109461440773</c:v>
                </c:pt>
                <c:pt idx="440">
                  <c:v>21.893923290329251</c:v>
                </c:pt>
                <c:pt idx="441">
                  <c:v>21.508031241994647</c:v>
                </c:pt>
                <c:pt idx="442">
                  <c:v>21.124864419990086</c:v>
                </c:pt>
                <c:pt idx="443">
                  <c:v>20.742787688517538</c:v>
                </c:pt>
                <c:pt idx="444">
                  <c:v>20.360165911778967</c:v>
                </c:pt>
                <c:pt idx="445">
                  <c:v>20.16176943495158</c:v>
                </c:pt>
                <c:pt idx="446">
                  <c:v>19.952472052803987</c:v>
                </c:pt>
                <c:pt idx="447">
                  <c:v>19.748080078050471</c:v>
                </c:pt>
                <c:pt idx="448">
                  <c:v>19.545868284361017</c:v>
                </c:pt>
                <c:pt idx="449">
                  <c:v>19.3283952232233</c:v>
                </c:pt>
                <c:pt idx="450">
                  <c:v>19.113647388415611</c:v>
                </c:pt>
                <c:pt idx="451">
                  <c:v>18.891813965149804</c:v>
                </c:pt>
                <c:pt idx="452">
                  <c:v>18.675430994544104</c:v>
                </c:pt>
                <c:pt idx="453">
                  <c:v>18.012655951076745</c:v>
                </c:pt>
                <c:pt idx="454">
                  <c:v>17.352606133939425</c:v>
                </c:pt>
                <c:pt idx="455">
                  <c:v>16.688195954674036</c:v>
                </c:pt>
                <c:pt idx="456">
                  <c:v>16.025420911206673</c:v>
                </c:pt>
                <c:pt idx="457">
                  <c:v>15.455848608226917</c:v>
                </c:pt>
                <c:pt idx="458">
                  <c:v>14.885186214715137</c:v>
                </c:pt>
                <c:pt idx="459">
                  <c:v>14.312888685405326</c:v>
                </c:pt>
                <c:pt idx="460">
                  <c:v>13.74549656348961</c:v>
                </c:pt>
                <c:pt idx="461">
                  <c:v>13.132865684495092</c:v>
                </c:pt>
                <c:pt idx="462">
                  <c:v>12.517509579170552</c:v>
                </c:pt>
                <c:pt idx="463">
                  <c:v>11.896703021185917</c:v>
                </c:pt>
                <c:pt idx="464">
                  <c:v>11.286797368521452</c:v>
                </c:pt>
                <c:pt idx="465">
                  <c:v>10.942328760403548</c:v>
                </c:pt>
                <c:pt idx="466">
                  <c:v>10.589139428029503</c:v>
                </c:pt>
                <c:pt idx="467">
                  <c:v>10.243580729379577</c:v>
                </c:pt>
                <c:pt idx="468">
                  <c:v>9.8963868949316254</c:v>
                </c:pt>
                <c:pt idx="469">
                  <c:v>9.5170353897891253</c:v>
                </c:pt>
                <c:pt idx="470">
                  <c:v>9.1387739751786388</c:v>
                </c:pt>
                <c:pt idx="471">
                  <c:v>8.7616026511001799</c:v>
                </c:pt>
                <c:pt idx="472">
                  <c:v>8.3838862817556983</c:v>
                </c:pt>
                <c:pt idx="473">
                  <c:v>7.9255032130418446</c:v>
                </c:pt>
                <c:pt idx="474">
                  <c:v>7.4660300537959712</c:v>
                </c:pt>
                <c:pt idx="475">
                  <c:v>7.0071019398161027</c:v>
                </c:pt>
                <c:pt idx="476">
                  <c:v>6.5465386900382061</c:v>
                </c:pt>
                <c:pt idx="477">
                  <c:v>6.3465070774127792</c:v>
                </c:pt>
                <c:pt idx="478">
                  <c:v>6.1410250121272565</c:v>
                </c:pt>
                <c:pt idx="479">
                  <c:v>5.9409933995018269</c:v>
                </c:pt>
                <c:pt idx="480">
                  <c:v>8.961634263725605</c:v>
                </c:pt>
                <c:pt idx="481">
                  <c:v>8.7490666099819645</c:v>
                </c:pt>
                <c:pt idx="482">
                  <c:v>8.5403142731003818</c:v>
                </c:pt>
                <c:pt idx="483">
                  <c:v>8.3364673436128882</c:v>
                </c:pt>
                <c:pt idx="484">
                  <c:v>8.1228095993372236</c:v>
                </c:pt>
                <c:pt idx="485">
                  <c:v>7.8432013778744336</c:v>
                </c:pt>
                <c:pt idx="486">
                  <c:v>7.5614129753476025</c:v>
                </c:pt>
                <c:pt idx="487">
                  <c:v>7.2796245728207758</c:v>
                </c:pt>
                <c:pt idx="488">
                  <c:v>6.9983812155599532</c:v>
                </c:pt>
                <c:pt idx="489">
                  <c:v>6.71768290356514</c:v>
                </c:pt>
                <c:pt idx="490">
                  <c:v>6.4282638673141799</c:v>
                </c:pt>
                <c:pt idx="491">
                  <c:v>6.1415700573932668</c:v>
                </c:pt>
                <c:pt idx="492">
                  <c:v>5.8581465190684083</c:v>
                </c:pt>
                <c:pt idx="493">
                  <c:v>5.575813071275574</c:v>
                </c:pt>
                <c:pt idx="494">
                  <c:v>5.2978399856108078</c:v>
                </c:pt>
                <c:pt idx="495">
                  <c:v>5.0171416736159946</c:v>
                </c:pt>
                <c:pt idx="496">
                  <c:v>4.7397136332172396</c:v>
                </c:pt>
                <c:pt idx="497">
                  <c:v>4.4884477655869306</c:v>
                </c:pt>
                <c:pt idx="498">
                  <c:v>4.2415422600847004</c:v>
                </c:pt>
                <c:pt idx="499">
                  <c:v>3.99354666405045</c:v>
                </c:pt>
                <c:pt idx="500">
                  <c:v>3.7433708869521607</c:v>
                </c:pt>
                <c:pt idx="501">
                  <c:v>3.8142267715333764</c:v>
                </c:pt>
                <c:pt idx="502">
                  <c:v>3.8850826561145917</c:v>
                </c:pt>
                <c:pt idx="503">
                  <c:v>3.9586637670258518</c:v>
                </c:pt>
                <c:pt idx="504">
                  <c:v>4.0311547874050948</c:v>
                </c:pt>
                <c:pt idx="505">
                  <c:v>3.9439475448436006</c:v>
                </c:pt>
                <c:pt idx="506">
                  <c:v>3.8611006644101815</c:v>
                </c:pt>
                <c:pt idx="507">
                  <c:v>3.7809790103068059</c:v>
                </c:pt>
                <c:pt idx="508">
                  <c:v>3.6932267224793005</c:v>
                </c:pt>
                <c:pt idx="509">
                  <c:v>3.7640826070605167</c:v>
                </c:pt>
                <c:pt idx="510">
                  <c:v>3.8354835369077418</c:v>
                </c:pt>
                <c:pt idx="511">
                  <c:v>3.908519602552992</c:v>
                </c:pt>
                <c:pt idx="512">
                  <c:v>3.9815556681982449</c:v>
                </c:pt>
                <c:pt idx="513">
                  <c:v>4.232821535828549</c:v>
                </c:pt>
                <c:pt idx="514">
                  <c:v>4.4824522676608298</c:v>
                </c:pt>
                <c:pt idx="515">
                  <c:v>4.7337181352911388</c:v>
                </c:pt>
                <c:pt idx="516">
                  <c:v>4.9822587765913955</c:v>
                </c:pt>
                <c:pt idx="517">
                  <c:v>5.2302543726256481</c:v>
                </c:pt>
                <c:pt idx="518">
                  <c:v>5.479340059191915</c:v>
                </c:pt>
                <c:pt idx="519">
                  <c:v>5.7235203383641009</c:v>
                </c:pt>
                <c:pt idx="520">
                  <c:v>5.9726060249303705</c:v>
                </c:pt>
                <c:pt idx="521">
                  <c:v>6.2227818020286572</c:v>
                </c:pt>
                <c:pt idx="522">
                  <c:v>6.4713224433289209</c:v>
                </c:pt>
                <c:pt idx="523">
                  <c:v>6.7231333562252349</c:v>
                </c:pt>
                <c:pt idx="524">
                  <c:v>6.9694938164614566</c:v>
                </c:pt>
                <c:pt idx="525">
                  <c:v>7.0686920548751582</c:v>
                </c:pt>
                <c:pt idx="526">
                  <c:v>7.1695254290868871</c:v>
                </c:pt>
                <c:pt idx="527">
                  <c:v>7.2692687127665954</c:v>
                </c:pt>
                <c:pt idx="528">
                  <c:v>7.3701020869783216</c:v>
                </c:pt>
                <c:pt idx="529">
                  <c:v>7.4186111156531567</c:v>
                </c:pt>
                <c:pt idx="530">
                  <c:v>7.4654850085299591</c:v>
                </c:pt>
                <c:pt idx="531">
                  <c:v>7.5161742182688283</c:v>
                </c:pt>
                <c:pt idx="532">
                  <c:v>7.5679535185397153</c:v>
                </c:pt>
                <c:pt idx="533">
                  <c:v>7.5575976584855384</c:v>
                </c:pt>
                <c:pt idx="534">
                  <c:v>7.5445165721013128</c:v>
                </c:pt>
                <c:pt idx="535">
                  <c:v>7.5385210741752111</c:v>
                </c:pt>
                <c:pt idx="536">
                  <c:v>7.5276201688550284</c:v>
                </c:pt>
                <c:pt idx="537">
                  <c:v>7.4082552555989745</c:v>
                </c:pt>
                <c:pt idx="538">
                  <c:v>7.2948858402690382</c:v>
                </c:pt>
                <c:pt idx="539">
                  <c:v>7.1782461533430366</c:v>
                </c:pt>
                <c:pt idx="540">
                  <c:v>7.0577911495549737</c:v>
                </c:pt>
                <c:pt idx="541">
                  <c:v>7.0648767380130915</c:v>
                </c:pt>
                <c:pt idx="542">
                  <c:v>7.0681470096091488</c:v>
                </c:pt>
                <c:pt idx="543">
                  <c:v>7.0752325980672701</c:v>
                </c:pt>
                <c:pt idx="544">
                  <c:v>7.0812280959933736</c:v>
                </c:pt>
                <c:pt idx="545">
                  <c:v>7.1166560382839785</c:v>
                </c:pt>
                <c:pt idx="546">
                  <c:v>7.1586245237667017</c:v>
                </c:pt>
                <c:pt idx="547">
                  <c:v>7.1945975113233143</c:v>
                </c:pt>
                <c:pt idx="548">
                  <c:v>7.2332957252099837</c:v>
                </c:pt>
                <c:pt idx="549">
                  <c:v>7.1379128036583488</c:v>
                </c:pt>
                <c:pt idx="550">
                  <c:v>7.0436199726387274</c:v>
                </c:pt>
                <c:pt idx="551">
                  <c:v>6.9438766889590182</c:v>
                </c:pt>
                <c:pt idx="552">
                  <c:v>6.8501289032054107</c:v>
                </c:pt>
                <c:pt idx="553">
                  <c:v>6.6626333316981983</c:v>
                </c:pt>
                <c:pt idx="554">
                  <c:v>6.4740476696589653</c:v>
                </c:pt>
                <c:pt idx="555">
                  <c:v>6.2854620076197332</c:v>
                </c:pt>
                <c:pt idx="556">
                  <c:v>6.0968763455804993</c:v>
                </c:pt>
                <c:pt idx="557">
                  <c:v>5.6711959928272053</c:v>
                </c:pt>
                <c:pt idx="558">
                  <c:v>5.2427904137438608</c:v>
                </c:pt>
                <c:pt idx="559">
                  <c:v>4.8143848346605171</c:v>
                </c:pt>
                <c:pt idx="560">
                  <c:v>4.3865243008431865</c:v>
                </c:pt>
                <c:pt idx="561">
                  <c:v>4.072578227621805</c:v>
                </c:pt>
                <c:pt idx="562">
                  <c:v>3.7635375617945064</c:v>
                </c:pt>
                <c:pt idx="563">
                  <c:v>3.4485013980411079</c:v>
                </c:pt>
                <c:pt idx="564">
                  <c:v>3.1351003700857358</c:v>
                </c:pt>
                <c:pt idx="565">
                  <c:v>2.9770372429430272</c:v>
                </c:pt>
                <c:pt idx="566">
                  <c:v>2.8233344779283924</c:v>
                </c:pt>
                <c:pt idx="567">
                  <c:v>2.6674515318497201</c:v>
                </c:pt>
                <c:pt idx="568">
                  <c:v>2.5099334499730199</c:v>
                </c:pt>
                <c:pt idx="569">
                  <c:v>2.2543072202146384</c:v>
                </c:pt>
                <c:pt idx="570">
                  <c:v>2.003586397850341</c:v>
                </c:pt>
                <c:pt idx="571">
                  <c:v>1.7485052133579697</c:v>
                </c:pt>
                <c:pt idx="572">
                  <c:v>1.4972393457276629</c:v>
                </c:pt>
                <c:pt idx="573">
                  <c:v>1.4590861771070085</c:v>
                </c:pt>
                <c:pt idx="574">
                  <c:v>1.4182077821563073</c:v>
                </c:pt>
                <c:pt idx="575">
                  <c:v>1.3773293872056074</c:v>
                </c:pt>
              </c:numCache>
            </c:numRef>
          </c:yVal>
          <c:smooth val="0"/>
        </c:ser>
        <c:ser>
          <c:idx val="6"/>
          <c:order val="6"/>
          <c:tx>
            <c:strRef>
              <c:f>Forecasts!$BE$197:$BE$198</c:f>
              <c:strCache>
                <c:ptCount val="1"/>
                <c:pt idx="0">
                  <c:v>Percent 15th</c:v>
                </c:pt>
              </c:strCache>
            </c:strRef>
          </c:tx>
          <c:marker>
            <c:symbol val="none"/>
          </c:marker>
          <c:xVal>
            <c:strRef>
              <c:f>Forecasts!$AX$199:$AX$774</c:f>
              <c:strCache>
                <c:ptCount val="576"/>
                <c:pt idx="0">
                  <c:v>10/07/2015 00:00</c:v>
                </c:pt>
                <c:pt idx="1">
                  <c:v>10/07/2015 00:15</c:v>
                </c:pt>
                <c:pt idx="2">
                  <c:v>10/07/2015 00:30</c:v>
                </c:pt>
                <c:pt idx="3">
                  <c:v>10/07/2015 00:45</c:v>
                </c:pt>
                <c:pt idx="4">
                  <c:v>10/07/2015 01:00</c:v>
                </c:pt>
                <c:pt idx="5">
                  <c:v>10/07/2015 01:15</c:v>
                </c:pt>
                <c:pt idx="6">
                  <c:v>10/07/2015 01:30</c:v>
                </c:pt>
                <c:pt idx="7">
                  <c:v>10/07/2015 01:45</c:v>
                </c:pt>
                <c:pt idx="8">
                  <c:v>10/07/2015 02:00</c:v>
                </c:pt>
                <c:pt idx="9">
                  <c:v>10/07/2015 02:15</c:v>
                </c:pt>
                <c:pt idx="10">
                  <c:v>10/07/2015 02:30</c:v>
                </c:pt>
                <c:pt idx="11">
                  <c:v>10/07/2015 02:45</c:v>
                </c:pt>
                <c:pt idx="12">
                  <c:v>10/07/2015 03:00</c:v>
                </c:pt>
                <c:pt idx="13">
                  <c:v>10/07/2015 03:15</c:v>
                </c:pt>
                <c:pt idx="14">
                  <c:v>10/07/2015 03:30</c:v>
                </c:pt>
                <c:pt idx="15">
                  <c:v>10/07/2015 03:45</c:v>
                </c:pt>
                <c:pt idx="16">
                  <c:v>10/07/2015 04:00</c:v>
                </c:pt>
                <c:pt idx="17">
                  <c:v>10/07/2015 04:15</c:v>
                </c:pt>
                <c:pt idx="18">
                  <c:v>10/07/2015 04:30</c:v>
                </c:pt>
                <c:pt idx="19">
                  <c:v>10/07/2015 04:45</c:v>
                </c:pt>
                <c:pt idx="20">
                  <c:v>10/07/2015 05:00</c:v>
                </c:pt>
                <c:pt idx="21">
                  <c:v>10/07/2015 05:15</c:v>
                </c:pt>
                <c:pt idx="22">
                  <c:v>10/07/2015 05:30</c:v>
                </c:pt>
                <c:pt idx="23">
                  <c:v>10/07/2015 05:45</c:v>
                </c:pt>
                <c:pt idx="24">
                  <c:v>10/07/2015 06:00</c:v>
                </c:pt>
                <c:pt idx="25">
                  <c:v>10/07/2015 06:15</c:v>
                </c:pt>
                <c:pt idx="26">
                  <c:v>10/07/2015 06:30</c:v>
                </c:pt>
                <c:pt idx="27">
                  <c:v>10/07/2015 06:45</c:v>
                </c:pt>
                <c:pt idx="28">
                  <c:v>10/07/2015 07:00</c:v>
                </c:pt>
                <c:pt idx="29">
                  <c:v>10/07/2015 07:15</c:v>
                </c:pt>
                <c:pt idx="30">
                  <c:v>10/07/2015 07:30</c:v>
                </c:pt>
                <c:pt idx="31">
                  <c:v>10/07/2015 07:45</c:v>
                </c:pt>
                <c:pt idx="32">
                  <c:v>10/07/2015 08:00</c:v>
                </c:pt>
                <c:pt idx="33">
                  <c:v>10/07/2015 08:15</c:v>
                </c:pt>
                <c:pt idx="34">
                  <c:v>10/07/2015 08:30</c:v>
                </c:pt>
                <c:pt idx="35">
                  <c:v>10/07/2015 08:45</c:v>
                </c:pt>
                <c:pt idx="36">
                  <c:v>10/07/2015 09:00</c:v>
                </c:pt>
                <c:pt idx="37">
                  <c:v>10/07/2015 09:15</c:v>
                </c:pt>
                <c:pt idx="38">
                  <c:v>10/07/2015 09:30</c:v>
                </c:pt>
                <c:pt idx="39">
                  <c:v>10/07/2015 09:45</c:v>
                </c:pt>
                <c:pt idx="40">
                  <c:v>10/07/2015 10:00</c:v>
                </c:pt>
                <c:pt idx="41">
                  <c:v>10/07/2015 10:15</c:v>
                </c:pt>
                <c:pt idx="42">
                  <c:v>10/07/2015 10:30</c:v>
                </c:pt>
                <c:pt idx="43">
                  <c:v>10/07/2015 10:45</c:v>
                </c:pt>
                <c:pt idx="44">
                  <c:v>10/07/2015 11:00</c:v>
                </c:pt>
                <c:pt idx="45">
                  <c:v>10/07/2015 11:15</c:v>
                </c:pt>
                <c:pt idx="46">
                  <c:v>10/07/2015 11:30</c:v>
                </c:pt>
                <c:pt idx="47">
                  <c:v>10/07/2015 11:45</c:v>
                </c:pt>
                <c:pt idx="48">
                  <c:v>10/07/2015 12:00</c:v>
                </c:pt>
                <c:pt idx="49">
                  <c:v>10/07/2015 12:15</c:v>
                </c:pt>
                <c:pt idx="50">
                  <c:v>10/07/2015 12:30</c:v>
                </c:pt>
                <c:pt idx="51">
                  <c:v>10/07/2015 12:45</c:v>
                </c:pt>
                <c:pt idx="52">
                  <c:v>10/07/2015 13:00</c:v>
                </c:pt>
                <c:pt idx="53">
                  <c:v>10/07/2015 13:15</c:v>
                </c:pt>
                <c:pt idx="54">
                  <c:v>10/07/2015 13:30</c:v>
                </c:pt>
                <c:pt idx="55">
                  <c:v>10/07/2015 13:45</c:v>
                </c:pt>
                <c:pt idx="56">
                  <c:v>10/07/2015 14:00</c:v>
                </c:pt>
                <c:pt idx="57">
                  <c:v>10/07/2015 14:15</c:v>
                </c:pt>
                <c:pt idx="58">
                  <c:v>10/07/2015 14:30</c:v>
                </c:pt>
                <c:pt idx="59">
                  <c:v>10/07/2015 14:45</c:v>
                </c:pt>
                <c:pt idx="60">
                  <c:v>10/07/2015 15:00</c:v>
                </c:pt>
                <c:pt idx="61">
                  <c:v>10/07/2015 15:15</c:v>
                </c:pt>
                <c:pt idx="62">
                  <c:v>10/07/2015 15:30</c:v>
                </c:pt>
                <c:pt idx="63">
                  <c:v>10/07/2015 15:45</c:v>
                </c:pt>
                <c:pt idx="64">
                  <c:v>10/07/2015 16:00</c:v>
                </c:pt>
                <c:pt idx="65">
                  <c:v>10/07/2015 16:15</c:v>
                </c:pt>
                <c:pt idx="66">
                  <c:v>10/07/2015 16:30</c:v>
                </c:pt>
                <c:pt idx="67">
                  <c:v>10/07/2015 16:45</c:v>
                </c:pt>
                <c:pt idx="68">
                  <c:v>10/07/2015 17:00</c:v>
                </c:pt>
                <c:pt idx="69">
                  <c:v>10/07/2015 17:15</c:v>
                </c:pt>
                <c:pt idx="70">
                  <c:v>10/07/2015 17:30</c:v>
                </c:pt>
                <c:pt idx="71">
                  <c:v>10/07/2015 17:45</c:v>
                </c:pt>
                <c:pt idx="72">
                  <c:v>10/07/2015 18:00</c:v>
                </c:pt>
                <c:pt idx="73">
                  <c:v>10/07/2015 18:15</c:v>
                </c:pt>
                <c:pt idx="74">
                  <c:v>10/07/2015 18:30</c:v>
                </c:pt>
                <c:pt idx="75">
                  <c:v>10/07/2015 18:45</c:v>
                </c:pt>
                <c:pt idx="76">
                  <c:v>10/07/2015 19:00</c:v>
                </c:pt>
                <c:pt idx="77">
                  <c:v>10/07/2015 19:15</c:v>
                </c:pt>
                <c:pt idx="78">
                  <c:v>10/07/2015 19:30</c:v>
                </c:pt>
                <c:pt idx="79">
                  <c:v>10/07/2015 19:45</c:v>
                </c:pt>
                <c:pt idx="80">
                  <c:v>10/07/2015 20:00</c:v>
                </c:pt>
                <c:pt idx="81">
                  <c:v>10/07/2015 20:15</c:v>
                </c:pt>
                <c:pt idx="82">
                  <c:v>10/07/2015 20:30</c:v>
                </c:pt>
                <c:pt idx="83">
                  <c:v>10/07/2015 20:45</c:v>
                </c:pt>
                <c:pt idx="84">
                  <c:v>10/07/2015 21:00</c:v>
                </c:pt>
                <c:pt idx="85">
                  <c:v>10/07/2015 21:15</c:v>
                </c:pt>
                <c:pt idx="86">
                  <c:v>10/07/2015 21:30</c:v>
                </c:pt>
                <c:pt idx="87">
                  <c:v>10/07/2015 21:45</c:v>
                </c:pt>
                <c:pt idx="88">
                  <c:v>10/07/2015 22:00</c:v>
                </c:pt>
                <c:pt idx="89">
                  <c:v>10/07/2015 22:15</c:v>
                </c:pt>
                <c:pt idx="90">
                  <c:v>10/07/2015 22:30</c:v>
                </c:pt>
                <c:pt idx="91">
                  <c:v>10/07/2015 22:45</c:v>
                </c:pt>
                <c:pt idx="92">
                  <c:v>10/07/2015 23:00</c:v>
                </c:pt>
                <c:pt idx="93">
                  <c:v>10/07/2015 23:15</c:v>
                </c:pt>
                <c:pt idx="94">
                  <c:v>10/07/2015 23:30</c:v>
                </c:pt>
                <c:pt idx="95">
                  <c:v>10/07/2015 23:45</c:v>
                </c:pt>
                <c:pt idx="96">
                  <c:v>11/07/2015 00:00</c:v>
                </c:pt>
                <c:pt idx="97">
                  <c:v>11/07/2015 00:15</c:v>
                </c:pt>
                <c:pt idx="98">
                  <c:v>11/07/2015 00:30</c:v>
                </c:pt>
                <c:pt idx="99">
                  <c:v>11/07/2015 00:45</c:v>
                </c:pt>
                <c:pt idx="100">
                  <c:v>11/07/2015 01:00</c:v>
                </c:pt>
                <c:pt idx="101">
                  <c:v>11/07/2015 01:15</c:v>
                </c:pt>
                <c:pt idx="102">
                  <c:v>11/07/2015 01:30</c:v>
                </c:pt>
                <c:pt idx="103">
                  <c:v>11/07/2015 01:45</c:v>
                </c:pt>
                <c:pt idx="104">
                  <c:v>11/07/2015 02:00</c:v>
                </c:pt>
                <c:pt idx="105">
                  <c:v>11/07/2015 02:15</c:v>
                </c:pt>
                <c:pt idx="106">
                  <c:v>11/07/2015 02:30</c:v>
                </c:pt>
                <c:pt idx="107">
                  <c:v>11/07/2015 02:45</c:v>
                </c:pt>
                <c:pt idx="108">
                  <c:v>11/07/2015 03:00</c:v>
                </c:pt>
                <c:pt idx="109">
                  <c:v>11/07/2015 03:15</c:v>
                </c:pt>
                <c:pt idx="110">
                  <c:v>11/07/2015 03:30</c:v>
                </c:pt>
                <c:pt idx="111">
                  <c:v>11/07/2015 03:45</c:v>
                </c:pt>
                <c:pt idx="112">
                  <c:v>11/07/2015 04:00</c:v>
                </c:pt>
                <c:pt idx="113">
                  <c:v>11/07/2015 04:15</c:v>
                </c:pt>
                <c:pt idx="114">
                  <c:v>11/07/2015 04:30</c:v>
                </c:pt>
                <c:pt idx="115">
                  <c:v>11/07/2015 04:45</c:v>
                </c:pt>
                <c:pt idx="116">
                  <c:v>11/07/2015 05:00</c:v>
                </c:pt>
                <c:pt idx="117">
                  <c:v>11/07/2015 05:15</c:v>
                </c:pt>
                <c:pt idx="118">
                  <c:v>11/07/2015 05:30</c:v>
                </c:pt>
                <c:pt idx="119">
                  <c:v>11/07/2015 05:45</c:v>
                </c:pt>
                <c:pt idx="120">
                  <c:v>11/07/2015 06:00</c:v>
                </c:pt>
                <c:pt idx="121">
                  <c:v>11/07/2015 06:15</c:v>
                </c:pt>
                <c:pt idx="122">
                  <c:v>11/07/2015 06:30</c:v>
                </c:pt>
                <c:pt idx="123">
                  <c:v>11/07/2015 06:45</c:v>
                </c:pt>
                <c:pt idx="124">
                  <c:v>11/07/2015 07:00</c:v>
                </c:pt>
                <c:pt idx="125">
                  <c:v>11/07/2015 07:15</c:v>
                </c:pt>
                <c:pt idx="126">
                  <c:v>11/07/2015 07:30</c:v>
                </c:pt>
                <c:pt idx="127">
                  <c:v>11/07/2015 07:45</c:v>
                </c:pt>
                <c:pt idx="128">
                  <c:v>11/07/2015 08:00</c:v>
                </c:pt>
                <c:pt idx="129">
                  <c:v>11/07/2015 08:15</c:v>
                </c:pt>
                <c:pt idx="130">
                  <c:v>11/07/2015 08:30</c:v>
                </c:pt>
                <c:pt idx="131">
                  <c:v>11/07/2015 08:45</c:v>
                </c:pt>
                <c:pt idx="132">
                  <c:v>11/07/2015 09:00</c:v>
                </c:pt>
                <c:pt idx="133">
                  <c:v>11/07/2015 09:15</c:v>
                </c:pt>
                <c:pt idx="134">
                  <c:v>11/07/2015 09:30</c:v>
                </c:pt>
                <c:pt idx="135">
                  <c:v>11/07/2015 09:45</c:v>
                </c:pt>
                <c:pt idx="136">
                  <c:v>11/07/2015 10:00</c:v>
                </c:pt>
                <c:pt idx="137">
                  <c:v>11/07/2015 10:15</c:v>
                </c:pt>
                <c:pt idx="138">
                  <c:v>11/07/2015 10:30</c:v>
                </c:pt>
                <c:pt idx="139">
                  <c:v>11/07/2015 10:45</c:v>
                </c:pt>
                <c:pt idx="140">
                  <c:v>11/07/2015 11:00</c:v>
                </c:pt>
                <c:pt idx="141">
                  <c:v>11/07/2015 11:15</c:v>
                </c:pt>
                <c:pt idx="142">
                  <c:v>11/07/2015 11:30</c:v>
                </c:pt>
                <c:pt idx="143">
                  <c:v>11/07/2015 11:45</c:v>
                </c:pt>
                <c:pt idx="144">
                  <c:v>11/07/2015 12:00</c:v>
                </c:pt>
                <c:pt idx="145">
                  <c:v>11/07/2015 12:15</c:v>
                </c:pt>
                <c:pt idx="146">
                  <c:v>11/07/2015 12:30</c:v>
                </c:pt>
                <c:pt idx="147">
                  <c:v>11/07/2015 12:45</c:v>
                </c:pt>
                <c:pt idx="148">
                  <c:v>11/07/2015 13:00</c:v>
                </c:pt>
                <c:pt idx="149">
                  <c:v>11/07/2015 13:15</c:v>
                </c:pt>
                <c:pt idx="150">
                  <c:v>11/07/2015 13:30</c:v>
                </c:pt>
                <c:pt idx="151">
                  <c:v>11/07/2015 13:45</c:v>
                </c:pt>
                <c:pt idx="152">
                  <c:v>11/07/2015 14:00</c:v>
                </c:pt>
                <c:pt idx="153">
                  <c:v>11/07/2015 14:15</c:v>
                </c:pt>
                <c:pt idx="154">
                  <c:v>11/07/2015 14:30</c:v>
                </c:pt>
                <c:pt idx="155">
                  <c:v>11/07/2015 14:45</c:v>
                </c:pt>
                <c:pt idx="156">
                  <c:v>11/07/2015 15:00</c:v>
                </c:pt>
                <c:pt idx="157">
                  <c:v>11/07/2015 15:15</c:v>
                </c:pt>
                <c:pt idx="158">
                  <c:v>11/07/2015 15:30</c:v>
                </c:pt>
                <c:pt idx="159">
                  <c:v>11/07/2015 15:45</c:v>
                </c:pt>
                <c:pt idx="160">
                  <c:v>11/07/2015 16:00</c:v>
                </c:pt>
                <c:pt idx="161">
                  <c:v>11/07/2015 16:15</c:v>
                </c:pt>
                <c:pt idx="162">
                  <c:v>11/07/2015 16:30</c:v>
                </c:pt>
                <c:pt idx="163">
                  <c:v>11/07/2015 16:45</c:v>
                </c:pt>
                <c:pt idx="164">
                  <c:v>11/07/2015 17:00</c:v>
                </c:pt>
                <c:pt idx="165">
                  <c:v>11/07/2015 17:15</c:v>
                </c:pt>
                <c:pt idx="166">
                  <c:v>11/07/2015 17:30</c:v>
                </c:pt>
                <c:pt idx="167">
                  <c:v>11/07/2015 17:45</c:v>
                </c:pt>
                <c:pt idx="168">
                  <c:v>11/07/2015 18:00</c:v>
                </c:pt>
                <c:pt idx="169">
                  <c:v>11/07/2015 18:15</c:v>
                </c:pt>
                <c:pt idx="170">
                  <c:v>11/07/2015 18:30</c:v>
                </c:pt>
                <c:pt idx="171">
                  <c:v>11/07/2015 18:45</c:v>
                </c:pt>
                <c:pt idx="172">
                  <c:v>11/07/2015 19:00</c:v>
                </c:pt>
                <c:pt idx="173">
                  <c:v>11/07/2015 19:15</c:v>
                </c:pt>
                <c:pt idx="174">
                  <c:v>11/07/2015 19:30</c:v>
                </c:pt>
                <c:pt idx="175">
                  <c:v>11/07/2015 19:45</c:v>
                </c:pt>
                <c:pt idx="176">
                  <c:v>11/07/2015 20:00</c:v>
                </c:pt>
                <c:pt idx="177">
                  <c:v>11/07/2015 20:15</c:v>
                </c:pt>
                <c:pt idx="178">
                  <c:v>11/07/2015 20:30</c:v>
                </c:pt>
                <c:pt idx="179">
                  <c:v>11/07/2015 20:45</c:v>
                </c:pt>
                <c:pt idx="180">
                  <c:v>11/07/2015 21:00</c:v>
                </c:pt>
                <c:pt idx="181">
                  <c:v>11/07/2015 21:15</c:v>
                </c:pt>
                <c:pt idx="182">
                  <c:v>11/07/2015 21:30</c:v>
                </c:pt>
                <c:pt idx="183">
                  <c:v>11/07/2015 21:45</c:v>
                </c:pt>
                <c:pt idx="184">
                  <c:v>11/07/2015 22:00</c:v>
                </c:pt>
                <c:pt idx="185">
                  <c:v>11/07/2015 22:15</c:v>
                </c:pt>
                <c:pt idx="186">
                  <c:v>11/07/2015 22:30</c:v>
                </c:pt>
                <c:pt idx="187">
                  <c:v>11/07/2015 22:45</c:v>
                </c:pt>
                <c:pt idx="188">
                  <c:v>11/07/2015 23:00</c:v>
                </c:pt>
                <c:pt idx="189">
                  <c:v>11/07/2015 23:15</c:v>
                </c:pt>
                <c:pt idx="190">
                  <c:v>11/07/2015 23:30</c:v>
                </c:pt>
                <c:pt idx="191">
                  <c:v>11/07/2015 23:45</c:v>
                </c:pt>
                <c:pt idx="192">
                  <c:v>12/07/2015 00:00</c:v>
                </c:pt>
                <c:pt idx="193">
                  <c:v>12/07/2015 00:15</c:v>
                </c:pt>
                <c:pt idx="194">
                  <c:v>12/07/2015 00:30</c:v>
                </c:pt>
                <c:pt idx="195">
                  <c:v>12/07/2015 00:45</c:v>
                </c:pt>
                <c:pt idx="196">
                  <c:v>12/07/2015 01:00</c:v>
                </c:pt>
                <c:pt idx="197">
                  <c:v>12/07/2015 01:15</c:v>
                </c:pt>
                <c:pt idx="198">
                  <c:v>12/07/2015 01:30</c:v>
                </c:pt>
                <c:pt idx="199">
                  <c:v>12/07/2015 01:45</c:v>
                </c:pt>
                <c:pt idx="200">
                  <c:v>12/07/2015 02:00</c:v>
                </c:pt>
                <c:pt idx="201">
                  <c:v>12/07/2015 02:15</c:v>
                </c:pt>
                <c:pt idx="202">
                  <c:v>12/07/2015 02:30</c:v>
                </c:pt>
                <c:pt idx="203">
                  <c:v>12/07/2015 02:45</c:v>
                </c:pt>
                <c:pt idx="204">
                  <c:v>12/07/2015 03:00</c:v>
                </c:pt>
                <c:pt idx="205">
                  <c:v>12/07/2015 03:15</c:v>
                </c:pt>
                <c:pt idx="206">
                  <c:v>12/07/2015 03:30</c:v>
                </c:pt>
                <c:pt idx="207">
                  <c:v>12/07/2015 03:45</c:v>
                </c:pt>
                <c:pt idx="208">
                  <c:v>12/07/2015 04:00</c:v>
                </c:pt>
                <c:pt idx="209">
                  <c:v>12/07/2015 04:15</c:v>
                </c:pt>
                <c:pt idx="210">
                  <c:v>12/07/2015 04:30</c:v>
                </c:pt>
                <c:pt idx="211">
                  <c:v>12/07/2015 04:45</c:v>
                </c:pt>
                <c:pt idx="212">
                  <c:v>12/07/2015 05:00</c:v>
                </c:pt>
                <c:pt idx="213">
                  <c:v>12/07/2015 05:15</c:v>
                </c:pt>
                <c:pt idx="214">
                  <c:v>12/07/2015 05:30</c:v>
                </c:pt>
                <c:pt idx="215">
                  <c:v>12/07/2015 05:45</c:v>
                </c:pt>
                <c:pt idx="216">
                  <c:v>12/07/2015 06:00</c:v>
                </c:pt>
                <c:pt idx="217">
                  <c:v>12/07/2015 06:15</c:v>
                </c:pt>
                <c:pt idx="218">
                  <c:v>12/07/2015 06:30</c:v>
                </c:pt>
                <c:pt idx="219">
                  <c:v>12/07/2015 06:45</c:v>
                </c:pt>
                <c:pt idx="220">
                  <c:v>12/07/2015 07:00</c:v>
                </c:pt>
                <c:pt idx="221">
                  <c:v>12/07/2015 07:15</c:v>
                </c:pt>
                <c:pt idx="222">
                  <c:v>12/07/2015 07:30</c:v>
                </c:pt>
                <c:pt idx="223">
                  <c:v>12/07/2015 07:45</c:v>
                </c:pt>
                <c:pt idx="224">
                  <c:v>12/07/2015 08:00</c:v>
                </c:pt>
                <c:pt idx="225">
                  <c:v>12/07/2015 08:15</c:v>
                </c:pt>
                <c:pt idx="226">
                  <c:v>12/07/2015 08:30</c:v>
                </c:pt>
                <c:pt idx="227">
                  <c:v>12/07/2015 08:45</c:v>
                </c:pt>
                <c:pt idx="228">
                  <c:v>12/07/2015 09:00</c:v>
                </c:pt>
                <c:pt idx="229">
                  <c:v>12/07/2015 09:15</c:v>
                </c:pt>
                <c:pt idx="230">
                  <c:v>12/07/2015 09:30</c:v>
                </c:pt>
                <c:pt idx="231">
                  <c:v>12/07/2015 09:45</c:v>
                </c:pt>
                <c:pt idx="232">
                  <c:v>12/07/2015 10:00</c:v>
                </c:pt>
                <c:pt idx="233">
                  <c:v>12/07/2015 10:15</c:v>
                </c:pt>
                <c:pt idx="234">
                  <c:v>12/07/2015 10:30</c:v>
                </c:pt>
                <c:pt idx="235">
                  <c:v>12/07/2015 10:45</c:v>
                </c:pt>
                <c:pt idx="236">
                  <c:v>12/07/2015 11:00</c:v>
                </c:pt>
                <c:pt idx="237">
                  <c:v>12/07/2015 11:15</c:v>
                </c:pt>
                <c:pt idx="238">
                  <c:v>12/07/2015 11:30</c:v>
                </c:pt>
                <c:pt idx="239">
                  <c:v>12/07/2015 11:45</c:v>
                </c:pt>
                <c:pt idx="240">
                  <c:v>12/07/2015 12:00</c:v>
                </c:pt>
                <c:pt idx="241">
                  <c:v>12/07/2015 12:15</c:v>
                </c:pt>
                <c:pt idx="242">
                  <c:v>12/07/2015 12:30</c:v>
                </c:pt>
                <c:pt idx="243">
                  <c:v>12/07/2015 12:45</c:v>
                </c:pt>
                <c:pt idx="244">
                  <c:v>12/07/2015 13:00</c:v>
                </c:pt>
                <c:pt idx="245">
                  <c:v>12/07/2015 13:15</c:v>
                </c:pt>
                <c:pt idx="246">
                  <c:v>12/07/2015 13:30</c:v>
                </c:pt>
                <c:pt idx="247">
                  <c:v>12/07/2015 13:45</c:v>
                </c:pt>
                <c:pt idx="248">
                  <c:v>12/07/2015 14:00</c:v>
                </c:pt>
                <c:pt idx="249">
                  <c:v>12/07/2015 14:15</c:v>
                </c:pt>
                <c:pt idx="250">
                  <c:v>12/07/2015 14:30</c:v>
                </c:pt>
                <c:pt idx="251">
                  <c:v>12/07/2015 14:45</c:v>
                </c:pt>
                <c:pt idx="252">
                  <c:v>12/07/2015 15:00</c:v>
                </c:pt>
                <c:pt idx="253">
                  <c:v>12/07/2015 15:15</c:v>
                </c:pt>
                <c:pt idx="254">
                  <c:v>12/07/2015 15:30</c:v>
                </c:pt>
                <c:pt idx="255">
                  <c:v>12/07/2015 15:45</c:v>
                </c:pt>
                <c:pt idx="256">
                  <c:v>12/07/2015 16:00</c:v>
                </c:pt>
                <c:pt idx="257">
                  <c:v>12/07/2015 16:15</c:v>
                </c:pt>
                <c:pt idx="258">
                  <c:v>12/07/2015 16:30</c:v>
                </c:pt>
                <c:pt idx="259">
                  <c:v>12/07/2015 16:45</c:v>
                </c:pt>
                <c:pt idx="260">
                  <c:v>12/07/2015 17:00</c:v>
                </c:pt>
                <c:pt idx="261">
                  <c:v>12/07/2015 17:15</c:v>
                </c:pt>
                <c:pt idx="262">
                  <c:v>12/07/2015 17:30</c:v>
                </c:pt>
                <c:pt idx="263">
                  <c:v>12/07/2015 17:45</c:v>
                </c:pt>
                <c:pt idx="264">
                  <c:v>12/07/2015 18:00</c:v>
                </c:pt>
                <c:pt idx="265">
                  <c:v>12/07/2015 18:15</c:v>
                </c:pt>
                <c:pt idx="266">
                  <c:v>12/07/2015 18:30</c:v>
                </c:pt>
                <c:pt idx="267">
                  <c:v>12/07/2015 18:45</c:v>
                </c:pt>
                <c:pt idx="268">
                  <c:v>12/07/2015 19:00</c:v>
                </c:pt>
                <c:pt idx="269">
                  <c:v>12/07/2015 19:15</c:v>
                </c:pt>
                <c:pt idx="270">
                  <c:v>12/07/2015 19:30</c:v>
                </c:pt>
                <c:pt idx="271">
                  <c:v>12/07/2015 19:45</c:v>
                </c:pt>
                <c:pt idx="272">
                  <c:v>12/07/2015 20:00</c:v>
                </c:pt>
                <c:pt idx="273">
                  <c:v>12/07/2015 20:15</c:v>
                </c:pt>
                <c:pt idx="274">
                  <c:v>12/07/2015 20:30</c:v>
                </c:pt>
                <c:pt idx="275">
                  <c:v>12/07/2015 20:45</c:v>
                </c:pt>
                <c:pt idx="276">
                  <c:v>12/07/2015 21:00</c:v>
                </c:pt>
                <c:pt idx="277">
                  <c:v>12/07/2015 21:15</c:v>
                </c:pt>
                <c:pt idx="278">
                  <c:v>12/07/2015 21:30</c:v>
                </c:pt>
                <c:pt idx="279">
                  <c:v>12/07/2015 21:45</c:v>
                </c:pt>
                <c:pt idx="280">
                  <c:v>12/07/2015 22:00</c:v>
                </c:pt>
                <c:pt idx="281">
                  <c:v>12/07/2015 22:15</c:v>
                </c:pt>
                <c:pt idx="282">
                  <c:v>12/07/2015 22:30</c:v>
                </c:pt>
                <c:pt idx="283">
                  <c:v>12/07/2015 22:45</c:v>
                </c:pt>
                <c:pt idx="284">
                  <c:v>12/07/2015 23:00</c:v>
                </c:pt>
                <c:pt idx="285">
                  <c:v>12/07/2015 23:15</c:v>
                </c:pt>
                <c:pt idx="286">
                  <c:v>12/07/2015 23:30</c:v>
                </c:pt>
                <c:pt idx="287">
                  <c:v>12/07/2015 23:45</c:v>
                </c:pt>
                <c:pt idx="288">
                  <c:v>13/07/2015 00:00</c:v>
                </c:pt>
                <c:pt idx="289">
                  <c:v>13/07/2015 00:15</c:v>
                </c:pt>
                <c:pt idx="290">
                  <c:v>13/07/2015 00:30</c:v>
                </c:pt>
                <c:pt idx="291">
                  <c:v>13/07/2015 00:45</c:v>
                </c:pt>
                <c:pt idx="292">
                  <c:v>13/07/2015 01:00</c:v>
                </c:pt>
                <c:pt idx="293">
                  <c:v>13/07/2015 01:15</c:v>
                </c:pt>
                <c:pt idx="294">
                  <c:v>13/07/2015 01:30</c:v>
                </c:pt>
                <c:pt idx="295">
                  <c:v>13/07/2015 01:45</c:v>
                </c:pt>
                <c:pt idx="296">
                  <c:v>13/07/2015 02:00</c:v>
                </c:pt>
                <c:pt idx="297">
                  <c:v>13/07/2015 02:15</c:v>
                </c:pt>
                <c:pt idx="298">
                  <c:v>13/07/2015 02:30</c:v>
                </c:pt>
                <c:pt idx="299">
                  <c:v>13/07/2015 02:45</c:v>
                </c:pt>
                <c:pt idx="300">
                  <c:v>13/07/2015 03:00</c:v>
                </c:pt>
                <c:pt idx="301">
                  <c:v>13/07/2015 03:15</c:v>
                </c:pt>
                <c:pt idx="302">
                  <c:v>13/07/2015 03:30</c:v>
                </c:pt>
                <c:pt idx="303">
                  <c:v>13/07/2015 03:45</c:v>
                </c:pt>
                <c:pt idx="304">
                  <c:v>13/07/2015 04:00</c:v>
                </c:pt>
                <c:pt idx="305">
                  <c:v>13/07/2015 04:15</c:v>
                </c:pt>
                <c:pt idx="306">
                  <c:v>13/07/2015 04:30</c:v>
                </c:pt>
                <c:pt idx="307">
                  <c:v>13/07/2015 04:45</c:v>
                </c:pt>
                <c:pt idx="308">
                  <c:v>13/07/2015 05:00</c:v>
                </c:pt>
                <c:pt idx="309">
                  <c:v>13/07/2015 05:15</c:v>
                </c:pt>
                <c:pt idx="310">
                  <c:v>13/07/2015 05:30</c:v>
                </c:pt>
                <c:pt idx="311">
                  <c:v>13/07/2015 05:45</c:v>
                </c:pt>
                <c:pt idx="312">
                  <c:v>13/07/2015 06:00</c:v>
                </c:pt>
                <c:pt idx="313">
                  <c:v>13/07/2015 06:15</c:v>
                </c:pt>
                <c:pt idx="314">
                  <c:v>13/07/2015 06:30</c:v>
                </c:pt>
                <c:pt idx="315">
                  <c:v>13/07/2015 06:45</c:v>
                </c:pt>
                <c:pt idx="316">
                  <c:v>13/07/2015 07:00</c:v>
                </c:pt>
                <c:pt idx="317">
                  <c:v>13/07/2015 07:15</c:v>
                </c:pt>
                <c:pt idx="318">
                  <c:v>13/07/2015 07:30</c:v>
                </c:pt>
                <c:pt idx="319">
                  <c:v>13/07/2015 07:45</c:v>
                </c:pt>
                <c:pt idx="320">
                  <c:v>13/07/2015 08:00</c:v>
                </c:pt>
                <c:pt idx="321">
                  <c:v>13/07/2015 08:15</c:v>
                </c:pt>
                <c:pt idx="322">
                  <c:v>13/07/2015 08:30</c:v>
                </c:pt>
                <c:pt idx="323">
                  <c:v>13/07/2015 08:45</c:v>
                </c:pt>
                <c:pt idx="324">
                  <c:v>13/07/2015 09:00</c:v>
                </c:pt>
                <c:pt idx="325">
                  <c:v>13/07/2015 09:15</c:v>
                </c:pt>
                <c:pt idx="326">
                  <c:v>13/07/2015 09:30</c:v>
                </c:pt>
                <c:pt idx="327">
                  <c:v>13/07/2015 09:45</c:v>
                </c:pt>
                <c:pt idx="328">
                  <c:v>13/07/2015 10:00</c:v>
                </c:pt>
                <c:pt idx="329">
                  <c:v>13/07/2015 10:15</c:v>
                </c:pt>
                <c:pt idx="330">
                  <c:v>13/07/2015 10:30</c:v>
                </c:pt>
                <c:pt idx="331">
                  <c:v>13/07/2015 10:45</c:v>
                </c:pt>
                <c:pt idx="332">
                  <c:v>13/07/2015 11:00</c:v>
                </c:pt>
                <c:pt idx="333">
                  <c:v>13/07/2015 11:15</c:v>
                </c:pt>
                <c:pt idx="334">
                  <c:v>13/07/2015 11:30</c:v>
                </c:pt>
                <c:pt idx="335">
                  <c:v>13/07/2015 11:45</c:v>
                </c:pt>
                <c:pt idx="336">
                  <c:v>13/07/2015 12:00</c:v>
                </c:pt>
                <c:pt idx="337">
                  <c:v>13/07/2015 12:15</c:v>
                </c:pt>
                <c:pt idx="338">
                  <c:v>13/07/2015 12:30</c:v>
                </c:pt>
                <c:pt idx="339">
                  <c:v>13/07/2015 12:45</c:v>
                </c:pt>
                <c:pt idx="340">
                  <c:v>13/07/2015 13:00</c:v>
                </c:pt>
                <c:pt idx="341">
                  <c:v>13/07/2015 13:15</c:v>
                </c:pt>
                <c:pt idx="342">
                  <c:v>13/07/2015 13:30</c:v>
                </c:pt>
                <c:pt idx="343">
                  <c:v>13/07/2015 13:45</c:v>
                </c:pt>
                <c:pt idx="344">
                  <c:v>13/07/2015 14:00</c:v>
                </c:pt>
                <c:pt idx="345">
                  <c:v>13/07/2015 14:15</c:v>
                </c:pt>
                <c:pt idx="346">
                  <c:v>13/07/2015 14:30</c:v>
                </c:pt>
                <c:pt idx="347">
                  <c:v>13/07/2015 14:45</c:v>
                </c:pt>
                <c:pt idx="348">
                  <c:v>13/07/2015 15:00</c:v>
                </c:pt>
                <c:pt idx="349">
                  <c:v>13/07/2015 15:15</c:v>
                </c:pt>
                <c:pt idx="350">
                  <c:v>13/07/2015 15:30</c:v>
                </c:pt>
                <c:pt idx="351">
                  <c:v>13/07/2015 15:45</c:v>
                </c:pt>
                <c:pt idx="352">
                  <c:v>13/07/2015 16:00</c:v>
                </c:pt>
                <c:pt idx="353">
                  <c:v>13/07/2015 16:15</c:v>
                </c:pt>
                <c:pt idx="354">
                  <c:v>13/07/2015 16:30</c:v>
                </c:pt>
                <c:pt idx="355">
                  <c:v>13/07/2015 16:45</c:v>
                </c:pt>
                <c:pt idx="356">
                  <c:v>13/07/2015 17:00</c:v>
                </c:pt>
                <c:pt idx="357">
                  <c:v>13/07/2015 17:15</c:v>
                </c:pt>
                <c:pt idx="358">
                  <c:v>13/07/2015 17:30</c:v>
                </c:pt>
                <c:pt idx="359">
                  <c:v>13/07/2015 17:45</c:v>
                </c:pt>
                <c:pt idx="360">
                  <c:v>13/07/2015 18:00</c:v>
                </c:pt>
                <c:pt idx="361">
                  <c:v>13/07/2015 18:15</c:v>
                </c:pt>
                <c:pt idx="362">
                  <c:v>13/07/2015 18:30</c:v>
                </c:pt>
                <c:pt idx="363">
                  <c:v>13/07/2015 18:45</c:v>
                </c:pt>
                <c:pt idx="364">
                  <c:v>13/07/2015 19:00</c:v>
                </c:pt>
                <c:pt idx="365">
                  <c:v>13/07/2015 19:15</c:v>
                </c:pt>
                <c:pt idx="366">
                  <c:v>13/07/2015 19:30</c:v>
                </c:pt>
                <c:pt idx="367">
                  <c:v>13/07/2015 19:45</c:v>
                </c:pt>
                <c:pt idx="368">
                  <c:v>13/07/2015 20:00</c:v>
                </c:pt>
                <c:pt idx="369">
                  <c:v>13/07/2015 20:15</c:v>
                </c:pt>
                <c:pt idx="370">
                  <c:v>13/07/2015 20:30</c:v>
                </c:pt>
                <c:pt idx="371">
                  <c:v>13/07/2015 20:45</c:v>
                </c:pt>
                <c:pt idx="372">
                  <c:v>13/07/2015 21:00</c:v>
                </c:pt>
                <c:pt idx="373">
                  <c:v>13/07/2015 21:15</c:v>
                </c:pt>
                <c:pt idx="374">
                  <c:v>13/07/2015 21:30</c:v>
                </c:pt>
                <c:pt idx="375">
                  <c:v>13/07/2015 21:45</c:v>
                </c:pt>
                <c:pt idx="376">
                  <c:v>13/07/2015 22:00</c:v>
                </c:pt>
                <c:pt idx="377">
                  <c:v>13/07/2015 22:15</c:v>
                </c:pt>
                <c:pt idx="378">
                  <c:v>13/07/2015 22:30</c:v>
                </c:pt>
                <c:pt idx="379">
                  <c:v>13/07/2015 22:45</c:v>
                </c:pt>
                <c:pt idx="380">
                  <c:v>13/07/2015 23:00</c:v>
                </c:pt>
                <c:pt idx="381">
                  <c:v>13/07/2015 23:15</c:v>
                </c:pt>
                <c:pt idx="382">
                  <c:v>13/07/2015 23:30</c:v>
                </c:pt>
                <c:pt idx="383">
                  <c:v>13/07/2015 23:45</c:v>
                </c:pt>
                <c:pt idx="384">
                  <c:v>14/07/2015 00:00</c:v>
                </c:pt>
                <c:pt idx="385">
                  <c:v>14/07/2015 00:15</c:v>
                </c:pt>
                <c:pt idx="386">
                  <c:v>14/07/2015 00:30</c:v>
                </c:pt>
                <c:pt idx="387">
                  <c:v>14/07/2015 00:45</c:v>
                </c:pt>
                <c:pt idx="388">
                  <c:v>14/07/2015 01:00</c:v>
                </c:pt>
                <c:pt idx="389">
                  <c:v>14/07/2015 01:15</c:v>
                </c:pt>
                <c:pt idx="390">
                  <c:v>14/07/2015 01:30</c:v>
                </c:pt>
                <c:pt idx="391">
                  <c:v>14/07/2015 01:45</c:v>
                </c:pt>
                <c:pt idx="392">
                  <c:v>14/07/2015 02:00</c:v>
                </c:pt>
                <c:pt idx="393">
                  <c:v>14/07/2015 02:15</c:v>
                </c:pt>
                <c:pt idx="394">
                  <c:v>14/07/2015 02:30</c:v>
                </c:pt>
                <c:pt idx="395">
                  <c:v>14/07/2015 02:45</c:v>
                </c:pt>
                <c:pt idx="396">
                  <c:v>14/07/2015 03:00</c:v>
                </c:pt>
                <c:pt idx="397">
                  <c:v>14/07/2015 03:15</c:v>
                </c:pt>
                <c:pt idx="398">
                  <c:v>14/07/2015 03:30</c:v>
                </c:pt>
                <c:pt idx="399">
                  <c:v>14/07/2015 03:45</c:v>
                </c:pt>
                <c:pt idx="400">
                  <c:v>14/07/2015 04:00</c:v>
                </c:pt>
                <c:pt idx="401">
                  <c:v>14/07/2015 04:15</c:v>
                </c:pt>
                <c:pt idx="402">
                  <c:v>14/07/2015 04:30</c:v>
                </c:pt>
                <c:pt idx="403">
                  <c:v>14/07/2015 04:45</c:v>
                </c:pt>
                <c:pt idx="404">
                  <c:v>14/07/2015 05:00</c:v>
                </c:pt>
                <c:pt idx="405">
                  <c:v>14/07/2015 05:15</c:v>
                </c:pt>
                <c:pt idx="406">
                  <c:v>14/07/2015 05:30</c:v>
                </c:pt>
                <c:pt idx="407">
                  <c:v>14/07/2015 05:45</c:v>
                </c:pt>
                <c:pt idx="408">
                  <c:v>14/07/2015 06:00</c:v>
                </c:pt>
                <c:pt idx="409">
                  <c:v>14/07/2015 06:15</c:v>
                </c:pt>
                <c:pt idx="410">
                  <c:v>14/07/2015 06:30</c:v>
                </c:pt>
                <c:pt idx="411">
                  <c:v>14/07/2015 06:45</c:v>
                </c:pt>
                <c:pt idx="412">
                  <c:v>14/07/2015 07:00</c:v>
                </c:pt>
                <c:pt idx="413">
                  <c:v>14/07/2015 07:15</c:v>
                </c:pt>
                <c:pt idx="414">
                  <c:v>14/07/2015 07:30</c:v>
                </c:pt>
                <c:pt idx="415">
                  <c:v>14/07/2015 07:45</c:v>
                </c:pt>
                <c:pt idx="416">
                  <c:v>14/07/2015 08:00</c:v>
                </c:pt>
                <c:pt idx="417">
                  <c:v>14/07/2015 08:15</c:v>
                </c:pt>
                <c:pt idx="418">
                  <c:v>14/07/2015 08:30</c:v>
                </c:pt>
                <c:pt idx="419">
                  <c:v>14/07/2015 08:45</c:v>
                </c:pt>
                <c:pt idx="420">
                  <c:v>14/07/2015 09:00</c:v>
                </c:pt>
                <c:pt idx="421">
                  <c:v>14/07/2015 09:15</c:v>
                </c:pt>
                <c:pt idx="422">
                  <c:v>14/07/2015 09:30</c:v>
                </c:pt>
                <c:pt idx="423">
                  <c:v>14/07/2015 09:45</c:v>
                </c:pt>
                <c:pt idx="424">
                  <c:v>14/07/2015 10:00</c:v>
                </c:pt>
                <c:pt idx="425">
                  <c:v>14/07/2015 10:15</c:v>
                </c:pt>
                <c:pt idx="426">
                  <c:v>14/07/2015 10:30</c:v>
                </c:pt>
                <c:pt idx="427">
                  <c:v>14/07/2015 10:45</c:v>
                </c:pt>
                <c:pt idx="428">
                  <c:v>14/07/2015 11:00</c:v>
                </c:pt>
                <c:pt idx="429">
                  <c:v>14/07/2015 11:15</c:v>
                </c:pt>
                <c:pt idx="430">
                  <c:v>14/07/2015 11:30</c:v>
                </c:pt>
                <c:pt idx="431">
                  <c:v>14/07/2015 11:45</c:v>
                </c:pt>
                <c:pt idx="432">
                  <c:v>14/07/2015 12:00</c:v>
                </c:pt>
                <c:pt idx="433">
                  <c:v>14/07/2015 12:15</c:v>
                </c:pt>
                <c:pt idx="434">
                  <c:v>14/07/2015 12:30</c:v>
                </c:pt>
                <c:pt idx="435">
                  <c:v>14/07/2015 12:45</c:v>
                </c:pt>
                <c:pt idx="436">
                  <c:v>14/07/2015 13:00</c:v>
                </c:pt>
                <c:pt idx="437">
                  <c:v>14/07/2015 13:15</c:v>
                </c:pt>
                <c:pt idx="438">
                  <c:v>14/07/2015 13:30</c:v>
                </c:pt>
                <c:pt idx="439">
                  <c:v>14/07/2015 13:45</c:v>
                </c:pt>
                <c:pt idx="440">
                  <c:v>14/07/2015 14:00</c:v>
                </c:pt>
                <c:pt idx="441">
                  <c:v>14/07/2015 14:15</c:v>
                </c:pt>
                <c:pt idx="442">
                  <c:v>14/07/2015 14:30</c:v>
                </c:pt>
                <c:pt idx="443">
                  <c:v>14/07/2015 14:45</c:v>
                </c:pt>
                <c:pt idx="444">
                  <c:v>14/07/2015 15:00</c:v>
                </c:pt>
                <c:pt idx="445">
                  <c:v>14/07/2015 15:15</c:v>
                </c:pt>
                <c:pt idx="446">
                  <c:v>14/07/2015 15:30</c:v>
                </c:pt>
                <c:pt idx="447">
                  <c:v>14/07/2015 15:45</c:v>
                </c:pt>
                <c:pt idx="448">
                  <c:v>14/07/2015 16:00</c:v>
                </c:pt>
                <c:pt idx="449">
                  <c:v>14/07/2015 16:15</c:v>
                </c:pt>
                <c:pt idx="450">
                  <c:v>14/07/2015 16:30</c:v>
                </c:pt>
                <c:pt idx="451">
                  <c:v>14/07/2015 16:45</c:v>
                </c:pt>
                <c:pt idx="452">
                  <c:v>14/07/2015 17:00</c:v>
                </c:pt>
                <c:pt idx="453">
                  <c:v>14/07/2015 17:15</c:v>
                </c:pt>
                <c:pt idx="454">
                  <c:v>14/07/2015 17:30</c:v>
                </c:pt>
                <c:pt idx="455">
                  <c:v>14/07/2015 17:45</c:v>
                </c:pt>
                <c:pt idx="456">
                  <c:v>14/07/2015 18:00</c:v>
                </c:pt>
                <c:pt idx="457">
                  <c:v>14/07/2015 18:15</c:v>
                </c:pt>
                <c:pt idx="458">
                  <c:v>14/07/2015 18:30</c:v>
                </c:pt>
                <c:pt idx="459">
                  <c:v>14/07/2015 18:45</c:v>
                </c:pt>
                <c:pt idx="460">
                  <c:v>14/07/2015 19:00</c:v>
                </c:pt>
                <c:pt idx="461">
                  <c:v>14/07/2015 19:15</c:v>
                </c:pt>
                <c:pt idx="462">
                  <c:v>14/07/2015 19:30</c:v>
                </c:pt>
                <c:pt idx="463">
                  <c:v>14/07/2015 19:45</c:v>
                </c:pt>
                <c:pt idx="464">
                  <c:v>14/07/2015 20:00</c:v>
                </c:pt>
                <c:pt idx="465">
                  <c:v>14/07/2015 20:15</c:v>
                </c:pt>
                <c:pt idx="466">
                  <c:v>14/07/2015 20:30</c:v>
                </c:pt>
                <c:pt idx="467">
                  <c:v>14/07/2015 20:45</c:v>
                </c:pt>
                <c:pt idx="468">
                  <c:v>14/07/2015 21:00</c:v>
                </c:pt>
                <c:pt idx="469">
                  <c:v>14/07/2015 21:15</c:v>
                </c:pt>
                <c:pt idx="470">
                  <c:v>14/07/2015 21:30</c:v>
                </c:pt>
                <c:pt idx="471">
                  <c:v>14/07/2015 21:45</c:v>
                </c:pt>
                <c:pt idx="472">
                  <c:v>14/07/2015 22:00</c:v>
                </c:pt>
                <c:pt idx="473">
                  <c:v>14/07/2015 22:15</c:v>
                </c:pt>
                <c:pt idx="474">
                  <c:v>14/07/2015 22:30</c:v>
                </c:pt>
                <c:pt idx="475">
                  <c:v>14/07/2015 22:45</c:v>
                </c:pt>
                <c:pt idx="476">
                  <c:v>14/07/2015 23:00</c:v>
                </c:pt>
                <c:pt idx="477">
                  <c:v>14/07/2015 23:15</c:v>
                </c:pt>
                <c:pt idx="478">
                  <c:v>14/07/2015 23:30</c:v>
                </c:pt>
                <c:pt idx="479">
                  <c:v>14/07/2015 23:45</c:v>
                </c:pt>
                <c:pt idx="480">
                  <c:v>15/07/2015 00:00</c:v>
                </c:pt>
                <c:pt idx="481">
                  <c:v>15/07/2015 00:15</c:v>
                </c:pt>
                <c:pt idx="482">
                  <c:v>15/07/2015 00:30</c:v>
                </c:pt>
                <c:pt idx="483">
                  <c:v>15/07/2015 00:45</c:v>
                </c:pt>
                <c:pt idx="484">
                  <c:v>15/07/2015 01:00</c:v>
                </c:pt>
                <c:pt idx="485">
                  <c:v>15/07/2015 01:15</c:v>
                </c:pt>
                <c:pt idx="486">
                  <c:v>15/07/2015 01:30</c:v>
                </c:pt>
                <c:pt idx="487">
                  <c:v>15/07/2015 01:45</c:v>
                </c:pt>
                <c:pt idx="488">
                  <c:v>15/07/2015 02:00</c:v>
                </c:pt>
                <c:pt idx="489">
                  <c:v>15/07/2015 02:15</c:v>
                </c:pt>
                <c:pt idx="490">
                  <c:v>15/07/2015 02:30</c:v>
                </c:pt>
                <c:pt idx="491">
                  <c:v>15/07/2015 02:45</c:v>
                </c:pt>
                <c:pt idx="492">
                  <c:v>15/07/2015 03:00</c:v>
                </c:pt>
                <c:pt idx="493">
                  <c:v>15/07/2015 03:15</c:v>
                </c:pt>
                <c:pt idx="494">
                  <c:v>15/07/2015 03:30</c:v>
                </c:pt>
                <c:pt idx="495">
                  <c:v>15/07/2015 03:45</c:v>
                </c:pt>
                <c:pt idx="496">
                  <c:v>15/07/2015 04:00</c:v>
                </c:pt>
                <c:pt idx="497">
                  <c:v>15/07/2015 04:15</c:v>
                </c:pt>
                <c:pt idx="498">
                  <c:v>15/07/2015 04:30</c:v>
                </c:pt>
                <c:pt idx="499">
                  <c:v>15/07/2015 04:45</c:v>
                </c:pt>
                <c:pt idx="500">
                  <c:v>15/07/2015 05:00</c:v>
                </c:pt>
                <c:pt idx="501">
                  <c:v>15/07/2015 05:15</c:v>
                </c:pt>
                <c:pt idx="502">
                  <c:v>15/07/2015 05:30</c:v>
                </c:pt>
                <c:pt idx="503">
                  <c:v>15/07/2015 05:45</c:v>
                </c:pt>
                <c:pt idx="504">
                  <c:v>15/07/2015 06:00</c:v>
                </c:pt>
                <c:pt idx="505">
                  <c:v>15/07/2015 06:15</c:v>
                </c:pt>
                <c:pt idx="506">
                  <c:v>15/07/2015 06:30</c:v>
                </c:pt>
                <c:pt idx="507">
                  <c:v>15/07/2015 06:45</c:v>
                </c:pt>
                <c:pt idx="508">
                  <c:v>15/07/2015 07:00</c:v>
                </c:pt>
                <c:pt idx="509">
                  <c:v>15/07/2015 07:15</c:v>
                </c:pt>
                <c:pt idx="510">
                  <c:v>15/07/2015 07:30</c:v>
                </c:pt>
                <c:pt idx="511">
                  <c:v>15/07/2015 07:45</c:v>
                </c:pt>
                <c:pt idx="512">
                  <c:v>15/07/2015 08:00</c:v>
                </c:pt>
                <c:pt idx="513">
                  <c:v>15/07/2015 08:15</c:v>
                </c:pt>
                <c:pt idx="514">
                  <c:v>15/07/2015 08:30</c:v>
                </c:pt>
                <c:pt idx="515">
                  <c:v>15/07/2015 08:45</c:v>
                </c:pt>
                <c:pt idx="516">
                  <c:v>15/07/2015 09:00</c:v>
                </c:pt>
                <c:pt idx="517">
                  <c:v>15/07/2015 09:15</c:v>
                </c:pt>
                <c:pt idx="518">
                  <c:v>15/07/2015 09:30</c:v>
                </c:pt>
                <c:pt idx="519">
                  <c:v>15/07/2015 09:45</c:v>
                </c:pt>
                <c:pt idx="520">
                  <c:v>15/07/2015 10:00</c:v>
                </c:pt>
                <c:pt idx="521">
                  <c:v>15/07/2015 10:15</c:v>
                </c:pt>
                <c:pt idx="522">
                  <c:v>15/07/2015 10:30</c:v>
                </c:pt>
                <c:pt idx="523">
                  <c:v>15/07/2015 10:45</c:v>
                </c:pt>
                <c:pt idx="524">
                  <c:v>15/07/2015 11:00</c:v>
                </c:pt>
                <c:pt idx="525">
                  <c:v>15/07/2015 11:15</c:v>
                </c:pt>
                <c:pt idx="526">
                  <c:v>15/07/2015 11:30</c:v>
                </c:pt>
                <c:pt idx="527">
                  <c:v>15/07/2015 11:45</c:v>
                </c:pt>
                <c:pt idx="528">
                  <c:v>15/07/2015 12:00</c:v>
                </c:pt>
                <c:pt idx="529">
                  <c:v>15/07/2015 12:15</c:v>
                </c:pt>
                <c:pt idx="530">
                  <c:v>15/07/2015 12:30</c:v>
                </c:pt>
                <c:pt idx="531">
                  <c:v>15/07/2015 12:45</c:v>
                </c:pt>
                <c:pt idx="532">
                  <c:v>15/07/2015 13:00</c:v>
                </c:pt>
                <c:pt idx="533">
                  <c:v>15/07/2015 13:15</c:v>
                </c:pt>
                <c:pt idx="534">
                  <c:v>15/07/2015 13:30</c:v>
                </c:pt>
                <c:pt idx="535">
                  <c:v>15/07/2015 13:45</c:v>
                </c:pt>
                <c:pt idx="536">
                  <c:v>15/07/2015 14:00</c:v>
                </c:pt>
                <c:pt idx="537">
                  <c:v>15/07/2015 14:15</c:v>
                </c:pt>
                <c:pt idx="538">
                  <c:v>15/07/2015 14:30</c:v>
                </c:pt>
                <c:pt idx="539">
                  <c:v>15/07/2015 14:45</c:v>
                </c:pt>
                <c:pt idx="540">
                  <c:v>15/07/2015 15:00</c:v>
                </c:pt>
                <c:pt idx="541">
                  <c:v>15/07/2015 15:15</c:v>
                </c:pt>
                <c:pt idx="542">
                  <c:v>15/07/2015 15:30</c:v>
                </c:pt>
                <c:pt idx="543">
                  <c:v>15/07/2015 15:45</c:v>
                </c:pt>
                <c:pt idx="544">
                  <c:v>15/07/2015 16:00</c:v>
                </c:pt>
                <c:pt idx="545">
                  <c:v>15/07/2015 16:15</c:v>
                </c:pt>
                <c:pt idx="546">
                  <c:v>15/07/2015 16:30</c:v>
                </c:pt>
                <c:pt idx="547">
                  <c:v>15/07/2015 16:45</c:v>
                </c:pt>
                <c:pt idx="548">
                  <c:v>15/07/2015 17:00</c:v>
                </c:pt>
                <c:pt idx="549">
                  <c:v>15/07/2015 17:15</c:v>
                </c:pt>
                <c:pt idx="550">
                  <c:v>15/07/2015 17:30</c:v>
                </c:pt>
                <c:pt idx="551">
                  <c:v>15/07/2015 17:45</c:v>
                </c:pt>
                <c:pt idx="552">
                  <c:v>15/07/2015 18:00</c:v>
                </c:pt>
                <c:pt idx="553">
                  <c:v>15/07/2015 18:15</c:v>
                </c:pt>
                <c:pt idx="554">
                  <c:v>15/07/2015 18:30</c:v>
                </c:pt>
                <c:pt idx="555">
                  <c:v>15/07/2015 18:45</c:v>
                </c:pt>
                <c:pt idx="556">
                  <c:v>15/07/2015 19:00</c:v>
                </c:pt>
                <c:pt idx="557">
                  <c:v>15/07/2015 19:15</c:v>
                </c:pt>
                <c:pt idx="558">
                  <c:v>15/07/2015 19:30</c:v>
                </c:pt>
                <c:pt idx="559">
                  <c:v>15/07/2015 19:45</c:v>
                </c:pt>
                <c:pt idx="560">
                  <c:v>15/07/2015 20:00</c:v>
                </c:pt>
                <c:pt idx="561">
                  <c:v>15/07/2015 20:15</c:v>
                </c:pt>
                <c:pt idx="562">
                  <c:v>15/07/2015 20:30</c:v>
                </c:pt>
                <c:pt idx="563">
                  <c:v>15/07/2015 20:45</c:v>
                </c:pt>
                <c:pt idx="564">
                  <c:v>15/07/2015 21:00</c:v>
                </c:pt>
                <c:pt idx="565">
                  <c:v>15/07/2015 21:15</c:v>
                </c:pt>
                <c:pt idx="566">
                  <c:v>15/07/2015 21:30</c:v>
                </c:pt>
                <c:pt idx="567">
                  <c:v>15/07/2015 21:45</c:v>
                </c:pt>
                <c:pt idx="568">
                  <c:v>15/07/2015 22:00</c:v>
                </c:pt>
                <c:pt idx="569">
                  <c:v>15/07/2015 22:15</c:v>
                </c:pt>
                <c:pt idx="570">
                  <c:v>15/07/2015 22:30</c:v>
                </c:pt>
                <c:pt idx="571">
                  <c:v>15/07/2015 22:45</c:v>
                </c:pt>
                <c:pt idx="572">
                  <c:v>15/07/2015 23:00</c:v>
                </c:pt>
                <c:pt idx="573">
                  <c:v>15/07/2015 23:15</c:v>
                </c:pt>
                <c:pt idx="574">
                  <c:v>15/07/2015 23:30</c:v>
                </c:pt>
                <c:pt idx="575">
                  <c:v>15/07/2015 23:45</c:v>
                </c:pt>
              </c:strCache>
            </c:strRef>
          </c:xVal>
          <c:yVal>
            <c:numRef>
              <c:f>Forecasts!$BE$199:$BE$774</c:f>
              <c:numCache>
                <c:formatCode>0.00</c:formatCode>
                <c:ptCount val="576"/>
                <c:pt idx="0">
                  <c:v>3.423974361070687</c:v>
                </c:pt>
                <c:pt idx="1">
                  <c:v>3.5297131426764992</c:v>
                </c:pt>
                <c:pt idx="2">
                  <c:v>3.6376321053463498</c:v>
                </c:pt>
                <c:pt idx="3">
                  <c:v>3.7471862038142283</c:v>
                </c:pt>
                <c:pt idx="4">
                  <c:v>3.8583754380801354</c:v>
                </c:pt>
                <c:pt idx="5">
                  <c:v>3.9543034048977761</c:v>
                </c:pt>
                <c:pt idx="6">
                  <c:v>4.0562268696415256</c:v>
                </c:pt>
                <c:pt idx="7">
                  <c:v>4.1570602438532527</c:v>
                </c:pt>
                <c:pt idx="8">
                  <c:v>4.2595287538630098</c:v>
                </c:pt>
                <c:pt idx="9">
                  <c:v>4.6296144894833571</c:v>
                </c:pt>
                <c:pt idx="10">
                  <c:v>5.0002452703697085</c:v>
                </c:pt>
                <c:pt idx="11">
                  <c:v>5.3648805533299537</c:v>
                </c:pt>
                <c:pt idx="12">
                  <c:v>5.733331153152271</c:v>
                </c:pt>
                <c:pt idx="13">
                  <c:v>5.9753312512604211</c:v>
                </c:pt>
                <c:pt idx="14">
                  <c:v>6.2167863041025573</c:v>
                </c:pt>
                <c:pt idx="15">
                  <c:v>6.4598764927427208</c:v>
                </c:pt>
                <c:pt idx="16">
                  <c:v>6.7002414550528417</c:v>
                </c:pt>
                <c:pt idx="17">
                  <c:v>6.896457750816209</c:v>
                </c:pt>
                <c:pt idx="18">
                  <c:v>7.0877686391854855</c:v>
                </c:pt>
                <c:pt idx="19">
                  <c:v>7.2845299802148649</c:v>
                </c:pt>
                <c:pt idx="20">
                  <c:v>7.4742057327861096</c:v>
                </c:pt>
                <c:pt idx="21">
                  <c:v>7.7080301519041177</c:v>
                </c:pt>
                <c:pt idx="22">
                  <c:v>7.9342239372979995</c:v>
                </c:pt>
                <c:pt idx="23">
                  <c:v>8.1576924963618254</c:v>
                </c:pt>
                <c:pt idx="24">
                  <c:v>8.3877015986177668</c:v>
                </c:pt>
                <c:pt idx="25">
                  <c:v>8.4580124379329717</c:v>
                </c:pt>
                <c:pt idx="26">
                  <c:v>8.5294133677802009</c:v>
                </c:pt>
                <c:pt idx="27">
                  <c:v>8.5997242070954023</c:v>
                </c:pt>
                <c:pt idx="28">
                  <c:v>8.6700350464106037</c:v>
                </c:pt>
                <c:pt idx="29">
                  <c:v>8.6624044126864739</c:v>
                </c:pt>
                <c:pt idx="30">
                  <c:v>8.6569539600263816</c:v>
                </c:pt>
                <c:pt idx="31">
                  <c:v>8.6536836884303217</c:v>
                </c:pt>
                <c:pt idx="32">
                  <c:v>8.648778281036245</c:v>
                </c:pt>
                <c:pt idx="33">
                  <c:v>8.1876699859923381</c:v>
                </c:pt>
                <c:pt idx="34">
                  <c:v>7.7189310572243004</c:v>
                </c:pt>
                <c:pt idx="35">
                  <c:v>7.2561876263823715</c:v>
                </c:pt>
                <c:pt idx="36">
                  <c:v>6.7928991502744323</c:v>
                </c:pt>
                <c:pt idx="37">
                  <c:v>6.43807468210235</c:v>
                </c:pt>
                <c:pt idx="38">
                  <c:v>6.0881556213243533</c:v>
                </c:pt>
                <c:pt idx="39">
                  <c:v>5.7393266510783727</c:v>
                </c:pt>
                <c:pt idx="40">
                  <c:v>5.3834120923742717</c:v>
                </c:pt>
                <c:pt idx="41">
                  <c:v>5.0144164472859494</c:v>
                </c:pt>
                <c:pt idx="42">
                  <c:v>4.6492361190596903</c:v>
                </c:pt>
                <c:pt idx="43">
                  <c:v>4.2829657003014105</c:v>
                </c:pt>
                <c:pt idx="44">
                  <c:v>3.9139700552130852</c:v>
                </c:pt>
                <c:pt idx="45">
                  <c:v>3.5738618092232555</c:v>
                </c:pt>
                <c:pt idx="46">
                  <c:v>3.2364787895634746</c:v>
                </c:pt>
                <c:pt idx="47">
                  <c:v>2.8936453172435983</c:v>
                </c:pt>
                <c:pt idx="48">
                  <c:v>2.5529920259877588</c:v>
                </c:pt>
                <c:pt idx="49">
                  <c:v>2.240136043298397</c:v>
                </c:pt>
                <c:pt idx="50">
                  <c:v>1.9256449248110057</c:v>
                </c:pt>
                <c:pt idx="51">
                  <c:v>1.6100637157915969</c:v>
                </c:pt>
                <c:pt idx="52">
                  <c:v>1.2933924162401682</c:v>
                </c:pt>
                <c:pt idx="53">
                  <c:v>1.0960860299447863</c:v>
                </c:pt>
                <c:pt idx="54">
                  <c:v>0.89986973418142358</c:v>
                </c:pt>
                <c:pt idx="55">
                  <c:v>0.70092821208801337</c:v>
                </c:pt>
                <c:pt idx="56">
                  <c:v>0.50743714265469686</c:v>
                </c:pt>
                <c:pt idx="57">
                  <c:v>0.47037406456606151</c:v>
                </c:pt>
                <c:pt idx="58">
                  <c:v>0.43494612227545459</c:v>
                </c:pt>
                <c:pt idx="59">
                  <c:v>0.40769385897498761</c:v>
                </c:pt>
                <c:pt idx="60">
                  <c:v>0.37608123354644585</c:v>
                </c:pt>
                <c:pt idx="61">
                  <c:v>0.3848019578025953</c:v>
                </c:pt>
                <c:pt idx="62">
                  <c:v>0.39788304418681952</c:v>
                </c:pt>
                <c:pt idx="63">
                  <c:v>0.40714881370897832</c:v>
                </c:pt>
                <c:pt idx="64">
                  <c:v>0.41423440216709984</c:v>
                </c:pt>
                <c:pt idx="65">
                  <c:v>0.46219838557592158</c:v>
                </c:pt>
                <c:pt idx="66">
                  <c:v>0.50907227845272496</c:v>
                </c:pt>
                <c:pt idx="67">
                  <c:v>0.54940562813741622</c:v>
                </c:pt>
                <c:pt idx="68">
                  <c:v>0.59464438521619145</c:v>
                </c:pt>
                <c:pt idx="69">
                  <c:v>1.1091671163290113</c:v>
                </c:pt>
                <c:pt idx="70">
                  <c:v>1.6215096663777924</c:v>
                </c:pt>
                <c:pt idx="71">
                  <c:v>2.1376675332886395</c:v>
                </c:pt>
                <c:pt idx="72">
                  <c:v>2.652190264401459</c:v>
                </c:pt>
                <c:pt idx="73">
                  <c:v>3.2544652833417826</c:v>
                </c:pt>
                <c:pt idx="74">
                  <c:v>3.8594655286121524</c:v>
                </c:pt>
                <c:pt idx="75">
                  <c:v>4.4622855928184828</c:v>
                </c:pt>
                <c:pt idx="76">
                  <c:v>5.0711011549509193</c:v>
                </c:pt>
                <c:pt idx="77">
                  <c:v>5.6357680505366003</c:v>
                </c:pt>
                <c:pt idx="78">
                  <c:v>6.2091556703784239</c:v>
                </c:pt>
                <c:pt idx="79">
                  <c:v>6.777092837560164</c:v>
                </c:pt>
                <c:pt idx="80">
                  <c:v>7.3455750500079011</c:v>
                </c:pt>
                <c:pt idx="81">
                  <c:v>8.5228728245880863</c:v>
                </c:pt>
                <c:pt idx="82">
                  <c:v>9.7023507802323028</c:v>
                </c:pt>
                <c:pt idx="83">
                  <c:v>10.877468373748444</c:v>
                </c:pt>
                <c:pt idx="84">
                  <c:v>12.05640128412665</c:v>
                </c:pt>
                <c:pt idx="85">
                  <c:v>13.481149609475072</c:v>
                </c:pt>
                <c:pt idx="86">
                  <c:v>14.902082617961421</c:v>
                </c:pt>
                <c:pt idx="87">
                  <c:v>16.331736350703931</c:v>
                </c:pt>
                <c:pt idx="88">
                  <c:v>17.750489178126248</c:v>
                </c:pt>
                <c:pt idx="89">
                  <c:v>19.028620326918148</c:v>
                </c:pt>
                <c:pt idx="90">
                  <c:v>20.305116339912018</c:v>
                </c:pt>
                <c:pt idx="91">
                  <c:v>21.584337579235957</c:v>
                </c:pt>
                <c:pt idx="92">
                  <c:v>22.858108365899785</c:v>
                </c:pt>
                <c:pt idx="93">
                  <c:v>23.021621945702591</c:v>
                </c:pt>
                <c:pt idx="94">
                  <c:v>23.178594982313278</c:v>
                </c:pt>
                <c:pt idx="95">
                  <c:v>23.335022973657956</c:v>
                </c:pt>
                <c:pt idx="96">
                  <c:v>27.67521842689035</c:v>
                </c:pt>
                <c:pt idx="97">
                  <c:v>27.440848962506355</c:v>
                </c:pt>
                <c:pt idx="98">
                  <c:v>27.211384905516397</c:v>
                </c:pt>
                <c:pt idx="99">
                  <c:v>26.979740667462444</c:v>
                </c:pt>
                <c:pt idx="100">
                  <c:v>26.743736067280384</c:v>
                </c:pt>
                <c:pt idx="101">
                  <c:v>26.491925154384059</c:v>
                </c:pt>
                <c:pt idx="102">
                  <c:v>26.233028653029631</c:v>
                </c:pt>
                <c:pt idx="103">
                  <c:v>25.981217740133321</c:v>
                </c:pt>
                <c:pt idx="104">
                  <c:v>25.722321238778896</c:v>
                </c:pt>
                <c:pt idx="105">
                  <c:v>25.474325642744638</c:v>
                </c:pt>
                <c:pt idx="106">
                  <c:v>25.227420137242412</c:v>
                </c:pt>
                <c:pt idx="107">
                  <c:v>24.973974088548061</c:v>
                </c:pt>
                <c:pt idx="108">
                  <c:v>24.730338854641872</c:v>
                </c:pt>
                <c:pt idx="109">
                  <c:v>24.492154073395799</c:v>
                </c:pt>
                <c:pt idx="110">
                  <c:v>24.252334156351697</c:v>
                </c:pt>
                <c:pt idx="111">
                  <c:v>24.010334058243547</c:v>
                </c:pt>
                <c:pt idx="112">
                  <c:v>23.771604231731452</c:v>
                </c:pt>
                <c:pt idx="113">
                  <c:v>23.410784265633275</c:v>
                </c:pt>
                <c:pt idx="114">
                  <c:v>23.046148982673021</c:v>
                </c:pt>
                <c:pt idx="115">
                  <c:v>22.679333518648725</c:v>
                </c:pt>
                <c:pt idx="116">
                  <c:v>22.317968507284544</c:v>
                </c:pt>
                <c:pt idx="117">
                  <c:v>21.376130287620391</c:v>
                </c:pt>
                <c:pt idx="118">
                  <c:v>20.44137765641436</c:v>
                </c:pt>
                <c:pt idx="119">
                  <c:v>19.500084482016238</c:v>
                </c:pt>
                <c:pt idx="120">
                  <c:v>18.562606624480157</c:v>
                </c:pt>
                <c:pt idx="121">
                  <c:v>17.597331458377617</c:v>
                </c:pt>
                <c:pt idx="122">
                  <c:v>16.630421156477048</c:v>
                </c:pt>
                <c:pt idx="123">
                  <c:v>15.665145990374498</c:v>
                </c:pt>
                <c:pt idx="124">
                  <c:v>14.698235688473929</c:v>
                </c:pt>
                <c:pt idx="125">
                  <c:v>13.572172168898623</c:v>
                </c:pt>
                <c:pt idx="126">
                  <c:v>12.453194237781457</c:v>
                </c:pt>
                <c:pt idx="127">
                  <c:v>11.328220808738173</c:v>
                </c:pt>
                <c:pt idx="128">
                  <c:v>10.201612243896857</c:v>
                </c:pt>
                <c:pt idx="129">
                  <c:v>9.2112649955578778</c:v>
                </c:pt>
                <c:pt idx="130">
                  <c:v>8.2149222492928029</c:v>
                </c:pt>
                <c:pt idx="131">
                  <c:v>7.2202146388257535</c:v>
                </c:pt>
                <c:pt idx="132">
                  <c:v>6.2244169378266863</c:v>
                </c:pt>
                <c:pt idx="133">
                  <c:v>5.6379482316006353</c:v>
                </c:pt>
                <c:pt idx="134">
                  <c:v>5.0509344801085723</c:v>
                </c:pt>
                <c:pt idx="135">
                  <c:v>4.4579252306904094</c:v>
                </c:pt>
                <c:pt idx="136">
                  <c:v>3.8681862528683011</c:v>
                </c:pt>
                <c:pt idx="137">
                  <c:v>3.5008257435780039</c:v>
                </c:pt>
                <c:pt idx="138">
                  <c:v>3.1367355058837632</c:v>
                </c:pt>
                <c:pt idx="139">
                  <c:v>2.7759155397855806</c:v>
                </c:pt>
                <c:pt idx="140">
                  <c:v>2.4058298041652373</c:v>
                </c:pt>
                <c:pt idx="141">
                  <c:v>2.6129470052487869</c:v>
                </c:pt>
                <c:pt idx="142">
                  <c:v>2.8195191610663275</c:v>
                </c:pt>
                <c:pt idx="143">
                  <c:v>3.0271814074158852</c:v>
                </c:pt>
                <c:pt idx="144">
                  <c:v>3.2381139253615014</c:v>
                </c:pt>
                <c:pt idx="145">
                  <c:v>3.5111816036321835</c:v>
                </c:pt>
                <c:pt idx="146">
                  <c:v>3.7918799156269936</c:v>
                </c:pt>
                <c:pt idx="147">
                  <c:v>4.0649475938976751</c:v>
                </c:pt>
                <c:pt idx="148">
                  <c:v>4.3445558153604695</c:v>
                </c:pt>
                <c:pt idx="149">
                  <c:v>4.8656190896653992</c:v>
                </c:pt>
                <c:pt idx="150">
                  <c:v>5.3866823639703281</c:v>
                </c:pt>
                <c:pt idx="151">
                  <c:v>5.9121060004033374</c:v>
                </c:pt>
                <c:pt idx="152">
                  <c:v>6.436984591570333</c:v>
                </c:pt>
                <c:pt idx="153">
                  <c:v>6.9733091333235251</c:v>
                </c:pt>
                <c:pt idx="154">
                  <c:v>7.5101787203427266</c:v>
                </c:pt>
                <c:pt idx="155">
                  <c:v>8.0415978547018341</c:v>
                </c:pt>
                <c:pt idx="156">
                  <c:v>8.5757422153909868</c:v>
                </c:pt>
                <c:pt idx="157">
                  <c:v>9.3159136866316814</c:v>
                </c:pt>
                <c:pt idx="158">
                  <c:v>10.059355429468416</c:v>
                </c:pt>
                <c:pt idx="159">
                  <c:v>10.80170708177314</c:v>
                </c:pt>
                <c:pt idx="160">
                  <c:v>11.540788462481808</c:v>
                </c:pt>
                <c:pt idx="161">
                  <c:v>12.28913561271264</c:v>
                </c:pt>
                <c:pt idx="162">
                  <c:v>13.032577355549373</c:v>
                </c:pt>
                <c:pt idx="163">
                  <c:v>13.773838917322092</c:v>
                </c:pt>
                <c:pt idx="164">
                  <c:v>14.517825705424835</c:v>
                </c:pt>
                <c:pt idx="165">
                  <c:v>15.762709092990168</c:v>
                </c:pt>
                <c:pt idx="166">
                  <c:v>17.013587978481617</c:v>
                </c:pt>
                <c:pt idx="167">
                  <c:v>18.257381275514938</c:v>
                </c:pt>
                <c:pt idx="168">
                  <c:v>19.500629527282236</c:v>
                </c:pt>
                <c:pt idx="169">
                  <c:v>20.685557935586555</c:v>
                </c:pt>
                <c:pt idx="170">
                  <c:v>21.86939625335885</c:v>
                </c:pt>
                <c:pt idx="171">
                  <c:v>23.04996429953508</c:v>
                </c:pt>
                <c:pt idx="172">
                  <c:v>24.228897209913285</c:v>
                </c:pt>
                <c:pt idx="173">
                  <c:v>24.841528088907779</c:v>
                </c:pt>
                <c:pt idx="174">
                  <c:v>25.447073379444159</c:v>
                </c:pt>
                <c:pt idx="175">
                  <c:v>26.048803353118476</c:v>
                </c:pt>
                <c:pt idx="176">
                  <c:v>26.659799096314956</c:v>
                </c:pt>
                <c:pt idx="177">
                  <c:v>27.245177712008992</c:v>
                </c:pt>
                <c:pt idx="178">
                  <c:v>27.826195965574943</c:v>
                </c:pt>
                <c:pt idx="179">
                  <c:v>28.407214219140918</c:v>
                </c:pt>
                <c:pt idx="180">
                  <c:v>28.993137880100953</c:v>
                </c:pt>
                <c:pt idx="181">
                  <c:v>29.201345171716508</c:v>
                </c:pt>
                <c:pt idx="182">
                  <c:v>29.409007418066079</c:v>
                </c:pt>
                <c:pt idx="183">
                  <c:v>29.619394890745689</c:v>
                </c:pt>
                <c:pt idx="184">
                  <c:v>29.833052635021339</c:v>
                </c:pt>
                <c:pt idx="185">
                  <c:v>30.288710477405161</c:v>
                </c:pt>
                <c:pt idx="186">
                  <c:v>30.749273727183059</c:v>
                </c:pt>
                <c:pt idx="187">
                  <c:v>31.207111750630897</c:v>
                </c:pt>
                <c:pt idx="188">
                  <c:v>31.66603986461077</c:v>
                </c:pt>
                <c:pt idx="189">
                  <c:v>31.776139008344639</c:v>
                </c:pt>
                <c:pt idx="190">
                  <c:v>31.879697608886413</c:v>
                </c:pt>
                <c:pt idx="191">
                  <c:v>31.991976933684345</c:v>
                </c:pt>
                <c:pt idx="192">
                  <c:v>38.190776744008602</c:v>
                </c:pt>
                <c:pt idx="193">
                  <c:v>37.619569305230776</c:v>
                </c:pt>
                <c:pt idx="194">
                  <c:v>37.049451956985031</c:v>
                </c:pt>
                <c:pt idx="195">
                  <c:v>36.481514789803306</c:v>
                </c:pt>
                <c:pt idx="196">
                  <c:v>35.913577622621588</c:v>
                </c:pt>
                <c:pt idx="197">
                  <c:v>35.254072850750248</c:v>
                </c:pt>
                <c:pt idx="198">
                  <c:v>34.594568078878929</c:v>
                </c:pt>
                <c:pt idx="199">
                  <c:v>33.935608352273654</c:v>
                </c:pt>
                <c:pt idx="200">
                  <c:v>33.277193670934373</c:v>
                </c:pt>
                <c:pt idx="201">
                  <c:v>32.127693204920668</c:v>
                </c:pt>
                <c:pt idx="202">
                  <c:v>30.97655760310893</c:v>
                </c:pt>
                <c:pt idx="203">
                  <c:v>29.828692272893271</c:v>
                </c:pt>
                <c:pt idx="204">
                  <c:v>28.679191806879558</c:v>
                </c:pt>
                <c:pt idx="205">
                  <c:v>27.554763423102287</c:v>
                </c:pt>
                <c:pt idx="206">
                  <c:v>26.436875582517136</c:v>
                </c:pt>
                <c:pt idx="207">
                  <c:v>25.312447198739857</c:v>
                </c:pt>
                <c:pt idx="208">
                  <c:v>24.190198996026623</c:v>
                </c:pt>
                <c:pt idx="209">
                  <c:v>23.294144578707265</c:v>
                </c:pt>
                <c:pt idx="210">
                  <c:v>22.400270342451954</c:v>
                </c:pt>
                <c:pt idx="211">
                  <c:v>21.504760970398603</c:v>
                </c:pt>
                <c:pt idx="212">
                  <c:v>20.611431779409283</c:v>
                </c:pt>
                <c:pt idx="213">
                  <c:v>20.209733418360397</c:v>
                </c:pt>
                <c:pt idx="214">
                  <c:v>19.808580102577523</c:v>
                </c:pt>
                <c:pt idx="215">
                  <c:v>19.412332194188728</c:v>
                </c:pt>
                <c:pt idx="216">
                  <c:v>19.009543742607832</c:v>
                </c:pt>
                <c:pt idx="217">
                  <c:v>18.548980492829923</c:v>
                </c:pt>
                <c:pt idx="218">
                  <c:v>18.088417243052042</c:v>
                </c:pt>
                <c:pt idx="219">
                  <c:v>17.630579219604193</c:v>
                </c:pt>
                <c:pt idx="220">
                  <c:v>17.171106060358309</c:v>
                </c:pt>
                <c:pt idx="221">
                  <c:v>16.922020373792048</c:v>
                </c:pt>
                <c:pt idx="222">
                  <c:v>16.677295049353848</c:v>
                </c:pt>
                <c:pt idx="223">
                  <c:v>16.422758910127499</c:v>
                </c:pt>
                <c:pt idx="224">
                  <c:v>16.17748854042329</c:v>
                </c:pt>
                <c:pt idx="225">
                  <c:v>17.199448414190812</c:v>
                </c:pt>
                <c:pt idx="226">
                  <c:v>18.220318197426305</c:v>
                </c:pt>
                <c:pt idx="227">
                  <c:v>19.241733025927811</c:v>
                </c:pt>
                <c:pt idx="228">
                  <c:v>20.260422628099256</c:v>
                </c:pt>
                <c:pt idx="229">
                  <c:v>21.401747415122813</c:v>
                </c:pt>
                <c:pt idx="230">
                  <c:v>22.538166794752303</c:v>
                </c:pt>
                <c:pt idx="231">
                  <c:v>23.672951038583747</c:v>
                </c:pt>
                <c:pt idx="232">
                  <c:v>24.810460508745258</c:v>
                </c:pt>
                <c:pt idx="233">
                  <c:v>26.04008262886234</c:v>
                </c:pt>
                <c:pt idx="234">
                  <c:v>27.271339884777429</c:v>
                </c:pt>
                <c:pt idx="235">
                  <c:v>28.504232276490562</c:v>
                </c:pt>
                <c:pt idx="236">
                  <c:v>29.730584125011582</c:v>
                </c:pt>
                <c:pt idx="237">
                  <c:v>30.949305339808479</c:v>
                </c:pt>
                <c:pt idx="238">
                  <c:v>32.167481509339346</c:v>
                </c:pt>
                <c:pt idx="239">
                  <c:v>33.384567588338207</c:v>
                </c:pt>
                <c:pt idx="240">
                  <c:v>34.604378893667118</c:v>
                </c:pt>
                <c:pt idx="241">
                  <c:v>35.764780265001001</c:v>
                </c:pt>
                <c:pt idx="242">
                  <c:v>36.921366319472845</c:v>
                </c:pt>
                <c:pt idx="243">
                  <c:v>38.082312736072737</c:v>
                </c:pt>
                <c:pt idx="244">
                  <c:v>39.238898790544532</c:v>
                </c:pt>
                <c:pt idx="245">
                  <c:v>40.257588392716009</c:v>
                </c:pt>
                <c:pt idx="246">
                  <c:v>41.283363583345583</c:v>
                </c:pt>
                <c:pt idx="247">
                  <c:v>42.308048683443154</c:v>
                </c:pt>
                <c:pt idx="248">
                  <c:v>43.334913964604752</c:v>
                </c:pt>
                <c:pt idx="249">
                  <c:v>43.895765543328352</c:v>
                </c:pt>
                <c:pt idx="250">
                  <c:v>44.461522529446064</c:v>
                </c:pt>
                <c:pt idx="251">
                  <c:v>45.025099334499721</c:v>
                </c:pt>
                <c:pt idx="252">
                  <c:v>45.589221184819372</c:v>
                </c:pt>
                <c:pt idx="253">
                  <c:v>46.074311471567718</c:v>
                </c:pt>
                <c:pt idx="254">
                  <c:v>46.561036894114075</c:v>
                </c:pt>
                <c:pt idx="255">
                  <c:v>47.050487542990467</c:v>
                </c:pt>
                <c:pt idx="256">
                  <c:v>47.533942693940745</c:v>
                </c:pt>
                <c:pt idx="257">
                  <c:v>48.071357326225943</c:v>
                </c:pt>
                <c:pt idx="258">
                  <c:v>48.609317003777171</c:v>
                </c:pt>
                <c:pt idx="259">
                  <c:v>49.148911817126432</c:v>
                </c:pt>
                <c:pt idx="260">
                  <c:v>49.68305617781558</c:v>
                </c:pt>
                <c:pt idx="261">
                  <c:v>49.664524638771262</c:v>
                </c:pt>
                <c:pt idx="262">
                  <c:v>49.650898507121013</c:v>
                </c:pt>
                <c:pt idx="263">
                  <c:v>49.630186787012683</c:v>
                </c:pt>
                <c:pt idx="264">
                  <c:v>49.616015610096426</c:v>
                </c:pt>
                <c:pt idx="265">
                  <c:v>49.637817420736816</c:v>
                </c:pt>
                <c:pt idx="266">
                  <c:v>49.662344457707228</c:v>
                </c:pt>
                <c:pt idx="267">
                  <c:v>49.687416539943655</c:v>
                </c:pt>
                <c:pt idx="268">
                  <c:v>49.713578712712099</c:v>
                </c:pt>
                <c:pt idx="269">
                  <c:v>49.52826332226892</c:v>
                </c:pt>
                <c:pt idx="270">
                  <c:v>49.343492977091763</c:v>
                </c:pt>
                <c:pt idx="271">
                  <c:v>49.162537948776645</c:v>
                </c:pt>
                <c:pt idx="272">
                  <c:v>48.976132467801484</c:v>
                </c:pt>
                <c:pt idx="273">
                  <c:v>48.605501686915112</c:v>
                </c:pt>
                <c:pt idx="274">
                  <c:v>48.231055589166694</c:v>
                </c:pt>
                <c:pt idx="275">
                  <c:v>47.855519400886237</c:v>
                </c:pt>
                <c:pt idx="276">
                  <c:v>47.481618348403842</c:v>
                </c:pt>
                <c:pt idx="277">
                  <c:v>47.240708340827702</c:v>
                </c:pt>
                <c:pt idx="278">
                  <c:v>47.001433469049594</c:v>
                </c:pt>
                <c:pt idx="279">
                  <c:v>46.759433370941451</c:v>
                </c:pt>
                <c:pt idx="280">
                  <c:v>46.513617955971235</c:v>
                </c:pt>
                <c:pt idx="281">
                  <c:v>46.313586343345804</c:v>
                </c:pt>
                <c:pt idx="282">
                  <c:v>46.104834006464245</c:v>
                </c:pt>
                <c:pt idx="283">
                  <c:v>45.904802393838814</c:v>
                </c:pt>
                <c:pt idx="284">
                  <c:v>45.696595102223228</c:v>
                </c:pt>
                <c:pt idx="285">
                  <c:v>45.35485172043537</c:v>
                </c:pt>
                <c:pt idx="286">
                  <c:v>45.017468700775581</c:v>
                </c:pt>
                <c:pt idx="287">
                  <c:v>44.675725318987745</c:v>
                </c:pt>
                <c:pt idx="288">
                  <c:v>43.778035765870364</c:v>
                </c:pt>
                <c:pt idx="289">
                  <c:v>43.446648244136696</c:v>
                </c:pt>
                <c:pt idx="290">
                  <c:v>43.117440903467035</c:v>
                </c:pt>
                <c:pt idx="291">
                  <c:v>42.784963291201336</c:v>
                </c:pt>
                <c:pt idx="292">
                  <c:v>42.453030724201689</c:v>
                </c:pt>
                <c:pt idx="293">
                  <c:v>41.983746750167604</c:v>
                </c:pt>
                <c:pt idx="294">
                  <c:v>41.507377187675452</c:v>
                </c:pt>
                <c:pt idx="295">
                  <c:v>41.039728349439443</c:v>
                </c:pt>
                <c:pt idx="296">
                  <c:v>40.569354284873377</c:v>
                </c:pt>
                <c:pt idx="297">
                  <c:v>39.533768279455607</c:v>
                </c:pt>
                <c:pt idx="298">
                  <c:v>38.497092183505828</c:v>
                </c:pt>
                <c:pt idx="299">
                  <c:v>37.462596268620118</c:v>
                </c:pt>
                <c:pt idx="300">
                  <c:v>36.426465217936347</c:v>
                </c:pt>
                <c:pt idx="301">
                  <c:v>35.538586479607119</c:v>
                </c:pt>
                <c:pt idx="302">
                  <c:v>34.656158193937998</c:v>
                </c:pt>
                <c:pt idx="303">
                  <c:v>33.772639817736859</c:v>
                </c:pt>
                <c:pt idx="304">
                  <c:v>32.891301622599748</c:v>
                </c:pt>
                <c:pt idx="305">
                  <c:v>32.046481460285278</c:v>
                </c:pt>
                <c:pt idx="306">
                  <c:v>31.202751388502826</c:v>
                </c:pt>
                <c:pt idx="307">
                  <c:v>30.364471769380447</c:v>
                </c:pt>
                <c:pt idx="308">
                  <c:v>29.524557014460047</c:v>
                </c:pt>
                <c:pt idx="309">
                  <c:v>28.857966654130628</c:v>
                </c:pt>
                <c:pt idx="310">
                  <c:v>28.187015931673116</c:v>
                </c:pt>
                <c:pt idx="311">
                  <c:v>27.519880526077678</c:v>
                </c:pt>
                <c:pt idx="312">
                  <c:v>26.848929803620184</c:v>
                </c:pt>
                <c:pt idx="313">
                  <c:v>26.550790043113096</c:v>
                </c:pt>
                <c:pt idx="314">
                  <c:v>26.250470101541929</c:v>
                </c:pt>
                <c:pt idx="315">
                  <c:v>25.956690703162909</c:v>
                </c:pt>
                <c:pt idx="316">
                  <c:v>25.650375263665648</c:v>
                </c:pt>
                <c:pt idx="317">
                  <c:v>25.686348251222267</c:v>
                </c:pt>
                <c:pt idx="318">
                  <c:v>25.713055469256716</c:v>
                </c:pt>
                <c:pt idx="319">
                  <c:v>25.739217642025167</c:v>
                </c:pt>
                <c:pt idx="320">
                  <c:v>25.770285222187713</c:v>
                </c:pt>
                <c:pt idx="321">
                  <c:v>26.219402521379401</c:v>
                </c:pt>
                <c:pt idx="322">
                  <c:v>26.664159458443013</c:v>
                </c:pt>
                <c:pt idx="323">
                  <c:v>27.107826304974633</c:v>
                </c:pt>
                <c:pt idx="324">
                  <c:v>27.552583242038256</c:v>
                </c:pt>
                <c:pt idx="325">
                  <c:v>28.086727602727425</c:v>
                </c:pt>
                <c:pt idx="326">
                  <c:v>28.624687280278614</c:v>
                </c:pt>
                <c:pt idx="327">
                  <c:v>29.162646957829843</c:v>
                </c:pt>
                <c:pt idx="328">
                  <c:v>29.702241771179104</c:v>
                </c:pt>
                <c:pt idx="329">
                  <c:v>30.133917621858512</c:v>
                </c:pt>
                <c:pt idx="330">
                  <c:v>30.568318698867945</c:v>
                </c:pt>
                <c:pt idx="331">
                  <c:v>31.002174730611362</c:v>
                </c:pt>
                <c:pt idx="332">
                  <c:v>31.43930103395088</c:v>
                </c:pt>
                <c:pt idx="333">
                  <c:v>31.106823421685171</c:v>
                </c:pt>
                <c:pt idx="334">
                  <c:v>30.78306653367563</c:v>
                </c:pt>
                <c:pt idx="335">
                  <c:v>30.455494328803997</c:v>
                </c:pt>
                <c:pt idx="336">
                  <c:v>30.127922123932397</c:v>
                </c:pt>
                <c:pt idx="337">
                  <c:v>30.414615933853302</c:v>
                </c:pt>
                <c:pt idx="338">
                  <c:v>30.705125060636274</c:v>
                </c:pt>
                <c:pt idx="339">
                  <c:v>30.986913463163106</c:v>
                </c:pt>
                <c:pt idx="340">
                  <c:v>31.274697363616049</c:v>
                </c:pt>
                <c:pt idx="341">
                  <c:v>31.397332548468139</c:v>
                </c:pt>
                <c:pt idx="342">
                  <c:v>31.522147914384302</c:v>
                </c:pt>
                <c:pt idx="343">
                  <c:v>31.647508325566445</c:v>
                </c:pt>
                <c:pt idx="344">
                  <c:v>31.765783148290485</c:v>
                </c:pt>
                <c:pt idx="345">
                  <c:v>33.412364896904684</c:v>
                </c:pt>
                <c:pt idx="346">
                  <c:v>35.052406102326813</c:v>
                </c:pt>
                <c:pt idx="347">
                  <c:v>36.695717579344951</c:v>
                </c:pt>
                <c:pt idx="348">
                  <c:v>38.335213739501093</c:v>
                </c:pt>
                <c:pt idx="349">
                  <c:v>39.232358247352465</c:v>
                </c:pt>
                <c:pt idx="350">
                  <c:v>40.130047800469839</c:v>
                </c:pt>
                <c:pt idx="351">
                  <c:v>41.028827444119244</c:v>
                </c:pt>
                <c:pt idx="352">
                  <c:v>41.92106654457654</c:v>
                </c:pt>
                <c:pt idx="353">
                  <c:v>42.916319200309587</c:v>
                </c:pt>
                <c:pt idx="354">
                  <c:v>43.911026810776647</c:v>
                </c:pt>
                <c:pt idx="355">
                  <c:v>44.903554240179666</c:v>
                </c:pt>
                <c:pt idx="356">
                  <c:v>45.902622212774787</c:v>
                </c:pt>
                <c:pt idx="357">
                  <c:v>47.005248785911661</c:v>
                </c:pt>
                <c:pt idx="358">
                  <c:v>48.111145630644629</c:v>
                </c:pt>
                <c:pt idx="359">
                  <c:v>49.213772203781545</c:v>
                </c:pt>
                <c:pt idx="360">
                  <c:v>50.320214093780486</c:v>
                </c:pt>
                <c:pt idx="361">
                  <c:v>50.837462051223362</c:v>
                </c:pt>
                <c:pt idx="362">
                  <c:v>51.36288568765638</c:v>
                </c:pt>
                <c:pt idx="363">
                  <c:v>51.882858871429285</c:v>
                </c:pt>
                <c:pt idx="364">
                  <c:v>52.405557281532253</c:v>
                </c:pt>
                <c:pt idx="365">
                  <c:v>52.564710499207003</c:v>
                </c:pt>
                <c:pt idx="366">
                  <c:v>52.719503354753613</c:v>
                </c:pt>
                <c:pt idx="367">
                  <c:v>52.879201617694328</c:v>
                </c:pt>
                <c:pt idx="368">
                  <c:v>53.043805288029162</c:v>
                </c:pt>
                <c:pt idx="369">
                  <c:v>52.777278152950601</c:v>
                </c:pt>
                <c:pt idx="370">
                  <c:v>52.506935701009979</c:v>
                </c:pt>
                <c:pt idx="371">
                  <c:v>52.241498656463428</c:v>
                </c:pt>
                <c:pt idx="372">
                  <c:v>51.978786838246947</c:v>
                </c:pt>
                <c:pt idx="373">
                  <c:v>51.616331736350709</c:v>
                </c:pt>
                <c:pt idx="374">
                  <c:v>51.248426181794443</c:v>
                </c:pt>
                <c:pt idx="375">
                  <c:v>50.883245853568155</c:v>
                </c:pt>
                <c:pt idx="376">
                  <c:v>50.516975434809858</c:v>
                </c:pt>
                <c:pt idx="377">
                  <c:v>50.346376266548937</c:v>
                </c:pt>
                <c:pt idx="378">
                  <c:v>50.174141962489983</c:v>
                </c:pt>
                <c:pt idx="379">
                  <c:v>50.00190765843103</c:v>
                </c:pt>
                <c:pt idx="380">
                  <c:v>49.829673354372083</c:v>
                </c:pt>
                <c:pt idx="381">
                  <c:v>49.737560704416516</c:v>
                </c:pt>
                <c:pt idx="382">
                  <c:v>49.653623733451063</c:v>
                </c:pt>
                <c:pt idx="383">
                  <c:v>49.563691264559509</c:v>
                </c:pt>
                <c:pt idx="384">
                  <c:v>53.531620801107522</c:v>
                </c:pt>
                <c:pt idx="385">
                  <c:v>53.201323369905893</c:v>
                </c:pt>
                <c:pt idx="386">
                  <c:v>52.868845757640159</c:v>
                </c:pt>
                <c:pt idx="387">
                  <c:v>52.534187964310462</c:v>
                </c:pt>
                <c:pt idx="388">
                  <c:v>52.200620261512711</c:v>
                </c:pt>
                <c:pt idx="389">
                  <c:v>51.605975876296519</c:v>
                </c:pt>
                <c:pt idx="390">
                  <c:v>51.00533599315424</c:v>
                </c:pt>
                <c:pt idx="391">
                  <c:v>50.403606019479923</c:v>
                </c:pt>
                <c:pt idx="392">
                  <c:v>49.805691362667702</c:v>
                </c:pt>
                <c:pt idx="393">
                  <c:v>49.033362220732421</c:v>
                </c:pt>
                <c:pt idx="394">
                  <c:v>48.266483531457254</c:v>
                </c:pt>
                <c:pt idx="395">
                  <c:v>47.491974208458039</c:v>
                </c:pt>
                <c:pt idx="396">
                  <c:v>46.722370292852816</c:v>
                </c:pt>
                <c:pt idx="397">
                  <c:v>45.747284311962126</c:v>
                </c:pt>
                <c:pt idx="398">
                  <c:v>44.774378512135428</c:v>
                </c:pt>
                <c:pt idx="399">
                  <c:v>43.799837576510704</c:v>
                </c:pt>
                <c:pt idx="400">
                  <c:v>42.82311645982201</c:v>
                </c:pt>
                <c:pt idx="401">
                  <c:v>42.22738198407378</c:v>
                </c:pt>
                <c:pt idx="402">
                  <c:v>41.636007870453646</c:v>
                </c:pt>
                <c:pt idx="403">
                  <c:v>41.044633756833534</c:v>
                </c:pt>
                <c:pt idx="404">
                  <c:v>40.451079462149309</c:v>
                </c:pt>
                <c:pt idx="405">
                  <c:v>39.839538673686839</c:v>
                </c:pt>
                <c:pt idx="406">
                  <c:v>39.226907794692359</c:v>
                </c:pt>
                <c:pt idx="407">
                  <c:v>38.611551689367808</c:v>
                </c:pt>
                <c:pt idx="408">
                  <c:v>38.000010900905309</c:v>
                </c:pt>
                <c:pt idx="409">
                  <c:v>37.052722228581089</c:v>
                </c:pt>
                <c:pt idx="410">
                  <c:v>36.10434346572481</c:v>
                </c:pt>
                <c:pt idx="411">
                  <c:v>35.156509748134589</c:v>
                </c:pt>
                <c:pt idx="412">
                  <c:v>34.209221075810369</c:v>
                </c:pt>
                <c:pt idx="413">
                  <c:v>33.483220781485912</c:v>
                </c:pt>
                <c:pt idx="414">
                  <c:v>32.755040306097435</c:v>
                </c:pt>
                <c:pt idx="415">
                  <c:v>32.022499468580861</c:v>
                </c:pt>
                <c:pt idx="416">
                  <c:v>31.296499174256439</c:v>
                </c:pt>
                <c:pt idx="417">
                  <c:v>30.801053027453928</c:v>
                </c:pt>
                <c:pt idx="418">
                  <c:v>30.315962740705618</c:v>
                </c:pt>
                <c:pt idx="419">
                  <c:v>29.828147227627262</c:v>
                </c:pt>
                <c:pt idx="420">
                  <c:v>29.337606488218842</c:v>
                </c:pt>
                <c:pt idx="421">
                  <c:v>28.855786473066583</c:v>
                </c:pt>
                <c:pt idx="422">
                  <c:v>28.378326820042421</c:v>
                </c:pt>
                <c:pt idx="423">
                  <c:v>27.899777076486213</c:v>
                </c:pt>
                <c:pt idx="424">
                  <c:v>27.419047151865964</c:v>
                </c:pt>
                <c:pt idx="425">
                  <c:v>26.949218132565917</c:v>
                </c:pt>
                <c:pt idx="426">
                  <c:v>26.481569294329901</c:v>
                </c:pt>
                <c:pt idx="427">
                  <c:v>26.012830365561875</c:v>
                </c:pt>
                <c:pt idx="428">
                  <c:v>25.546816663123874</c:v>
                </c:pt>
                <c:pt idx="429">
                  <c:v>25.360956227414686</c:v>
                </c:pt>
                <c:pt idx="430">
                  <c:v>25.175640836971517</c:v>
                </c:pt>
                <c:pt idx="431">
                  <c:v>24.99087049179435</c:v>
                </c:pt>
                <c:pt idx="432">
                  <c:v>24.806100146617172</c:v>
                </c:pt>
                <c:pt idx="433">
                  <c:v>24.461631538499272</c:v>
                </c:pt>
                <c:pt idx="434">
                  <c:v>24.113892658785318</c:v>
                </c:pt>
                <c:pt idx="435">
                  <c:v>23.765608733805344</c:v>
                </c:pt>
                <c:pt idx="436">
                  <c:v>23.421685170953467</c:v>
                </c:pt>
                <c:pt idx="437">
                  <c:v>23.039608439480904</c:v>
                </c:pt>
                <c:pt idx="438">
                  <c:v>22.656441617476329</c:v>
                </c:pt>
                <c:pt idx="439">
                  <c:v>22.27109461440773</c:v>
                </c:pt>
                <c:pt idx="440">
                  <c:v>21.893923290329251</c:v>
                </c:pt>
                <c:pt idx="441">
                  <c:v>21.508031241994647</c:v>
                </c:pt>
                <c:pt idx="442">
                  <c:v>21.124864419990086</c:v>
                </c:pt>
                <c:pt idx="443">
                  <c:v>20.742787688517538</c:v>
                </c:pt>
                <c:pt idx="444">
                  <c:v>20.360165911778967</c:v>
                </c:pt>
                <c:pt idx="445">
                  <c:v>20.16176943495158</c:v>
                </c:pt>
                <c:pt idx="446">
                  <c:v>19.952472052803987</c:v>
                </c:pt>
                <c:pt idx="447">
                  <c:v>19.748080078050471</c:v>
                </c:pt>
                <c:pt idx="448">
                  <c:v>19.545868284361017</c:v>
                </c:pt>
                <c:pt idx="449">
                  <c:v>19.3283952232233</c:v>
                </c:pt>
                <c:pt idx="450">
                  <c:v>19.113647388415611</c:v>
                </c:pt>
                <c:pt idx="451">
                  <c:v>18.891813965149804</c:v>
                </c:pt>
                <c:pt idx="452">
                  <c:v>18.675430994544104</c:v>
                </c:pt>
                <c:pt idx="453">
                  <c:v>18.012655951076745</c:v>
                </c:pt>
                <c:pt idx="454">
                  <c:v>17.352606133939425</c:v>
                </c:pt>
                <c:pt idx="455">
                  <c:v>16.688195954674036</c:v>
                </c:pt>
                <c:pt idx="456">
                  <c:v>16.025420911206673</c:v>
                </c:pt>
                <c:pt idx="457">
                  <c:v>15.455848608226917</c:v>
                </c:pt>
                <c:pt idx="458">
                  <c:v>14.885186214715137</c:v>
                </c:pt>
                <c:pt idx="459">
                  <c:v>14.312888685405326</c:v>
                </c:pt>
                <c:pt idx="460">
                  <c:v>13.74549656348961</c:v>
                </c:pt>
                <c:pt idx="461">
                  <c:v>13.132865684495092</c:v>
                </c:pt>
                <c:pt idx="462">
                  <c:v>12.517509579170552</c:v>
                </c:pt>
                <c:pt idx="463">
                  <c:v>11.896703021185917</c:v>
                </c:pt>
                <c:pt idx="464">
                  <c:v>11.286797368521452</c:v>
                </c:pt>
                <c:pt idx="465">
                  <c:v>10.942328760403548</c:v>
                </c:pt>
                <c:pt idx="466">
                  <c:v>10.589139428029503</c:v>
                </c:pt>
                <c:pt idx="467">
                  <c:v>10.243580729379577</c:v>
                </c:pt>
                <c:pt idx="468">
                  <c:v>9.8963868949316254</c:v>
                </c:pt>
                <c:pt idx="469">
                  <c:v>9.5170353897891253</c:v>
                </c:pt>
                <c:pt idx="470">
                  <c:v>9.1387739751786388</c:v>
                </c:pt>
                <c:pt idx="471">
                  <c:v>8.7616026511001799</c:v>
                </c:pt>
                <c:pt idx="472">
                  <c:v>8.3838862817556983</c:v>
                </c:pt>
                <c:pt idx="473">
                  <c:v>7.9255032130418446</c:v>
                </c:pt>
                <c:pt idx="474">
                  <c:v>7.4660300537959712</c:v>
                </c:pt>
                <c:pt idx="475">
                  <c:v>7.0071019398161027</c:v>
                </c:pt>
                <c:pt idx="476">
                  <c:v>6.5465386900382061</c:v>
                </c:pt>
                <c:pt idx="477">
                  <c:v>6.3465070774127792</c:v>
                </c:pt>
                <c:pt idx="478">
                  <c:v>6.1410250121272565</c:v>
                </c:pt>
                <c:pt idx="479">
                  <c:v>5.9409933995018269</c:v>
                </c:pt>
                <c:pt idx="480">
                  <c:v>8.961634263725605</c:v>
                </c:pt>
                <c:pt idx="481">
                  <c:v>8.7490666099819645</c:v>
                </c:pt>
                <c:pt idx="482">
                  <c:v>8.5403142731003818</c:v>
                </c:pt>
                <c:pt idx="483">
                  <c:v>8.3364673436128882</c:v>
                </c:pt>
                <c:pt idx="484">
                  <c:v>8.1228095993372236</c:v>
                </c:pt>
                <c:pt idx="485">
                  <c:v>7.8432013778744336</c:v>
                </c:pt>
                <c:pt idx="486">
                  <c:v>7.5614129753476025</c:v>
                </c:pt>
                <c:pt idx="487">
                  <c:v>7.2796245728207758</c:v>
                </c:pt>
                <c:pt idx="488">
                  <c:v>6.9983812155599532</c:v>
                </c:pt>
                <c:pt idx="489">
                  <c:v>6.71768290356514</c:v>
                </c:pt>
                <c:pt idx="490">
                  <c:v>6.4282638673141799</c:v>
                </c:pt>
                <c:pt idx="491">
                  <c:v>6.1415700573932668</c:v>
                </c:pt>
                <c:pt idx="492">
                  <c:v>5.8581465190684083</c:v>
                </c:pt>
                <c:pt idx="493">
                  <c:v>5.575813071275574</c:v>
                </c:pt>
                <c:pt idx="494">
                  <c:v>5.2978399856108078</c:v>
                </c:pt>
                <c:pt idx="495">
                  <c:v>5.0171416736159946</c:v>
                </c:pt>
                <c:pt idx="496">
                  <c:v>4.7397136332172396</c:v>
                </c:pt>
                <c:pt idx="497">
                  <c:v>4.4884477655869306</c:v>
                </c:pt>
                <c:pt idx="498">
                  <c:v>4.2415422600847004</c:v>
                </c:pt>
                <c:pt idx="499">
                  <c:v>3.99354666405045</c:v>
                </c:pt>
                <c:pt idx="500">
                  <c:v>3.7433708869521607</c:v>
                </c:pt>
                <c:pt idx="501">
                  <c:v>3.8142267715333764</c:v>
                </c:pt>
                <c:pt idx="502">
                  <c:v>3.8850826561145917</c:v>
                </c:pt>
                <c:pt idx="503">
                  <c:v>3.9586637670258518</c:v>
                </c:pt>
                <c:pt idx="504">
                  <c:v>4.0311547874050948</c:v>
                </c:pt>
                <c:pt idx="505">
                  <c:v>3.9439475448436006</c:v>
                </c:pt>
                <c:pt idx="506">
                  <c:v>3.8611006644101815</c:v>
                </c:pt>
                <c:pt idx="507">
                  <c:v>3.7809790103068059</c:v>
                </c:pt>
                <c:pt idx="508">
                  <c:v>3.6932267224793005</c:v>
                </c:pt>
                <c:pt idx="509">
                  <c:v>3.7640826070605167</c:v>
                </c:pt>
                <c:pt idx="510">
                  <c:v>3.8354835369077418</c:v>
                </c:pt>
                <c:pt idx="511">
                  <c:v>3.908519602552992</c:v>
                </c:pt>
                <c:pt idx="512">
                  <c:v>3.9815556681982449</c:v>
                </c:pt>
                <c:pt idx="513">
                  <c:v>4.232821535828549</c:v>
                </c:pt>
                <c:pt idx="514">
                  <c:v>4.4824522676608298</c:v>
                </c:pt>
                <c:pt idx="515">
                  <c:v>4.7337181352911388</c:v>
                </c:pt>
                <c:pt idx="516">
                  <c:v>4.9822587765913955</c:v>
                </c:pt>
                <c:pt idx="517">
                  <c:v>5.2302543726256481</c:v>
                </c:pt>
                <c:pt idx="518">
                  <c:v>5.479340059191915</c:v>
                </c:pt>
                <c:pt idx="519">
                  <c:v>5.7235203383641009</c:v>
                </c:pt>
                <c:pt idx="520">
                  <c:v>5.9726060249303705</c:v>
                </c:pt>
                <c:pt idx="521">
                  <c:v>6.2227818020286572</c:v>
                </c:pt>
                <c:pt idx="522">
                  <c:v>6.4713224433289209</c:v>
                </c:pt>
                <c:pt idx="523">
                  <c:v>6.7231333562252349</c:v>
                </c:pt>
                <c:pt idx="524">
                  <c:v>6.9694938164614566</c:v>
                </c:pt>
                <c:pt idx="525">
                  <c:v>7.0686920548751582</c:v>
                </c:pt>
                <c:pt idx="526">
                  <c:v>7.1695254290868871</c:v>
                </c:pt>
                <c:pt idx="527">
                  <c:v>7.2692687127665954</c:v>
                </c:pt>
                <c:pt idx="528">
                  <c:v>7.3701020869783216</c:v>
                </c:pt>
                <c:pt idx="529">
                  <c:v>7.4186111156531567</c:v>
                </c:pt>
                <c:pt idx="530">
                  <c:v>7.4654850085299591</c:v>
                </c:pt>
                <c:pt idx="531">
                  <c:v>7.5161742182688283</c:v>
                </c:pt>
                <c:pt idx="532">
                  <c:v>7.5679535185397153</c:v>
                </c:pt>
                <c:pt idx="533">
                  <c:v>7.5575976584855384</c:v>
                </c:pt>
                <c:pt idx="534">
                  <c:v>7.5445165721013128</c:v>
                </c:pt>
                <c:pt idx="535">
                  <c:v>7.5385210741752111</c:v>
                </c:pt>
                <c:pt idx="536">
                  <c:v>7.5276201688550284</c:v>
                </c:pt>
                <c:pt idx="537">
                  <c:v>7.4082552555989745</c:v>
                </c:pt>
                <c:pt idx="538">
                  <c:v>7.2948858402690382</c:v>
                </c:pt>
                <c:pt idx="539">
                  <c:v>7.1782461533430366</c:v>
                </c:pt>
                <c:pt idx="540">
                  <c:v>7.0577911495549737</c:v>
                </c:pt>
                <c:pt idx="541">
                  <c:v>7.0648767380130915</c:v>
                </c:pt>
                <c:pt idx="542">
                  <c:v>7.0681470096091488</c:v>
                </c:pt>
                <c:pt idx="543">
                  <c:v>7.0752325980672701</c:v>
                </c:pt>
                <c:pt idx="544">
                  <c:v>7.0812280959933736</c:v>
                </c:pt>
                <c:pt idx="545">
                  <c:v>7.1166560382839785</c:v>
                </c:pt>
                <c:pt idx="546">
                  <c:v>7.1586245237667017</c:v>
                </c:pt>
                <c:pt idx="547">
                  <c:v>7.1945975113233143</c:v>
                </c:pt>
                <c:pt idx="548">
                  <c:v>7.2332957252099837</c:v>
                </c:pt>
                <c:pt idx="549">
                  <c:v>7.1379128036583488</c:v>
                </c:pt>
                <c:pt idx="550">
                  <c:v>7.0436199726387274</c:v>
                </c:pt>
                <c:pt idx="551">
                  <c:v>6.9438766889590182</c:v>
                </c:pt>
                <c:pt idx="552">
                  <c:v>6.8501289032054107</c:v>
                </c:pt>
                <c:pt idx="553">
                  <c:v>6.6626333316981983</c:v>
                </c:pt>
                <c:pt idx="554">
                  <c:v>6.4740476696589653</c:v>
                </c:pt>
                <c:pt idx="555">
                  <c:v>6.2854620076197332</c:v>
                </c:pt>
                <c:pt idx="556">
                  <c:v>6.0968763455804993</c:v>
                </c:pt>
                <c:pt idx="557">
                  <c:v>5.6711959928272053</c:v>
                </c:pt>
                <c:pt idx="558">
                  <c:v>5.2427904137438608</c:v>
                </c:pt>
                <c:pt idx="559">
                  <c:v>4.8143848346605171</c:v>
                </c:pt>
                <c:pt idx="560">
                  <c:v>4.3865243008431865</c:v>
                </c:pt>
                <c:pt idx="561">
                  <c:v>4.072578227621805</c:v>
                </c:pt>
                <c:pt idx="562">
                  <c:v>3.7635375617945064</c:v>
                </c:pt>
                <c:pt idx="563">
                  <c:v>3.4485013980411079</c:v>
                </c:pt>
                <c:pt idx="564">
                  <c:v>3.1351003700857358</c:v>
                </c:pt>
                <c:pt idx="565">
                  <c:v>2.9770372429430272</c:v>
                </c:pt>
                <c:pt idx="566">
                  <c:v>2.8233344779283924</c:v>
                </c:pt>
                <c:pt idx="567">
                  <c:v>2.6674515318497201</c:v>
                </c:pt>
                <c:pt idx="568">
                  <c:v>2.5099334499730199</c:v>
                </c:pt>
                <c:pt idx="569">
                  <c:v>2.2543072202146384</c:v>
                </c:pt>
                <c:pt idx="570">
                  <c:v>2.003586397850341</c:v>
                </c:pt>
                <c:pt idx="571">
                  <c:v>1.7485052133579697</c:v>
                </c:pt>
                <c:pt idx="572">
                  <c:v>1.4972393457276629</c:v>
                </c:pt>
                <c:pt idx="573">
                  <c:v>1.4590861771070085</c:v>
                </c:pt>
                <c:pt idx="574">
                  <c:v>1.4182077821563073</c:v>
                </c:pt>
                <c:pt idx="575">
                  <c:v>1.3773293872056074</c:v>
                </c:pt>
              </c:numCache>
            </c:numRef>
          </c:yVal>
          <c:smooth val="0"/>
        </c:ser>
        <c:ser>
          <c:idx val="7"/>
          <c:order val="7"/>
          <c:tx>
            <c:strRef>
              <c:f>Forecasts!$BF$197:$BF$198</c:f>
              <c:strCache>
                <c:ptCount val="1"/>
                <c:pt idx="0">
                  <c:v>Percent Real-time Measured [MW]</c:v>
                </c:pt>
              </c:strCache>
            </c:strRef>
          </c:tx>
          <c:marker>
            <c:symbol val="none"/>
          </c:marker>
          <c:xVal>
            <c:strRef>
              <c:f>Forecasts!$AX$199:$AX$774</c:f>
              <c:strCache>
                <c:ptCount val="576"/>
                <c:pt idx="0">
                  <c:v>10/07/2015 00:00</c:v>
                </c:pt>
                <c:pt idx="1">
                  <c:v>10/07/2015 00:15</c:v>
                </c:pt>
                <c:pt idx="2">
                  <c:v>10/07/2015 00:30</c:v>
                </c:pt>
                <c:pt idx="3">
                  <c:v>10/07/2015 00:45</c:v>
                </c:pt>
                <c:pt idx="4">
                  <c:v>10/07/2015 01:00</c:v>
                </c:pt>
                <c:pt idx="5">
                  <c:v>10/07/2015 01:15</c:v>
                </c:pt>
                <c:pt idx="6">
                  <c:v>10/07/2015 01:30</c:v>
                </c:pt>
                <c:pt idx="7">
                  <c:v>10/07/2015 01:45</c:v>
                </c:pt>
                <c:pt idx="8">
                  <c:v>10/07/2015 02:00</c:v>
                </c:pt>
                <c:pt idx="9">
                  <c:v>10/07/2015 02:15</c:v>
                </c:pt>
                <c:pt idx="10">
                  <c:v>10/07/2015 02:30</c:v>
                </c:pt>
                <c:pt idx="11">
                  <c:v>10/07/2015 02:45</c:v>
                </c:pt>
                <c:pt idx="12">
                  <c:v>10/07/2015 03:00</c:v>
                </c:pt>
                <c:pt idx="13">
                  <c:v>10/07/2015 03:15</c:v>
                </c:pt>
                <c:pt idx="14">
                  <c:v>10/07/2015 03:30</c:v>
                </c:pt>
                <c:pt idx="15">
                  <c:v>10/07/2015 03:45</c:v>
                </c:pt>
                <c:pt idx="16">
                  <c:v>10/07/2015 04:00</c:v>
                </c:pt>
                <c:pt idx="17">
                  <c:v>10/07/2015 04:15</c:v>
                </c:pt>
                <c:pt idx="18">
                  <c:v>10/07/2015 04:30</c:v>
                </c:pt>
                <c:pt idx="19">
                  <c:v>10/07/2015 04:45</c:v>
                </c:pt>
                <c:pt idx="20">
                  <c:v>10/07/2015 05:00</c:v>
                </c:pt>
                <c:pt idx="21">
                  <c:v>10/07/2015 05:15</c:v>
                </c:pt>
                <c:pt idx="22">
                  <c:v>10/07/2015 05:30</c:v>
                </c:pt>
                <c:pt idx="23">
                  <c:v>10/07/2015 05:45</c:v>
                </c:pt>
                <c:pt idx="24">
                  <c:v>10/07/2015 06:00</c:v>
                </c:pt>
                <c:pt idx="25">
                  <c:v>10/07/2015 06:15</c:v>
                </c:pt>
                <c:pt idx="26">
                  <c:v>10/07/2015 06:30</c:v>
                </c:pt>
                <c:pt idx="27">
                  <c:v>10/07/2015 06:45</c:v>
                </c:pt>
                <c:pt idx="28">
                  <c:v>10/07/2015 07:00</c:v>
                </c:pt>
                <c:pt idx="29">
                  <c:v>10/07/2015 07:15</c:v>
                </c:pt>
                <c:pt idx="30">
                  <c:v>10/07/2015 07:30</c:v>
                </c:pt>
                <c:pt idx="31">
                  <c:v>10/07/2015 07:45</c:v>
                </c:pt>
                <c:pt idx="32">
                  <c:v>10/07/2015 08:00</c:v>
                </c:pt>
                <c:pt idx="33">
                  <c:v>10/07/2015 08:15</c:v>
                </c:pt>
                <c:pt idx="34">
                  <c:v>10/07/2015 08:30</c:v>
                </c:pt>
                <c:pt idx="35">
                  <c:v>10/07/2015 08:45</c:v>
                </c:pt>
                <c:pt idx="36">
                  <c:v>10/07/2015 09:00</c:v>
                </c:pt>
                <c:pt idx="37">
                  <c:v>10/07/2015 09:15</c:v>
                </c:pt>
                <c:pt idx="38">
                  <c:v>10/07/2015 09:30</c:v>
                </c:pt>
                <c:pt idx="39">
                  <c:v>10/07/2015 09:45</c:v>
                </c:pt>
                <c:pt idx="40">
                  <c:v>10/07/2015 10:00</c:v>
                </c:pt>
                <c:pt idx="41">
                  <c:v>10/07/2015 10:15</c:v>
                </c:pt>
                <c:pt idx="42">
                  <c:v>10/07/2015 10:30</c:v>
                </c:pt>
                <c:pt idx="43">
                  <c:v>10/07/2015 10:45</c:v>
                </c:pt>
                <c:pt idx="44">
                  <c:v>10/07/2015 11:00</c:v>
                </c:pt>
                <c:pt idx="45">
                  <c:v>10/07/2015 11:15</c:v>
                </c:pt>
                <c:pt idx="46">
                  <c:v>10/07/2015 11:30</c:v>
                </c:pt>
                <c:pt idx="47">
                  <c:v>10/07/2015 11:45</c:v>
                </c:pt>
                <c:pt idx="48">
                  <c:v>10/07/2015 12:00</c:v>
                </c:pt>
                <c:pt idx="49">
                  <c:v>10/07/2015 12:15</c:v>
                </c:pt>
                <c:pt idx="50">
                  <c:v>10/07/2015 12:30</c:v>
                </c:pt>
                <c:pt idx="51">
                  <c:v>10/07/2015 12:45</c:v>
                </c:pt>
                <c:pt idx="52">
                  <c:v>10/07/2015 13:00</c:v>
                </c:pt>
                <c:pt idx="53">
                  <c:v>10/07/2015 13:15</c:v>
                </c:pt>
                <c:pt idx="54">
                  <c:v>10/07/2015 13:30</c:v>
                </c:pt>
                <c:pt idx="55">
                  <c:v>10/07/2015 13:45</c:v>
                </c:pt>
                <c:pt idx="56">
                  <c:v>10/07/2015 14:00</c:v>
                </c:pt>
                <c:pt idx="57">
                  <c:v>10/07/2015 14:15</c:v>
                </c:pt>
                <c:pt idx="58">
                  <c:v>10/07/2015 14:30</c:v>
                </c:pt>
                <c:pt idx="59">
                  <c:v>10/07/2015 14:45</c:v>
                </c:pt>
                <c:pt idx="60">
                  <c:v>10/07/2015 15:00</c:v>
                </c:pt>
                <c:pt idx="61">
                  <c:v>10/07/2015 15:15</c:v>
                </c:pt>
                <c:pt idx="62">
                  <c:v>10/07/2015 15:30</c:v>
                </c:pt>
                <c:pt idx="63">
                  <c:v>10/07/2015 15:45</c:v>
                </c:pt>
                <c:pt idx="64">
                  <c:v>10/07/2015 16:00</c:v>
                </c:pt>
                <c:pt idx="65">
                  <c:v>10/07/2015 16:15</c:v>
                </c:pt>
                <c:pt idx="66">
                  <c:v>10/07/2015 16:30</c:v>
                </c:pt>
                <c:pt idx="67">
                  <c:v>10/07/2015 16:45</c:v>
                </c:pt>
                <c:pt idx="68">
                  <c:v>10/07/2015 17:00</c:v>
                </c:pt>
                <c:pt idx="69">
                  <c:v>10/07/2015 17:15</c:v>
                </c:pt>
                <c:pt idx="70">
                  <c:v>10/07/2015 17:30</c:v>
                </c:pt>
                <c:pt idx="71">
                  <c:v>10/07/2015 17:45</c:v>
                </c:pt>
                <c:pt idx="72">
                  <c:v>10/07/2015 18:00</c:v>
                </c:pt>
                <c:pt idx="73">
                  <c:v>10/07/2015 18:15</c:v>
                </c:pt>
                <c:pt idx="74">
                  <c:v>10/07/2015 18:30</c:v>
                </c:pt>
                <c:pt idx="75">
                  <c:v>10/07/2015 18:45</c:v>
                </c:pt>
                <c:pt idx="76">
                  <c:v>10/07/2015 19:00</c:v>
                </c:pt>
                <c:pt idx="77">
                  <c:v>10/07/2015 19:15</c:v>
                </c:pt>
                <c:pt idx="78">
                  <c:v>10/07/2015 19:30</c:v>
                </c:pt>
                <c:pt idx="79">
                  <c:v>10/07/2015 19:45</c:v>
                </c:pt>
                <c:pt idx="80">
                  <c:v>10/07/2015 20:00</c:v>
                </c:pt>
                <c:pt idx="81">
                  <c:v>10/07/2015 20:15</c:v>
                </c:pt>
                <c:pt idx="82">
                  <c:v>10/07/2015 20:30</c:v>
                </c:pt>
                <c:pt idx="83">
                  <c:v>10/07/2015 20:45</c:v>
                </c:pt>
                <c:pt idx="84">
                  <c:v>10/07/2015 21:00</c:v>
                </c:pt>
                <c:pt idx="85">
                  <c:v>10/07/2015 21:15</c:v>
                </c:pt>
                <c:pt idx="86">
                  <c:v>10/07/2015 21:30</c:v>
                </c:pt>
                <c:pt idx="87">
                  <c:v>10/07/2015 21:45</c:v>
                </c:pt>
                <c:pt idx="88">
                  <c:v>10/07/2015 22:00</c:v>
                </c:pt>
                <c:pt idx="89">
                  <c:v>10/07/2015 22:15</c:v>
                </c:pt>
                <c:pt idx="90">
                  <c:v>10/07/2015 22:30</c:v>
                </c:pt>
                <c:pt idx="91">
                  <c:v>10/07/2015 22:45</c:v>
                </c:pt>
                <c:pt idx="92">
                  <c:v>10/07/2015 23:00</c:v>
                </c:pt>
                <c:pt idx="93">
                  <c:v>10/07/2015 23:15</c:v>
                </c:pt>
                <c:pt idx="94">
                  <c:v>10/07/2015 23:30</c:v>
                </c:pt>
                <c:pt idx="95">
                  <c:v>10/07/2015 23:45</c:v>
                </c:pt>
                <c:pt idx="96">
                  <c:v>11/07/2015 00:00</c:v>
                </c:pt>
                <c:pt idx="97">
                  <c:v>11/07/2015 00:15</c:v>
                </c:pt>
                <c:pt idx="98">
                  <c:v>11/07/2015 00:30</c:v>
                </c:pt>
                <c:pt idx="99">
                  <c:v>11/07/2015 00:45</c:v>
                </c:pt>
                <c:pt idx="100">
                  <c:v>11/07/2015 01:00</c:v>
                </c:pt>
                <c:pt idx="101">
                  <c:v>11/07/2015 01:15</c:v>
                </c:pt>
                <c:pt idx="102">
                  <c:v>11/07/2015 01:30</c:v>
                </c:pt>
                <c:pt idx="103">
                  <c:v>11/07/2015 01:45</c:v>
                </c:pt>
                <c:pt idx="104">
                  <c:v>11/07/2015 02:00</c:v>
                </c:pt>
                <c:pt idx="105">
                  <c:v>11/07/2015 02:15</c:v>
                </c:pt>
                <c:pt idx="106">
                  <c:v>11/07/2015 02:30</c:v>
                </c:pt>
                <c:pt idx="107">
                  <c:v>11/07/2015 02:45</c:v>
                </c:pt>
                <c:pt idx="108">
                  <c:v>11/07/2015 03:00</c:v>
                </c:pt>
                <c:pt idx="109">
                  <c:v>11/07/2015 03:15</c:v>
                </c:pt>
                <c:pt idx="110">
                  <c:v>11/07/2015 03:30</c:v>
                </c:pt>
                <c:pt idx="111">
                  <c:v>11/07/2015 03:45</c:v>
                </c:pt>
                <c:pt idx="112">
                  <c:v>11/07/2015 04:00</c:v>
                </c:pt>
                <c:pt idx="113">
                  <c:v>11/07/2015 04:15</c:v>
                </c:pt>
                <c:pt idx="114">
                  <c:v>11/07/2015 04:30</c:v>
                </c:pt>
                <c:pt idx="115">
                  <c:v>11/07/2015 04:45</c:v>
                </c:pt>
                <c:pt idx="116">
                  <c:v>11/07/2015 05:00</c:v>
                </c:pt>
                <c:pt idx="117">
                  <c:v>11/07/2015 05:15</c:v>
                </c:pt>
                <c:pt idx="118">
                  <c:v>11/07/2015 05:30</c:v>
                </c:pt>
                <c:pt idx="119">
                  <c:v>11/07/2015 05:45</c:v>
                </c:pt>
                <c:pt idx="120">
                  <c:v>11/07/2015 06:00</c:v>
                </c:pt>
                <c:pt idx="121">
                  <c:v>11/07/2015 06:15</c:v>
                </c:pt>
                <c:pt idx="122">
                  <c:v>11/07/2015 06:30</c:v>
                </c:pt>
                <c:pt idx="123">
                  <c:v>11/07/2015 06:45</c:v>
                </c:pt>
                <c:pt idx="124">
                  <c:v>11/07/2015 07:00</c:v>
                </c:pt>
                <c:pt idx="125">
                  <c:v>11/07/2015 07:15</c:v>
                </c:pt>
                <c:pt idx="126">
                  <c:v>11/07/2015 07:30</c:v>
                </c:pt>
                <c:pt idx="127">
                  <c:v>11/07/2015 07:45</c:v>
                </c:pt>
                <c:pt idx="128">
                  <c:v>11/07/2015 08:00</c:v>
                </c:pt>
                <c:pt idx="129">
                  <c:v>11/07/2015 08:15</c:v>
                </c:pt>
                <c:pt idx="130">
                  <c:v>11/07/2015 08:30</c:v>
                </c:pt>
                <c:pt idx="131">
                  <c:v>11/07/2015 08:45</c:v>
                </c:pt>
                <c:pt idx="132">
                  <c:v>11/07/2015 09:00</c:v>
                </c:pt>
                <c:pt idx="133">
                  <c:v>11/07/2015 09:15</c:v>
                </c:pt>
                <c:pt idx="134">
                  <c:v>11/07/2015 09:30</c:v>
                </c:pt>
                <c:pt idx="135">
                  <c:v>11/07/2015 09:45</c:v>
                </c:pt>
                <c:pt idx="136">
                  <c:v>11/07/2015 10:00</c:v>
                </c:pt>
                <c:pt idx="137">
                  <c:v>11/07/2015 10:15</c:v>
                </c:pt>
                <c:pt idx="138">
                  <c:v>11/07/2015 10:30</c:v>
                </c:pt>
                <c:pt idx="139">
                  <c:v>11/07/2015 10:45</c:v>
                </c:pt>
                <c:pt idx="140">
                  <c:v>11/07/2015 11:00</c:v>
                </c:pt>
                <c:pt idx="141">
                  <c:v>11/07/2015 11:15</c:v>
                </c:pt>
                <c:pt idx="142">
                  <c:v>11/07/2015 11:30</c:v>
                </c:pt>
                <c:pt idx="143">
                  <c:v>11/07/2015 11:45</c:v>
                </c:pt>
                <c:pt idx="144">
                  <c:v>11/07/2015 12:00</c:v>
                </c:pt>
                <c:pt idx="145">
                  <c:v>11/07/2015 12:15</c:v>
                </c:pt>
                <c:pt idx="146">
                  <c:v>11/07/2015 12:30</c:v>
                </c:pt>
                <c:pt idx="147">
                  <c:v>11/07/2015 12:45</c:v>
                </c:pt>
                <c:pt idx="148">
                  <c:v>11/07/2015 13:00</c:v>
                </c:pt>
                <c:pt idx="149">
                  <c:v>11/07/2015 13:15</c:v>
                </c:pt>
                <c:pt idx="150">
                  <c:v>11/07/2015 13:30</c:v>
                </c:pt>
                <c:pt idx="151">
                  <c:v>11/07/2015 13:45</c:v>
                </c:pt>
                <c:pt idx="152">
                  <c:v>11/07/2015 14:00</c:v>
                </c:pt>
                <c:pt idx="153">
                  <c:v>11/07/2015 14:15</c:v>
                </c:pt>
                <c:pt idx="154">
                  <c:v>11/07/2015 14:30</c:v>
                </c:pt>
                <c:pt idx="155">
                  <c:v>11/07/2015 14:45</c:v>
                </c:pt>
                <c:pt idx="156">
                  <c:v>11/07/2015 15:00</c:v>
                </c:pt>
                <c:pt idx="157">
                  <c:v>11/07/2015 15:15</c:v>
                </c:pt>
                <c:pt idx="158">
                  <c:v>11/07/2015 15:30</c:v>
                </c:pt>
                <c:pt idx="159">
                  <c:v>11/07/2015 15:45</c:v>
                </c:pt>
                <c:pt idx="160">
                  <c:v>11/07/2015 16:00</c:v>
                </c:pt>
                <c:pt idx="161">
                  <c:v>11/07/2015 16:15</c:v>
                </c:pt>
                <c:pt idx="162">
                  <c:v>11/07/2015 16:30</c:v>
                </c:pt>
                <c:pt idx="163">
                  <c:v>11/07/2015 16:45</c:v>
                </c:pt>
                <c:pt idx="164">
                  <c:v>11/07/2015 17:00</c:v>
                </c:pt>
                <c:pt idx="165">
                  <c:v>11/07/2015 17:15</c:v>
                </c:pt>
                <c:pt idx="166">
                  <c:v>11/07/2015 17:30</c:v>
                </c:pt>
                <c:pt idx="167">
                  <c:v>11/07/2015 17:45</c:v>
                </c:pt>
                <c:pt idx="168">
                  <c:v>11/07/2015 18:00</c:v>
                </c:pt>
                <c:pt idx="169">
                  <c:v>11/07/2015 18:15</c:v>
                </c:pt>
                <c:pt idx="170">
                  <c:v>11/07/2015 18:30</c:v>
                </c:pt>
                <c:pt idx="171">
                  <c:v>11/07/2015 18:45</c:v>
                </c:pt>
                <c:pt idx="172">
                  <c:v>11/07/2015 19:00</c:v>
                </c:pt>
                <c:pt idx="173">
                  <c:v>11/07/2015 19:15</c:v>
                </c:pt>
                <c:pt idx="174">
                  <c:v>11/07/2015 19:30</c:v>
                </c:pt>
                <c:pt idx="175">
                  <c:v>11/07/2015 19:45</c:v>
                </c:pt>
                <c:pt idx="176">
                  <c:v>11/07/2015 20:00</c:v>
                </c:pt>
                <c:pt idx="177">
                  <c:v>11/07/2015 20:15</c:v>
                </c:pt>
                <c:pt idx="178">
                  <c:v>11/07/2015 20:30</c:v>
                </c:pt>
                <c:pt idx="179">
                  <c:v>11/07/2015 20:45</c:v>
                </c:pt>
                <c:pt idx="180">
                  <c:v>11/07/2015 21:00</c:v>
                </c:pt>
                <c:pt idx="181">
                  <c:v>11/07/2015 21:15</c:v>
                </c:pt>
                <c:pt idx="182">
                  <c:v>11/07/2015 21:30</c:v>
                </c:pt>
                <c:pt idx="183">
                  <c:v>11/07/2015 21:45</c:v>
                </c:pt>
                <c:pt idx="184">
                  <c:v>11/07/2015 22:00</c:v>
                </c:pt>
                <c:pt idx="185">
                  <c:v>11/07/2015 22:15</c:v>
                </c:pt>
                <c:pt idx="186">
                  <c:v>11/07/2015 22:30</c:v>
                </c:pt>
                <c:pt idx="187">
                  <c:v>11/07/2015 22:45</c:v>
                </c:pt>
                <c:pt idx="188">
                  <c:v>11/07/2015 23:00</c:v>
                </c:pt>
                <c:pt idx="189">
                  <c:v>11/07/2015 23:15</c:v>
                </c:pt>
                <c:pt idx="190">
                  <c:v>11/07/2015 23:30</c:v>
                </c:pt>
                <c:pt idx="191">
                  <c:v>11/07/2015 23:45</c:v>
                </c:pt>
                <c:pt idx="192">
                  <c:v>12/07/2015 00:00</c:v>
                </c:pt>
                <c:pt idx="193">
                  <c:v>12/07/2015 00:15</c:v>
                </c:pt>
                <c:pt idx="194">
                  <c:v>12/07/2015 00:30</c:v>
                </c:pt>
                <c:pt idx="195">
                  <c:v>12/07/2015 00:45</c:v>
                </c:pt>
                <c:pt idx="196">
                  <c:v>12/07/2015 01:00</c:v>
                </c:pt>
                <c:pt idx="197">
                  <c:v>12/07/2015 01:15</c:v>
                </c:pt>
                <c:pt idx="198">
                  <c:v>12/07/2015 01:30</c:v>
                </c:pt>
                <c:pt idx="199">
                  <c:v>12/07/2015 01:45</c:v>
                </c:pt>
                <c:pt idx="200">
                  <c:v>12/07/2015 02:00</c:v>
                </c:pt>
                <c:pt idx="201">
                  <c:v>12/07/2015 02:15</c:v>
                </c:pt>
                <c:pt idx="202">
                  <c:v>12/07/2015 02:30</c:v>
                </c:pt>
                <c:pt idx="203">
                  <c:v>12/07/2015 02:45</c:v>
                </c:pt>
                <c:pt idx="204">
                  <c:v>12/07/2015 03:00</c:v>
                </c:pt>
                <c:pt idx="205">
                  <c:v>12/07/2015 03:15</c:v>
                </c:pt>
                <c:pt idx="206">
                  <c:v>12/07/2015 03:30</c:v>
                </c:pt>
                <c:pt idx="207">
                  <c:v>12/07/2015 03:45</c:v>
                </c:pt>
                <c:pt idx="208">
                  <c:v>12/07/2015 04:00</c:v>
                </c:pt>
                <c:pt idx="209">
                  <c:v>12/07/2015 04:15</c:v>
                </c:pt>
                <c:pt idx="210">
                  <c:v>12/07/2015 04:30</c:v>
                </c:pt>
                <c:pt idx="211">
                  <c:v>12/07/2015 04:45</c:v>
                </c:pt>
                <c:pt idx="212">
                  <c:v>12/07/2015 05:00</c:v>
                </c:pt>
                <c:pt idx="213">
                  <c:v>12/07/2015 05:15</c:v>
                </c:pt>
                <c:pt idx="214">
                  <c:v>12/07/2015 05:30</c:v>
                </c:pt>
                <c:pt idx="215">
                  <c:v>12/07/2015 05:45</c:v>
                </c:pt>
                <c:pt idx="216">
                  <c:v>12/07/2015 06:00</c:v>
                </c:pt>
                <c:pt idx="217">
                  <c:v>12/07/2015 06:15</c:v>
                </c:pt>
                <c:pt idx="218">
                  <c:v>12/07/2015 06:30</c:v>
                </c:pt>
                <c:pt idx="219">
                  <c:v>12/07/2015 06:45</c:v>
                </c:pt>
                <c:pt idx="220">
                  <c:v>12/07/2015 07:00</c:v>
                </c:pt>
                <c:pt idx="221">
                  <c:v>12/07/2015 07:15</c:v>
                </c:pt>
                <c:pt idx="222">
                  <c:v>12/07/2015 07:30</c:v>
                </c:pt>
                <c:pt idx="223">
                  <c:v>12/07/2015 07:45</c:v>
                </c:pt>
                <c:pt idx="224">
                  <c:v>12/07/2015 08:00</c:v>
                </c:pt>
                <c:pt idx="225">
                  <c:v>12/07/2015 08:15</c:v>
                </c:pt>
                <c:pt idx="226">
                  <c:v>12/07/2015 08:30</c:v>
                </c:pt>
                <c:pt idx="227">
                  <c:v>12/07/2015 08:45</c:v>
                </c:pt>
                <c:pt idx="228">
                  <c:v>12/07/2015 09:00</c:v>
                </c:pt>
                <c:pt idx="229">
                  <c:v>12/07/2015 09:15</c:v>
                </c:pt>
                <c:pt idx="230">
                  <c:v>12/07/2015 09:30</c:v>
                </c:pt>
                <c:pt idx="231">
                  <c:v>12/07/2015 09:45</c:v>
                </c:pt>
                <c:pt idx="232">
                  <c:v>12/07/2015 10:00</c:v>
                </c:pt>
                <c:pt idx="233">
                  <c:v>12/07/2015 10:15</c:v>
                </c:pt>
                <c:pt idx="234">
                  <c:v>12/07/2015 10:30</c:v>
                </c:pt>
                <c:pt idx="235">
                  <c:v>12/07/2015 10:45</c:v>
                </c:pt>
                <c:pt idx="236">
                  <c:v>12/07/2015 11:00</c:v>
                </c:pt>
                <c:pt idx="237">
                  <c:v>12/07/2015 11:15</c:v>
                </c:pt>
                <c:pt idx="238">
                  <c:v>12/07/2015 11:30</c:v>
                </c:pt>
                <c:pt idx="239">
                  <c:v>12/07/2015 11:45</c:v>
                </c:pt>
                <c:pt idx="240">
                  <c:v>12/07/2015 12:00</c:v>
                </c:pt>
                <c:pt idx="241">
                  <c:v>12/07/2015 12:15</c:v>
                </c:pt>
                <c:pt idx="242">
                  <c:v>12/07/2015 12:30</c:v>
                </c:pt>
                <c:pt idx="243">
                  <c:v>12/07/2015 12:45</c:v>
                </c:pt>
                <c:pt idx="244">
                  <c:v>12/07/2015 13:00</c:v>
                </c:pt>
                <c:pt idx="245">
                  <c:v>12/07/2015 13:15</c:v>
                </c:pt>
                <c:pt idx="246">
                  <c:v>12/07/2015 13:30</c:v>
                </c:pt>
                <c:pt idx="247">
                  <c:v>12/07/2015 13:45</c:v>
                </c:pt>
                <c:pt idx="248">
                  <c:v>12/07/2015 14:00</c:v>
                </c:pt>
                <c:pt idx="249">
                  <c:v>12/07/2015 14:15</c:v>
                </c:pt>
                <c:pt idx="250">
                  <c:v>12/07/2015 14:30</c:v>
                </c:pt>
                <c:pt idx="251">
                  <c:v>12/07/2015 14:45</c:v>
                </c:pt>
                <c:pt idx="252">
                  <c:v>12/07/2015 15:00</c:v>
                </c:pt>
                <c:pt idx="253">
                  <c:v>12/07/2015 15:15</c:v>
                </c:pt>
                <c:pt idx="254">
                  <c:v>12/07/2015 15:30</c:v>
                </c:pt>
                <c:pt idx="255">
                  <c:v>12/07/2015 15:45</c:v>
                </c:pt>
                <c:pt idx="256">
                  <c:v>12/07/2015 16:00</c:v>
                </c:pt>
                <c:pt idx="257">
                  <c:v>12/07/2015 16:15</c:v>
                </c:pt>
                <c:pt idx="258">
                  <c:v>12/07/2015 16:30</c:v>
                </c:pt>
                <c:pt idx="259">
                  <c:v>12/07/2015 16:45</c:v>
                </c:pt>
                <c:pt idx="260">
                  <c:v>12/07/2015 17:00</c:v>
                </c:pt>
                <c:pt idx="261">
                  <c:v>12/07/2015 17:15</c:v>
                </c:pt>
                <c:pt idx="262">
                  <c:v>12/07/2015 17:30</c:v>
                </c:pt>
                <c:pt idx="263">
                  <c:v>12/07/2015 17:45</c:v>
                </c:pt>
                <c:pt idx="264">
                  <c:v>12/07/2015 18:00</c:v>
                </c:pt>
                <c:pt idx="265">
                  <c:v>12/07/2015 18:15</c:v>
                </c:pt>
                <c:pt idx="266">
                  <c:v>12/07/2015 18:30</c:v>
                </c:pt>
                <c:pt idx="267">
                  <c:v>12/07/2015 18:45</c:v>
                </c:pt>
                <c:pt idx="268">
                  <c:v>12/07/2015 19:00</c:v>
                </c:pt>
                <c:pt idx="269">
                  <c:v>12/07/2015 19:15</c:v>
                </c:pt>
                <c:pt idx="270">
                  <c:v>12/07/2015 19:30</c:v>
                </c:pt>
                <c:pt idx="271">
                  <c:v>12/07/2015 19:45</c:v>
                </c:pt>
                <c:pt idx="272">
                  <c:v>12/07/2015 20:00</c:v>
                </c:pt>
                <c:pt idx="273">
                  <c:v>12/07/2015 20:15</c:v>
                </c:pt>
                <c:pt idx="274">
                  <c:v>12/07/2015 20:30</c:v>
                </c:pt>
                <c:pt idx="275">
                  <c:v>12/07/2015 20:45</c:v>
                </c:pt>
                <c:pt idx="276">
                  <c:v>12/07/2015 21:00</c:v>
                </c:pt>
                <c:pt idx="277">
                  <c:v>12/07/2015 21:15</c:v>
                </c:pt>
                <c:pt idx="278">
                  <c:v>12/07/2015 21:30</c:v>
                </c:pt>
                <c:pt idx="279">
                  <c:v>12/07/2015 21:45</c:v>
                </c:pt>
                <c:pt idx="280">
                  <c:v>12/07/2015 22:00</c:v>
                </c:pt>
                <c:pt idx="281">
                  <c:v>12/07/2015 22:15</c:v>
                </c:pt>
                <c:pt idx="282">
                  <c:v>12/07/2015 22:30</c:v>
                </c:pt>
                <c:pt idx="283">
                  <c:v>12/07/2015 22:45</c:v>
                </c:pt>
                <c:pt idx="284">
                  <c:v>12/07/2015 23:00</c:v>
                </c:pt>
                <c:pt idx="285">
                  <c:v>12/07/2015 23:15</c:v>
                </c:pt>
                <c:pt idx="286">
                  <c:v>12/07/2015 23:30</c:v>
                </c:pt>
                <c:pt idx="287">
                  <c:v>12/07/2015 23:45</c:v>
                </c:pt>
                <c:pt idx="288">
                  <c:v>13/07/2015 00:00</c:v>
                </c:pt>
                <c:pt idx="289">
                  <c:v>13/07/2015 00:15</c:v>
                </c:pt>
                <c:pt idx="290">
                  <c:v>13/07/2015 00:30</c:v>
                </c:pt>
                <c:pt idx="291">
                  <c:v>13/07/2015 00:45</c:v>
                </c:pt>
                <c:pt idx="292">
                  <c:v>13/07/2015 01:00</c:v>
                </c:pt>
                <c:pt idx="293">
                  <c:v>13/07/2015 01:15</c:v>
                </c:pt>
                <c:pt idx="294">
                  <c:v>13/07/2015 01:30</c:v>
                </c:pt>
                <c:pt idx="295">
                  <c:v>13/07/2015 01:45</c:v>
                </c:pt>
                <c:pt idx="296">
                  <c:v>13/07/2015 02:00</c:v>
                </c:pt>
                <c:pt idx="297">
                  <c:v>13/07/2015 02:15</c:v>
                </c:pt>
                <c:pt idx="298">
                  <c:v>13/07/2015 02:30</c:v>
                </c:pt>
                <c:pt idx="299">
                  <c:v>13/07/2015 02:45</c:v>
                </c:pt>
                <c:pt idx="300">
                  <c:v>13/07/2015 03:00</c:v>
                </c:pt>
                <c:pt idx="301">
                  <c:v>13/07/2015 03:15</c:v>
                </c:pt>
                <c:pt idx="302">
                  <c:v>13/07/2015 03:30</c:v>
                </c:pt>
                <c:pt idx="303">
                  <c:v>13/07/2015 03:45</c:v>
                </c:pt>
                <c:pt idx="304">
                  <c:v>13/07/2015 04:00</c:v>
                </c:pt>
                <c:pt idx="305">
                  <c:v>13/07/2015 04:15</c:v>
                </c:pt>
                <c:pt idx="306">
                  <c:v>13/07/2015 04:30</c:v>
                </c:pt>
                <c:pt idx="307">
                  <c:v>13/07/2015 04:45</c:v>
                </c:pt>
                <c:pt idx="308">
                  <c:v>13/07/2015 05:00</c:v>
                </c:pt>
                <c:pt idx="309">
                  <c:v>13/07/2015 05:15</c:v>
                </c:pt>
                <c:pt idx="310">
                  <c:v>13/07/2015 05:30</c:v>
                </c:pt>
                <c:pt idx="311">
                  <c:v>13/07/2015 05:45</c:v>
                </c:pt>
                <c:pt idx="312">
                  <c:v>13/07/2015 06:00</c:v>
                </c:pt>
                <c:pt idx="313">
                  <c:v>13/07/2015 06:15</c:v>
                </c:pt>
                <c:pt idx="314">
                  <c:v>13/07/2015 06:30</c:v>
                </c:pt>
                <c:pt idx="315">
                  <c:v>13/07/2015 06:45</c:v>
                </c:pt>
                <c:pt idx="316">
                  <c:v>13/07/2015 07:00</c:v>
                </c:pt>
                <c:pt idx="317">
                  <c:v>13/07/2015 07:15</c:v>
                </c:pt>
                <c:pt idx="318">
                  <c:v>13/07/2015 07:30</c:v>
                </c:pt>
                <c:pt idx="319">
                  <c:v>13/07/2015 07:45</c:v>
                </c:pt>
                <c:pt idx="320">
                  <c:v>13/07/2015 08:00</c:v>
                </c:pt>
                <c:pt idx="321">
                  <c:v>13/07/2015 08:15</c:v>
                </c:pt>
                <c:pt idx="322">
                  <c:v>13/07/2015 08:30</c:v>
                </c:pt>
                <c:pt idx="323">
                  <c:v>13/07/2015 08:45</c:v>
                </c:pt>
                <c:pt idx="324">
                  <c:v>13/07/2015 09:00</c:v>
                </c:pt>
                <c:pt idx="325">
                  <c:v>13/07/2015 09:15</c:v>
                </c:pt>
                <c:pt idx="326">
                  <c:v>13/07/2015 09:30</c:v>
                </c:pt>
                <c:pt idx="327">
                  <c:v>13/07/2015 09:45</c:v>
                </c:pt>
                <c:pt idx="328">
                  <c:v>13/07/2015 10:00</c:v>
                </c:pt>
                <c:pt idx="329">
                  <c:v>13/07/2015 10:15</c:v>
                </c:pt>
                <c:pt idx="330">
                  <c:v>13/07/2015 10:30</c:v>
                </c:pt>
                <c:pt idx="331">
                  <c:v>13/07/2015 10:45</c:v>
                </c:pt>
                <c:pt idx="332">
                  <c:v>13/07/2015 11:00</c:v>
                </c:pt>
                <c:pt idx="333">
                  <c:v>13/07/2015 11:15</c:v>
                </c:pt>
                <c:pt idx="334">
                  <c:v>13/07/2015 11:30</c:v>
                </c:pt>
                <c:pt idx="335">
                  <c:v>13/07/2015 11:45</c:v>
                </c:pt>
                <c:pt idx="336">
                  <c:v>13/07/2015 12:00</c:v>
                </c:pt>
                <c:pt idx="337">
                  <c:v>13/07/2015 12:15</c:v>
                </c:pt>
                <c:pt idx="338">
                  <c:v>13/07/2015 12:30</c:v>
                </c:pt>
                <c:pt idx="339">
                  <c:v>13/07/2015 12:45</c:v>
                </c:pt>
                <c:pt idx="340">
                  <c:v>13/07/2015 13:00</c:v>
                </c:pt>
                <c:pt idx="341">
                  <c:v>13/07/2015 13:15</c:v>
                </c:pt>
                <c:pt idx="342">
                  <c:v>13/07/2015 13:30</c:v>
                </c:pt>
                <c:pt idx="343">
                  <c:v>13/07/2015 13:45</c:v>
                </c:pt>
                <c:pt idx="344">
                  <c:v>13/07/2015 14:00</c:v>
                </c:pt>
                <c:pt idx="345">
                  <c:v>13/07/2015 14:15</c:v>
                </c:pt>
                <c:pt idx="346">
                  <c:v>13/07/2015 14:30</c:v>
                </c:pt>
                <c:pt idx="347">
                  <c:v>13/07/2015 14:45</c:v>
                </c:pt>
                <c:pt idx="348">
                  <c:v>13/07/2015 15:00</c:v>
                </c:pt>
                <c:pt idx="349">
                  <c:v>13/07/2015 15:15</c:v>
                </c:pt>
                <c:pt idx="350">
                  <c:v>13/07/2015 15:30</c:v>
                </c:pt>
                <c:pt idx="351">
                  <c:v>13/07/2015 15:45</c:v>
                </c:pt>
                <c:pt idx="352">
                  <c:v>13/07/2015 16:00</c:v>
                </c:pt>
                <c:pt idx="353">
                  <c:v>13/07/2015 16:15</c:v>
                </c:pt>
                <c:pt idx="354">
                  <c:v>13/07/2015 16:30</c:v>
                </c:pt>
                <c:pt idx="355">
                  <c:v>13/07/2015 16:45</c:v>
                </c:pt>
                <c:pt idx="356">
                  <c:v>13/07/2015 17:00</c:v>
                </c:pt>
                <c:pt idx="357">
                  <c:v>13/07/2015 17:15</c:v>
                </c:pt>
                <c:pt idx="358">
                  <c:v>13/07/2015 17:30</c:v>
                </c:pt>
                <c:pt idx="359">
                  <c:v>13/07/2015 17:45</c:v>
                </c:pt>
                <c:pt idx="360">
                  <c:v>13/07/2015 18:00</c:v>
                </c:pt>
                <c:pt idx="361">
                  <c:v>13/07/2015 18:15</c:v>
                </c:pt>
                <c:pt idx="362">
                  <c:v>13/07/2015 18:30</c:v>
                </c:pt>
                <c:pt idx="363">
                  <c:v>13/07/2015 18:45</c:v>
                </c:pt>
                <c:pt idx="364">
                  <c:v>13/07/2015 19:00</c:v>
                </c:pt>
                <c:pt idx="365">
                  <c:v>13/07/2015 19:15</c:v>
                </c:pt>
                <c:pt idx="366">
                  <c:v>13/07/2015 19:30</c:v>
                </c:pt>
                <c:pt idx="367">
                  <c:v>13/07/2015 19:45</c:v>
                </c:pt>
                <c:pt idx="368">
                  <c:v>13/07/2015 20:00</c:v>
                </c:pt>
                <c:pt idx="369">
                  <c:v>13/07/2015 20:15</c:v>
                </c:pt>
                <c:pt idx="370">
                  <c:v>13/07/2015 20:30</c:v>
                </c:pt>
                <c:pt idx="371">
                  <c:v>13/07/2015 20:45</c:v>
                </c:pt>
                <c:pt idx="372">
                  <c:v>13/07/2015 21:00</c:v>
                </c:pt>
                <c:pt idx="373">
                  <c:v>13/07/2015 21:15</c:v>
                </c:pt>
                <c:pt idx="374">
                  <c:v>13/07/2015 21:30</c:v>
                </c:pt>
                <c:pt idx="375">
                  <c:v>13/07/2015 21:45</c:v>
                </c:pt>
                <c:pt idx="376">
                  <c:v>13/07/2015 22:00</c:v>
                </c:pt>
                <c:pt idx="377">
                  <c:v>13/07/2015 22:15</c:v>
                </c:pt>
                <c:pt idx="378">
                  <c:v>13/07/2015 22:30</c:v>
                </c:pt>
                <c:pt idx="379">
                  <c:v>13/07/2015 22:45</c:v>
                </c:pt>
                <c:pt idx="380">
                  <c:v>13/07/2015 23:00</c:v>
                </c:pt>
                <c:pt idx="381">
                  <c:v>13/07/2015 23:15</c:v>
                </c:pt>
                <c:pt idx="382">
                  <c:v>13/07/2015 23:30</c:v>
                </c:pt>
                <c:pt idx="383">
                  <c:v>13/07/2015 23:45</c:v>
                </c:pt>
                <c:pt idx="384">
                  <c:v>14/07/2015 00:00</c:v>
                </c:pt>
                <c:pt idx="385">
                  <c:v>14/07/2015 00:15</c:v>
                </c:pt>
                <c:pt idx="386">
                  <c:v>14/07/2015 00:30</c:v>
                </c:pt>
                <c:pt idx="387">
                  <c:v>14/07/2015 00:45</c:v>
                </c:pt>
                <c:pt idx="388">
                  <c:v>14/07/2015 01:00</c:v>
                </c:pt>
                <c:pt idx="389">
                  <c:v>14/07/2015 01:15</c:v>
                </c:pt>
                <c:pt idx="390">
                  <c:v>14/07/2015 01:30</c:v>
                </c:pt>
                <c:pt idx="391">
                  <c:v>14/07/2015 01:45</c:v>
                </c:pt>
                <c:pt idx="392">
                  <c:v>14/07/2015 02:00</c:v>
                </c:pt>
                <c:pt idx="393">
                  <c:v>14/07/2015 02:15</c:v>
                </c:pt>
                <c:pt idx="394">
                  <c:v>14/07/2015 02:30</c:v>
                </c:pt>
                <c:pt idx="395">
                  <c:v>14/07/2015 02:45</c:v>
                </c:pt>
                <c:pt idx="396">
                  <c:v>14/07/2015 03:00</c:v>
                </c:pt>
                <c:pt idx="397">
                  <c:v>14/07/2015 03:15</c:v>
                </c:pt>
                <c:pt idx="398">
                  <c:v>14/07/2015 03:30</c:v>
                </c:pt>
                <c:pt idx="399">
                  <c:v>14/07/2015 03:45</c:v>
                </c:pt>
                <c:pt idx="400">
                  <c:v>14/07/2015 04:00</c:v>
                </c:pt>
                <c:pt idx="401">
                  <c:v>14/07/2015 04:15</c:v>
                </c:pt>
                <c:pt idx="402">
                  <c:v>14/07/2015 04:30</c:v>
                </c:pt>
                <c:pt idx="403">
                  <c:v>14/07/2015 04:45</c:v>
                </c:pt>
                <c:pt idx="404">
                  <c:v>14/07/2015 05:00</c:v>
                </c:pt>
                <c:pt idx="405">
                  <c:v>14/07/2015 05:15</c:v>
                </c:pt>
                <c:pt idx="406">
                  <c:v>14/07/2015 05:30</c:v>
                </c:pt>
                <c:pt idx="407">
                  <c:v>14/07/2015 05:45</c:v>
                </c:pt>
                <c:pt idx="408">
                  <c:v>14/07/2015 06:00</c:v>
                </c:pt>
                <c:pt idx="409">
                  <c:v>14/07/2015 06:15</c:v>
                </c:pt>
                <c:pt idx="410">
                  <c:v>14/07/2015 06:30</c:v>
                </c:pt>
                <c:pt idx="411">
                  <c:v>14/07/2015 06:45</c:v>
                </c:pt>
                <c:pt idx="412">
                  <c:v>14/07/2015 07:00</c:v>
                </c:pt>
                <c:pt idx="413">
                  <c:v>14/07/2015 07:15</c:v>
                </c:pt>
                <c:pt idx="414">
                  <c:v>14/07/2015 07:30</c:v>
                </c:pt>
                <c:pt idx="415">
                  <c:v>14/07/2015 07:45</c:v>
                </c:pt>
                <c:pt idx="416">
                  <c:v>14/07/2015 08:00</c:v>
                </c:pt>
                <c:pt idx="417">
                  <c:v>14/07/2015 08:15</c:v>
                </c:pt>
                <c:pt idx="418">
                  <c:v>14/07/2015 08:30</c:v>
                </c:pt>
                <c:pt idx="419">
                  <c:v>14/07/2015 08:45</c:v>
                </c:pt>
                <c:pt idx="420">
                  <c:v>14/07/2015 09:00</c:v>
                </c:pt>
                <c:pt idx="421">
                  <c:v>14/07/2015 09:15</c:v>
                </c:pt>
                <c:pt idx="422">
                  <c:v>14/07/2015 09:30</c:v>
                </c:pt>
                <c:pt idx="423">
                  <c:v>14/07/2015 09:45</c:v>
                </c:pt>
                <c:pt idx="424">
                  <c:v>14/07/2015 10:00</c:v>
                </c:pt>
                <c:pt idx="425">
                  <c:v>14/07/2015 10:15</c:v>
                </c:pt>
                <c:pt idx="426">
                  <c:v>14/07/2015 10:30</c:v>
                </c:pt>
                <c:pt idx="427">
                  <c:v>14/07/2015 10:45</c:v>
                </c:pt>
                <c:pt idx="428">
                  <c:v>14/07/2015 11:00</c:v>
                </c:pt>
                <c:pt idx="429">
                  <c:v>14/07/2015 11:15</c:v>
                </c:pt>
                <c:pt idx="430">
                  <c:v>14/07/2015 11:30</c:v>
                </c:pt>
                <c:pt idx="431">
                  <c:v>14/07/2015 11:45</c:v>
                </c:pt>
                <c:pt idx="432">
                  <c:v>14/07/2015 12:00</c:v>
                </c:pt>
                <c:pt idx="433">
                  <c:v>14/07/2015 12:15</c:v>
                </c:pt>
                <c:pt idx="434">
                  <c:v>14/07/2015 12:30</c:v>
                </c:pt>
                <c:pt idx="435">
                  <c:v>14/07/2015 12:45</c:v>
                </c:pt>
                <c:pt idx="436">
                  <c:v>14/07/2015 13:00</c:v>
                </c:pt>
                <c:pt idx="437">
                  <c:v>14/07/2015 13:15</c:v>
                </c:pt>
                <c:pt idx="438">
                  <c:v>14/07/2015 13:30</c:v>
                </c:pt>
                <c:pt idx="439">
                  <c:v>14/07/2015 13:45</c:v>
                </c:pt>
                <c:pt idx="440">
                  <c:v>14/07/2015 14:00</c:v>
                </c:pt>
                <c:pt idx="441">
                  <c:v>14/07/2015 14:15</c:v>
                </c:pt>
                <c:pt idx="442">
                  <c:v>14/07/2015 14:30</c:v>
                </c:pt>
                <c:pt idx="443">
                  <c:v>14/07/2015 14:45</c:v>
                </c:pt>
                <c:pt idx="444">
                  <c:v>14/07/2015 15:00</c:v>
                </c:pt>
                <c:pt idx="445">
                  <c:v>14/07/2015 15:15</c:v>
                </c:pt>
                <c:pt idx="446">
                  <c:v>14/07/2015 15:30</c:v>
                </c:pt>
                <c:pt idx="447">
                  <c:v>14/07/2015 15:45</c:v>
                </c:pt>
                <c:pt idx="448">
                  <c:v>14/07/2015 16:00</c:v>
                </c:pt>
                <c:pt idx="449">
                  <c:v>14/07/2015 16:15</c:v>
                </c:pt>
                <c:pt idx="450">
                  <c:v>14/07/2015 16:30</c:v>
                </c:pt>
                <c:pt idx="451">
                  <c:v>14/07/2015 16:45</c:v>
                </c:pt>
                <c:pt idx="452">
                  <c:v>14/07/2015 17:00</c:v>
                </c:pt>
                <c:pt idx="453">
                  <c:v>14/07/2015 17:15</c:v>
                </c:pt>
                <c:pt idx="454">
                  <c:v>14/07/2015 17:30</c:v>
                </c:pt>
                <c:pt idx="455">
                  <c:v>14/07/2015 17:45</c:v>
                </c:pt>
                <c:pt idx="456">
                  <c:v>14/07/2015 18:00</c:v>
                </c:pt>
                <c:pt idx="457">
                  <c:v>14/07/2015 18:15</c:v>
                </c:pt>
                <c:pt idx="458">
                  <c:v>14/07/2015 18:30</c:v>
                </c:pt>
                <c:pt idx="459">
                  <c:v>14/07/2015 18:45</c:v>
                </c:pt>
                <c:pt idx="460">
                  <c:v>14/07/2015 19:00</c:v>
                </c:pt>
                <c:pt idx="461">
                  <c:v>14/07/2015 19:15</c:v>
                </c:pt>
                <c:pt idx="462">
                  <c:v>14/07/2015 19:30</c:v>
                </c:pt>
                <c:pt idx="463">
                  <c:v>14/07/2015 19:45</c:v>
                </c:pt>
                <c:pt idx="464">
                  <c:v>14/07/2015 20:00</c:v>
                </c:pt>
                <c:pt idx="465">
                  <c:v>14/07/2015 20:15</c:v>
                </c:pt>
                <c:pt idx="466">
                  <c:v>14/07/2015 20:30</c:v>
                </c:pt>
                <c:pt idx="467">
                  <c:v>14/07/2015 20:45</c:v>
                </c:pt>
                <c:pt idx="468">
                  <c:v>14/07/2015 21:00</c:v>
                </c:pt>
                <c:pt idx="469">
                  <c:v>14/07/2015 21:15</c:v>
                </c:pt>
                <c:pt idx="470">
                  <c:v>14/07/2015 21:30</c:v>
                </c:pt>
                <c:pt idx="471">
                  <c:v>14/07/2015 21:45</c:v>
                </c:pt>
                <c:pt idx="472">
                  <c:v>14/07/2015 22:00</c:v>
                </c:pt>
                <c:pt idx="473">
                  <c:v>14/07/2015 22:15</c:v>
                </c:pt>
                <c:pt idx="474">
                  <c:v>14/07/2015 22:30</c:v>
                </c:pt>
                <c:pt idx="475">
                  <c:v>14/07/2015 22:45</c:v>
                </c:pt>
                <c:pt idx="476">
                  <c:v>14/07/2015 23:00</c:v>
                </c:pt>
                <c:pt idx="477">
                  <c:v>14/07/2015 23:15</c:v>
                </c:pt>
                <c:pt idx="478">
                  <c:v>14/07/2015 23:30</c:v>
                </c:pt>
                <c:pt idx="479">
                  <c:v>14/07/2015 23:45</c:v>
                </c:pt>
                <c:pt idx="480">
                  <c:v>15/07/2015 00:00</c:v>
                </c:pt>
                <c:pt idx="481">
                  <c:v>15/07/2015 00:15</c:v>
                </c:pt>
                <c:pt idx="482">
                  <c:v>15/07/2015 00:30</c:v>
                </c:pt>
                <c:pt idx="483">
                  <c:v>15/07/2015 00:45</c:v>
                </c:pt>
                <c:pt idx="484">
                  <c:v>15/07/2015 01:00</c:v>
                </c:pt>
                <c:pt idx="485">
                  <c:v>15/07/2015 01:15</c:v>
                </c:pt>
                <c:pt idx="486">
                  <c:v>15/07/2015 01:30</c:v>
                </c:pt>
                <c:pt idx="487">
                  <c:v>15/07/2015 01:45</c:v>
                </c:pt>
                <c:pt idx="488">
                  <c:v>15/07/2015 02:00</c:v>
                </c:pt>
                <c:pt idx="489">
                  <c:v>15/07/2015 02:15</c:v>
                </c:pt>
                <c:pt idx="490">
                  <c:v>15/07/2015 02:30</c:v>
                </c:pt>
                <c:pt idx="491">
                  <c:v>15/07/2015 02:45</c:v>
                </c:pt>
                <c:pt idx="492">
                  <c:v>15/07/2015 03:00</c:v>
                </c:pt>
                <c:pt idx="493">
                  <c:v>15/07/2015 03:15</c:v>
                </c:pt>
                <c:pt idx="494">
                  <c:v>15/07/2015 03:30</c:v>
                </c:pt>
                <c:pt idx="495">
                  <c:v>15/07/2015 03:45</c:v>
                </c:pt>
                <c:pt idx="496">
                  <c:v>15/07/2015 04:00</c:v>
                </c:pt>
                <c:pt idx="497">
                  <c:v>15/07/2015 04:15</c:v>
                </c:pt>
                <c:pt idx="498">
                  <c:v>15/07/2015 04:30</c:v>
                </c:pt>
                <c:pt idx="499">
                  <c:v>15/07/2015 04:45</c:v>
                </c:pt>
                <c:pt idx="500">
                  <c:v>15/07/2015 05:00</c:v>
                </c:pt>
                <c:pt idx="501">
                  <c:v>15/07/2015 05:15</c:v>
                </c:pt>
                <c:pt idx="502">
                  <c:v>15/07/2015 05:30</c:v>
                </c:pt>
                <c:pt idx="503">
                  <c:v>15/07/2015 05:45</c:v>
                </c:pt>
                <c:pt idx="504">
                  <c:v>15/07/2015 06:00</c:v>
                </c:pt>
                <c:pt idx="505">
                  <c:v>15/07/2015 06:15</c:v>
                </c:pt>
                <c:pt idx="506">
                  <c:v>15/07/2015 06:30</c:v>
                </c:pt>
                <c:pt idx="507">
                  <c:v>15/07/2015 06:45</c:v>
                </c:pt>
                <c:pt idx="508">
                  <c:v>15/07/2015 07:00</c:v>
                </c:pt>
                <c:pt idx="509">
                  <c:v>15/07/2015 07:15</c:v>
                </c:pt>
                <c:pt idx="510">
                  <c:v>15/07/2015 07:30</c:v>
                </c:pt>
                <c:pt idx="511">
                  <c:v>15/07/2015 07:45</c:v>
                </c:pt>
                <c:pt idx="512">
                  <c:v>15/07/2015 08:00</c:v>
                </c:pt>
                <c:pt idx="513">
                  <c:v>15/07/2015 08:15</c:v>
                </c:pt>
                <c:pt idx="514">
                  <c:v>15/07/2015 08:30</c:v>
                </c:pt>
                <c:pt idx="515">
                  <c:v>15/07/2015 08:45</c:v>
                </c:pt>
                <c:pt idx="516">
                  <c:v>15/07/2015 09:00</c:v>
                </c:pt>
                <c:pt idx="517">
                  <c:v>15/07/2015 09:15</c:v>
                </c:pt>
                <c:pt idx="518">
                  <c:v>15/07/2015 09:30</c:v>
                </c:pt>
                <c:pt idx="519">
                  <c:v>15/07/2015 09:45</c:v>
                </c:pt>
                <c:pt idx="520">
                  <c:v>15/07/2015 10:00</c:v>
                </c:pt>
                <c:pt idx="521">
                  <c:v>15/07/2015 10:15</c:v>
                </c:pt>
                <c:pt idx="522">
                  <c:v>15/07/2015 10:30</c:v>
                </c:pt>
                <c:pt idx="523">
                  <c:v>15/07/2015 10:45</c:v>
                </c:pt>
                <c:pt idx="524">
                  <c:v>15/07/2015 11:00</c:v>
                </c:pt>
                <c:pt idx="525">
                  <c:v>15/07/2015 11:15</c:v>
                </c:pt>
                <c:pt idx="526">
                  <c:v>15/07/2015 11:30</c:v>
                </c:pt>
                <c:pt idx="527">
                  <c:v>15/07/2015 11:45</c:v>
                </c:pt>
                <c:pt idx="528">
                  <c:v>15/07/2015 12:00</c:v>
                </c:pt>
                <c:pt idx="529">
                  <c:v>15/07/2015 12:15</c:v>
                </c:pt>
                <c:pt idx="530">
                  <c:v>15/07/2015 12:30</c:v>
                </c:pt>
                <c:pt idx="531">
                  <c:v>15/07/2015 12:45</c:v>
                </c:pt>
                <c:pt idx="532">
                  <c:v>15/07/2015 13:00</c:v>
                </c:pt>
                <c:pt idx="533">
                  <c:v>15/07/2015 13:15</c:v>
                </c:pt>
                <c:pt idx="534">
                  <c:v>15/07/2015 13:30</c:v>
                </c:pt>
                <c:pt idx="535">
                  <c:v>15/07/2015 13:45</c:v>
                </c:pt>
                <c:pt idx="536">
                  <c:v>15/07/2015 14:00</c:v>
                </c:pt>
                <c:pt idx="537">
                  <c:v>15/07/2015 14:15</c:v>
                </c:pt>
                <c:pt idx="538">
                  <c:v>15/07/2015 14:30</c:v>
                </c:pt>
                <c:pt idx="539">
                  <c:v>15/07/2015 14:45</c:v>
                </c:pt>
                <c:pt idx="540">
                  <c:v>15/07/2015 15:00</c:v>
                </c:pt>
                <c:pt idx="541">
                  <c:v>15/07/2015 15:15</c:v>
                </c:pt>
                <c:pt idx="542">
                  <c:v>15/07/2015 15:30</c:v>
                </c:pt>
                <c:pt idx="543">
                  <c:v>15/07/2015 15:45</c:v>
                </c:pt>
                <c:pt idx="544">
                  <c:v>15/07/2015 16:00</c:v>
                </c:pt>
                <c:pt idx="545">
                  <c:v>15/07/2015 16:15</c:v>
                </c:pt>
                <c:pt idx="546">
                  <c:v>15/07/2015 16:30</c:v>
                </c:pt>
                <c:pt idx="547">
                  <c:v>15/07/2015 16:45</c:v>
                </c:pt>
                <c:pt idx="548">
                  <c:v>15/07/2015 17:00</c:v>
                </c:pt>
                <c:pt idx="549">
                  <c:v>15/07/2015 17:15</c:v>
                </c:pt>
                <c:pt idx="550">
                  <c:v>15/07/2015 17:30</c:v>
                </c:pt>
                <c:pt idx="551">
                  <c:v>15/07/2015 17:45</c:v>
                </c:pt>
                <c:pt idx="552">
                  <c:v>15/07/2015 18:00</c:v>
                </c:pt>
                <c:pt idx="553">
                  <c:v>15/07/2015 18:15</c:v>
                </c:pt>
                <c:pt idx="554">
                  <c:v>15/07/2015 18:30</c:v>
                </c:pt>
                <c:pt idx="555">
                  <c:v>15/07/2015 18:45</c:v>
                </c:pt>
                <c:pt idx="556">
                  <c:v>15/07/2015 19:00</c:v>
                </c:pt>
                <c:pt idx="557">
                  <c:v>15/07/2015 19:15</c:v>
                </c:pt>
                <c:pt idx="558">
                  <c:v>15/07/2015 19:30</c:v>
                </c:pt>
                <c:pt idx="559">
                  <c:v>15/07/2015 19:45</c:v>
                </c:pt>
                <c:pt idx="560">
                  <c:v>15/07/2015 20:00</c:v>
                </c:pt>
                <c:pt idx="561">
                  <c:v>15/07/2015 20:15</c:v>
                </c:pt>
                <c:pt idx="562">
                  <c:v>15/07/2015 20:30</c:v>
                </c:pt>
                <c:pt idx="563">
                  <c:v>15/07/2015 20:45</c:v>
                </c:pt>
                <c:pt idx="564">
                  <c:v>15/07/2015 21:00</c:v>
                </c:pt>
                <c:pt idx="565">
                  <c:v>15/07/2015 21:15</c:v>
                </c:pt>
                <c:pt idx="566">
                  <c:v>15/07/2015 21:30</c:v>
                </c:pt>
                <c:pt idx="567">
                  <c:v>15/07/2015 21:45</c:v>
                </c:pt>
                <c:pt idx="568">
                  <c:v>15/07/2015 22:00</c:v>
                </c:pt>
                <c:pt idx="569">
                  <c:v>15/07/2015 22:15</c:v>
                </c:pt>
                <c:pt idx="570">
                  <c:v>15/07/2015 22:30</c:v>
                </c:pt>
                <c:pt idx="571">
                  <c:v>15/07/2015 22:45</c:v>
                </c:pt>
                <c:pt idx="572">
                  <c:v>15/07/2015 23:00</c:v>
                </c:pt>
                <c:pt idx="573">
                  <c:v>15/07/2015 23:15</c:v>
                </c:pt>
                <c:pt idx="574">
                  <c:v>15/07/2015 23:30</c:v>
                </c:pt>
                <c:pt idx="575">
                  <c:v>15/07/2015 23:45</c:v>
                </c:pt>
              </c:strCache>
            </c:strRef>
          </c:xVal>
          <c:yVal>
            <c:numRef>
              <c:f>Forecasts!$BF$199:$BF$774</c:f>
              <c:numCache>
                <c:formatCode>0.00</c:formatCode>
                <c:ptCount val="576"/>
                <c:pt idx="0">
                  <c:v>4.9108196935755535</c:v>
                </c:pt>
                <c:pt idx="1">
                  <c:v>5.270931100827922</c:v>
                </c:pt>
                <c:pt idx="2">
                  <c:v>4.8764109859323828</c:v>
                </c:pt>
                <c:pt idx="3">
                  <c:v>5.0855993590267676</c:v>
                </c:pt>
                <c:pt idx="4">
                  <c:v>5.5519727913403223</c:v>
                </c:pt>
                <c:pt idx="5">
                  <c:v>6.5799227125812818</c:v>
                </c:pt>
                <c:pt idx="6">
                  <c:v>7.3918221408287907</c:v>
                </c:pt>
                <c:pt idx="7">
                  <c:v>7.5193954357909369</c:v>
                </c:pt>
                <c:pt idx="8">
                  <c:v>7.7731249080236067</c:v>
                </c:pt>
                <c:pt idx="9">
                  <c:v>8.2826986281210608</c:v>
                </c:pt>
                <c:pt idx="10">
                  <c:v>9.1657482653934323</c:v>
                </c:pt>
                <c:pt idx="11">
                  <c:v>9.6699260373574027</c:v>
                </c:pt>
                <c:pt idx="12">
                  <c:v>9.9715595380196262</c:v>
                </c:pt>
                <c:pt idx="13">
                  <c:v>10.059442636710976</c:v>
                </c:pt>
                <c:pt idx="14">
                  <c:v>10.485722539256885</c:v>
                </c:pt>
                <c:pt idx="15">
                  <c:v>12.097012606897</c:v>
                </c:pt>
                <c:pt idx="16">
                  <c:v>13.112480991546345</c:v>
                </c:pt>
                <c:pt idx="17">
                  <c:v>13.976274179570609</c:v>
                </c:pt>
                <c:pt idx="18">
                  <c:v>13.99840301737059</c:v>
                </c:pt>
                <c:pt idx="19">
                  <c:v>14.033111499910062</c:v>
                </c:pt>
                <c:pt idx="20">
                  <c:v>13.693902578609151</c:v>
                </c:pt>
                <c:pt idx="21">
                  <c:v>14.804933749747914</c:v>
                </c:pt>
                <c:pt idx="22">
                  <c:v>15.21151571638025</c:v>
                </c:pt>
                <c:pt idx="23">
                  <c:v>15.995394367502213</c:v>
                </c:pt>
                <c:pt idx="24">
                  <c:v>16.775168827771139</c:v>
                </c:pt>
                <c:pt idx="25">
                  <c:v>17.461233655455086</c:v>
                </c:pt>
                <c:pt idx="26">
                  <c:v>17.073984444408111</c:v>
                </c:pt>
                <c:pt idx="27">
                  <c:v>17.294111875991302</c:v>
                </c:pt>
                <c:pt idx="28">
                  <c:v>17.082329087430715</c:v>
                </c:pt>
                <c:pt idx="29">
                  <c:v>16.954924756501029</c:v>
                </c:pt>
                <c:pt idx="30">
                  <c:v>16.361103389636515</c:v>
                </c:pt>
                <c:pt idx="31">
                  <c:v>15.856331518332601</c:v>
                </c:pt>
                <c:pt idx="32">
                  <c:v>14.881169231104643</c:v>
                </c:pt>
                <c:pt idx="33">
                  <c:v>14.43013882302925</c:v>
                </c:pt>
                <c:pt idx="34">
                  <c:v>14.927132898387207</c:v>
                </c:pt>
                <c:pt idx="35">
                  <c:v>14.828419750260261</c:v>
                </c:pt>
                <c:pt idx="36">
                  <c:v>14.382398308179502</c:v>
                </c:pt>
                <c:pt idx="37">
                  <c:v>13.070136424830071</c:v>
                </c:pt>
                <c:pt idx="38">
                  <c:v>11.754958549307512</c:v>
                </c:pt>
                <c:pt idx="39">
                  <c:v>10.91702775915539</c:v>
                </c:pt>
                <c:pt idx="40">
                  <c:v>10.657242834017365</c:v>
                </c:pt>
                <c:pt idx="41">
                  <c:v>10.056521194085164</c:v>
                </c:pt>
                <c:pt idx="42">
                  <c:v>9.7374625962686139</c:v>
                </c:pt>
                <c:pt idx="43">
                  <c:v>9.0989529680439905</c:v>
                </c:pt>
                <c:pt idx="44">
                  <c:v>7.6379482316006282</c:v>
                </c:pt>
                <c:pt idx="45">
                  <c:v>6.6689231540679419</c:v>
                </c:pt>
                <c:pt idx="46">
                  <c:v>5.89675752571251</c:v>
                </c:pt>
                <c:pt idx="47">
                  <c:v>4.8821939162047414</c:v>
                </c:pt>
                <c:pt idx="48">
                  <c:v>3.9091736568722042</c:v>
                </c:pt>
                <c:pt idx="49">
                  <c:v>3.2342277526148551</c:v>
                </c:pt>
                <c:pt idx="50">
                  <c:v>2.1050029704967015</c:v>
                </c:pt>
                <c:pt idx="51">
                  <c:v>1.1281946465653967</c:v>
                </c:pt>
                <c:pt idx="52">
                  <c:v>0.81541497021327591</c:v>
                </c:pt>
                <c:pt idx="53">
                  <c:v>0.4087239945277456</c:v>
                </c:pt>
                <c:pt idx="54">
                  <c:v>0.351516043407405</c:v>
                </c:pt>
                <c:pt idx="55">
                  <c:v>0.29798714783262742</c:v>
                </c:pt>
                <c:pt idx="56">
                  <c:v>0.29007854102283198</c:v>
                </c:pt>
                <c:pt idx="57">
                  <c:v>0.30676237661537786</c:v>
                </c:pt>
                <c:pt idx="58">
                  <c:v>0.34187419265169972</c:v>
                </c:pt>
                <c:pt idx="59">
                  <c:v>0.31250715371911636</c:v>
                </c:pt>
                <c:pt idx="60">
                  <c:v>0.45303617465430523</c:v>
                </c:pt>
                <c:pt idx="61">
                  <c:v>0.515405704443754</c:v>
                </c:pt>
                <c:pt idx="62">
                  <c:v>0.47966163589886113</c:v>
                </c:pt>
                <c:pt idx="63">
                  <c:v>0.78039581187217588</c:v>
                </c:pt>
                <c:pt idx="64">
                  <c:v>0.63986679093698706</c:v>
                </c:pt>
                <c:pt idx="65">
                  <c:v>0.88725193627330734</c:v>
                </c:pt>
                <c:pt idx="66">
                  <c:v>1.0606362858435392</c:v>
                </c:pt>
                <c:pt idx="67">
                  <c:v>1.3442451395588404</c:v>
                </c:pt>
                <c:pt idx="68">
                  <c:v>1.1783224596802764</c:v>
                </c:pt>
                <c:pt idx="69">
                  <c:v>1.4784679867663015</c:v>
                </c:pt>
                <c:pt idx="70">
                  <c:v>2.6825765379814808</c:v>
                </c:pt>
                <c:pt idx="71">
                  <c:v>3.6104125447618434</c:v>
                </c:pt>
                <c:pt idx="72">
                  <c:v>4.1182039668394479</c:v>
                </c:pt>
                <c:pt idx="73">
                  <c:v>4.5158744433725237</c:v>
                </c:pt>
                <c:pt idx="74">
                  <c:v>5.6911446495631468</c:v>
                </c:pt>
                <c:pt idx="75">
                  <c:v>7.0392487096053289</c:v>
                </c:pt>
                <c:pt idx="76">
                  <c:v>10.238304691204602</c:v>
                </c:pt>
                <c:pt idx="77">
                  <c:v>11.69029982940083</c:v>
                </c:pt>
                <c:pt idx="78">
                  <c:v>13.429746390437725</c:v>
                </c:pt>
                <c:pt idx="79">
                  <c:v>15.766093824092085</c:v>
                </c:pt>
                <c:pt idx="80">
                  <c:v>17.628360885371539</c:v>
                </c:pt>
                <c:pt idx="81">
                  <c:v>19.303704672673067</c:v>
                </c:pt>
                <c:pt idx="82">
                  <c:v>20.317636029672254</c:v>
                </c:pt>
                <c:pt idx="83">
                  <c:v>21.20173760430804</c:v>
                </c:pt>
                <c:pt idx="84">
                  <c:v>22.078339356083532</c:v>
                </c:pt>
                <c:pt idx="85">
                  <c:v>21.925263393124801</c:v>
                </c:pt>
                <c:pt idx="86">
                  <c:v>20.518174534395079</c:v>
                </c:pt>
                <c:pt idx="87">
                  <c:v>19.798196990260049</c:v>
                </c:pt>
                <c:pt idx="88">
                  <c:v>17.88379089883416</c:v>
                </c:pt>
                <c:pt idx="89">
                  <c:v>18.022761090308546</c:v>
                </c:pt>
                <c:pt idx="90">
                  <c:v>19.054046688577493</c:v>
                </c:pt>
                <c:pt idx="91">
                  <c:v>19.953861918232317</c:v>
                </c:pt>
                <c:pt idx="92">
                  <c:v>21.962882417384765</c:v>
                </c:pt>
                <c:pt idx="93">
                  <c:v>19.558584190417022</c:v>
                </c:pt>
                <c:pt idx="94">
                  <c:v>19.035395239574648</c:v>
                </c:pt>
                <c:pt idx="95">
                  <c:v>20.560093965803858</c:v>
                </c:pt>
                <c:pt idx="96">
                  <c:v>21.814771816799382</c:v>
                </c:pt>
                <c:pt idx="97">
                  <c:v>21.466444288198144</c:v>
                </c:pt>
                <c:pt idx="98">
                  <c:v>21.136839064484295</c:v>
                </c:pt>
                <c:pt idx="99">
                  <c:v>20.569953834665974</c:v>
                </c:pt>
                <c:pt idx="100">
                  <c:v>19.7975211341302</c:v>
                </c:pt>
                <c:pt idx="101">
                  <c:v>19.435191392645162</c:v>
                </c:pt>
                <c:pt idx="102">
                  <c:v>19.030811408887512</c:v>
                </c:pt>
                <c:pt idx="103">
                  <c:v>18.415553411710839</c:v>
                </c:pt>
                <c:pt idx="104">
                  <c:v>18.910389107815408</c:v>
                </c:pt>
                <c:pt idx="105">
                  <c:v>19.805358885055412</c:v>
                </c:pt>
                <c:pt idx="106">
                  <c:v>22.426159992587387</c:v>
                </c:pt>
                <c:pt idx="107">
                  <c:v>22.279433806977682</c:v>
                </c:pt>
                <c:pt idx="108">
                  <c:v>21.491162091011663</c:v>
                </c:pt>
                <c:pt idx="109">
                  <c:v>22.446751802737218</c:v>
                </c:pt>
                <c:pt idx="110">
                  <c:v>20.050672858380882</c:v>
                </c:pt>
                <c:pt idx="111">
                  <c:v>19.523205302200353</c:v>
                </c:pt>
                <c:pt idx="112">
                  <c:v>17.42988265175423</c:v>
                </c:pt>
                <c:pt idx="113">
                  <c:v>17.202604226281</c:v>
                </c:pt>
                <c:pt idx="114">
                  <c:v>15.920248976677511</c:v>
                </c:pt>
                <c:pt idx="115">
                  <c:v>14.804574019872357</c:v>
                </c:pt>
                <c:pt idx="116">
                  <c:v>13.675131219647788</c:v>
                </c:pt>
                <c:pt idx="117">
                  <c:v>12.92055965247914</c:v>
                </c:pt>
                <c:pt idx="118">
                  <c:v>11.923137716587366</c:v>
                </c:pt>
                <c:pt idx="119">
                  <c:v>11.128570727798945</c:v>
                </c:pt>
                <c:pt idx="120">
                  <c:v>10.484926773168516</c:v>
                </c:pt>
                <c:pt idx="121">
                  <c:v>10.601599162810471</c:v>
                </c:pt>
                <c:pt idx="122">
                  <c:v>10.280403987551168</c:v>
                </c:pt>
                <c:pt idx="123">
                  <c:v>10.862975620125255</c:v>
                </c:pt>
                <c:pt idx="124">
                  <c:v>11.319025895100589</c:v>
                </c:pt>
                <c:pt idx="125">
                  <c:v>11.184045434973369</c:v>
                </c:pt>
                <c:pt idx="126">
                  <c:v>11.232407301426381</c:v>
                </c:pt>
                <c:pt idx="127">
                  <c:v>11.266941369480739</c:v>
                </c:pt>
                <c:pt idx="128">
                  <c:v>10.67454257076051</c:v>
                </c:pt>
                <c:pt idx="129">
                  <c:v>10.306626115298874</c:v>
                </c:pt>
                <c:pt idx="130">
                  <c:v>9.9530552512386183</c:v>
                </c:pt>
                <c:pt idx="131">
                  <c:v>8.3514887911441065</c:v>
                </c:pt>
                <c:pt idx="132">
                  <c:v>6.4599146459113435</c:v>
                </c:pt>
                <c:pt idx="133">
                  <c:v>4.5819666323288155</c:v>
                </c:pt>
                <c:pt idx="134">
                  <c:v>5.181663587160914</c:v>
                </c:pt>
                <c:pt idx="135">
                  <c:v>4.4620185206381384</c:v>
                </c:pt>
                <c:pt idx="136">
                  <c:v>4.0289909576990386</c:v>
                </c:pt>
                <c:pt idx="137">
                  <c:v>5.1336123965095313</c:v>
                </c:pt>
                <c:pt idx="138">
                  <c:v>6.8696687759918458</c:v>
                </c:pt>
                <c:pt idx="139">
                  <c:v>8.3516959083451834</c:v>
                </c:pt>
                <c:pt idx="140">
                  <c:v>10.206212425941974</c:v>
                </c:pt>
                <c:pt idx="141">
                  <c:v>11.137683884646611</c:v>
                </c:pt>
                <c:pt idx="142">
                  <c:v>10.680881447204188</c:v>
                </c:pt>
                <c:pt idx="143">
                  <c:v>10.905679916717082</c:v>
                </c:pt>
                <c:pt idx="144">
                  <c:v>10.981577470008883</c:v>
                </c:pt>
                <c:pt idx="145">
                  <c:v>11.321402292460382</c:v>
                </c:pt>
                <c:pt idx="146">
                  <c:v>12.136730055431105</c:v>
                </c:pt>
                <c:pt idx="147">
                  <c:v>12.684069962010339</c:v>
                </c:pt>
                <c:pt idx="148">
                  <c:v>17.763602967226426</c:v>
                </c:pt>
                <c:pt idx="149">
                  <c:v>19.695036272762454</c:v>
                </c:pt>
                <c:pt idx="150">
                  <c:v>17.908029061813593</c:v>
                </c:pt>
                <c:pt idx="151">
                  <c:v>18.236467888658158</c:v>
                </c:pt>
                <c:pt idx="152">
                  <c:v>19.382774389413036</c:v>
                </c:pt>
                <c:pt idx="153">
                  <c:v>23.362989246256916</c:v>
                </c:pt>
                <c:pt idx="154">
                  <c:v>25.007467120144327</c:v>
                </c:pt>
                <c:pt idx="155">
                  <c:v>24.325909816810292</c:v>
                </c:pt>
                <c:pt idx="156">
                  <c:v>22.953709305557837</c:v>
                </c:pt>
                <c:pt idx="157">
                  <c:v>21.804721182094166</c:v>
                </c:pt>
                <c:pt idx="158">
                  <c:v>25.239073205029683</c:v>
                </c:pt>
                <c:pt idx="159">
                  <c:v>29.545023464198707</c:v>
                </c:pt>
                <c:pt idx="160">
                  <c:v>32.273105831439317</c:v>
                </c:pt>
                <c:pt idx="161">
                  <c:v>32.413307825214908</c:v>
                </c:pt>
                <c:pt idx="162">
                  <c:v>33.672378741054466</c:v>
                </c:pt>
                <c:pt idx="163">
                  <c:v>37.068174261872457</c:v>
                </c:pt>
                <c:pt idx="164">
                  <c:v>40.84449313515487</c:v>
                </c:pt>
                <c:pt idx="165">
                  <c:v>41.182737326334959</c:v>
                </c:pt>
                <c:pt idx="166">
                  <c:v>37.849731020161258</c:v>
                </c:pt>
                <c:pt idx="167">
                  <c:v>33.67149576772352</c:v>
                </c:pt>
                <c:pt idx="168">
                  <c:v>33.640858773321114</c:v>
                </c:pt>
                <c:pt idx="169">
                  <c:v>32.233829869570684</c:v>
                </c:pt>
                <c:pt idx="170">
                  <c:v>35.925356050820028</c:v>
                </c:pt>
                <c:pt idx="171">
                  <c:v>40.227327479547199</c:v>
                </c:pt>
                <c:pt idx="172">
                  <c:v>45.10178175297461</c:v>
                </c:pt>
                <c:pt idx="173">
                  <c:v>46.627728632862976</c:v>
                </c:pt>
                <c:pt idx="174">
                  <c:v>47.299540526840765</c:v>
                </c:pt>
                <c:pt idx="175">
                  <c:v>49.268265829477151</c:v>
                </c:pt>
                <c:pt idx="176">
                  <c:v>49.345918428525472</c:v>
                </c:pt>
                <c:pt idx="177">
                  <c:v>48.391255293752174</c:v>
                </c:pt>
                <c:pt idx="178">
                  <c:v>47.440478331725451</c:v>
                </c:pt>
                <c:pt idx="179">
                  <c:v>47.226466308026879</c:v>
                </c:pt>
                <c:pt idx="180">
                  <c:v>46.478555194008877</c:v>
                </c:pt>
                <c:pt idx="181">
                  <c:v>45.568454960184454</c:v>
                </c:pt>
                <c:pt idx="182">
                  <c:v>45.734737369938586</c:v>
                </c:pt>
                <c:pt idx="183">
                  <c:v>46.64474494606781</c:v>
                </c:pt>
                <c:pt idx="184">
                  <c:v>43.625161469660057</c:v>
                </c:pt>
                <c:pt idx="185">
                  <c:v>41.125300456202865</c:v>
                </c:pt>
                <c:pt idx="186">
                  <c:v>41.352306359043126</c:v>
                </c:pt>
                <c:pt idx="187">
                  <c:v>42.422551792926406</c:v>
                </c:pt>
                <c:pt idx="188">
                  <c:v>42.49004474821637</c:v>
                </c:pt>
                <c:pt idx="189">
                  <c:v>45.56590414833952</c:v>
                </c:pt>
                <c:pt idx="190">
                  <c:v>42.664099503463788</c:v>
                </c:pt>
                <c:pt idx="191">
                  <c:v>40.863368052716787</c:v>
                </c:pt>
                <c:pt idx="192">
                  <c:v>36.347395501196381</c:v>
                </c:pt>
                <c:pt idx="193">
                  <c:v>36.19241187980662</c:v>
                </c:pt>
                <c:pt idx="194">
                  <c:v>35.564383472047361</c:v>
                </c:pt>
                <c:pt idx="195">
                  <c:v>35.440167655923823</c:v>
                </c:pt>
                <c:pt idx="196">
                  <c:v>33.922592671321361</c:v>
                </c:pt>
                <c:pt idx="197">
                  <c:v>31.508538134092039</c:v>
                </c:pt>
                <c:pt idx="198">
                  <c:v>30.388731734170516</c:v>
                </c:pt>
                <c:pt idx="199">
                  <c:v>30.690332532116781</c:v>
                </c:pt>
                <c:pt idx="200">
                  <c:v>28.837369393528135</c:v>
                </c:pt>
                <c:pt idx="201">
                  <c:v>25.59264951954259</c:v>
                </c:pt>
                <c:pt idx="202">
                  <c:v>23.059965880166349</c:v>
                </c:pt>
                <c:pt idx="203">
                  <c:v>22.664628197371794</c:v>
                </c:pt>
                <c:pt idx="204">
                  <c:v>22.728153223125187</c:v>
                </c:pt>
                <c:pt idx="205">
                  <c:v>22.194406745480219</c:v>
                </c:pt>
                <c:pt idx="206">
                  <c:v>19.674428111254649</c:v>
                </c:pt>
                <c:pt idx="207">
                  <c:v>18.249456317347153</c:v>
                </c:pt>
                <c:pt idx="208">
                  <c:v>18.360351227169421</c:v>
                </c:pt>
                <c:pt idx="209">
                  <c:v>19.57820581999335</c:v>
                </c:pt>
                <c:pt idx="210">
                  <c:v>19.196897602345871</c:v>
                </c:pt>
                <c:pt idx="211">
                  <c:v>19.41262106817971</c:v>
                </c:pt>
                <c:pt idx="212">
                  <c:v>16.138561407524893</c:v>
                </c:pt>
                <c:pt idx="213">
                  <c:v>15.407350480457405</c:v>
                </c:pt>
                <c:pt idx="214">
                  <c:v>14.61532885306125</c:v>
                </c:pt>
                <c:pt idx="215">
                  <c:v>14.264679431626794</c:v>
                </c:pt>
                <c:pt idx="216">
                  <c:v>14.372309520305652</c:v>
                </c:pt>
                <c:pt idx="217">
                  <c:v>14.661406979849676</c:v>
                </c:pt>
                <c:pt idx="218">
                  <c:v>16.499201508685296</c:v>
                </c:pt>
                <c:pt idx="219">
                  <c:v>19.900583743479899</c:v>
                </c:pt>
                <c:pt idx="220">
                  <c:v>21.216442925584971</c:v>
                </c:pt>
                <c:pt idx="221">
                  <c:v>20.135585460372486</c:v>
                </c:pt>
                <c:pt idx="222">
                  <c:v>19.544249499920969</c:v>
                </c:pt>
                <c:pt idx="223">
                  <c:v>16.150950286421285</c:v>
                </c:pt>
                <c:pt idx="224">
                  <c:v>17.120324192924219</c:v>
                </c:pt>
                <c:pt idx="225">
                  <c:v>21.885376980558242</c:v>
                </c:pt>
                <c:pt idx="226">
                  <c:v>32.729030746003453</c:v>
                </c:pt>
                <c:pt idx="227">
                  <c:v>33.660376844296934</c:v>
                </c:pt>
                <c:pt idx="228">
                  <c:v>25.948482321456794</c:v>
                </c:pt>
                <c:pt idx="229">
                  <c:v>29.77573022439514</c:v>
                </c:pt>
                <c:pt idx="230">
                  <c:v>32.643562197840538</c:v>
                </c:pt>
                <c:pt idx="231">
                  <c:v>28.950259169024012</c:v>
                </c:pt>
                <c:pt idx="232">
                  <c:v>27.450687029557805</c:v>
                </c:pt>
                <c:pt idx="233">
                  <c:v>28.529347962348272</c:v>
                </c:pt>
                <c:pt idx="234">
                  <c:v>25.948078987959946</c:v>
                </c:pt>
                <c:pt idx="235">
                  <c:v>27.652947877321225</c:v>
                </c:pt>
                <c:pt idx="236">
                  <c:v>29.544925356050832</c:v>
                </c:pt>
                <c:pt idx="237">
                  <c:v>32.783573425773021</c:v>
                </c:pt>
                <c:pt idx="238">
                  <c:v>36.354372080601294</c:v>
                </c:pt>
                <c:pt idx="239">
                  <c:v>34.256841680701569</c:v>
                </c:pt>
                <c:pt idx="240">
                  <c:v>35.462928746232386</c:v>
                </c:pt>
                <c:pt idx="241">
                  <c:v>35.686070278136597</c:v>
                </c:pt>
                <c:pt idx="242">
                  <c:v>37.445885180764272</c:v>
                </c:pt>
                <c:pt idx="243">
                  <c:v>39.147216726349129</c:v>
                </c:pt>
                <c:pt idx="244">
                  <c:v>39.921666094369186</c:v>
                </c:pt>
                <c:pt idx="245">
                  <c:v>43.068533991748012</c:v>
                </c:pt>
                <c:pt idx="246">
                  <c:v>43.854478364428175</c:v>
                </c:pt>
                <c:pt idx="247">
                  <c:v>43.870666208828645</c:v>
                </c:pt>
                <c:pt idx="248">
                  <c:v>48.030489832180564</c:v>
                </c:pt>
                <c:pt idx="249">
                  <c:v>50.424922739833555</c:v>
                </c:pt>
                <c:pt idx="250">
                  <c:v>50.638580484109227</c:v>
                </c:pt>
                <c:pt idx="251">
                  <c:v>51.897100904230072</c:v>
                </c:pt>
                <c:pt idx="252">
                  <c:v>52.178496874165404</c:v>
                </c:pt>
                <c:pt idx="253">
                  <c:v>53.2917082263682</c:v>
                </c:pt>
                <c:pt idx="254">
                  <c:v>54.658779861667533</c:v>
                </c:pt>
                <c:pt idx="255">
                  <c:v>54.868464225953986</c:v>
                </c:pt>
                <c:pt idx="256">
                  <c:v>53.990865041341692</c:v>
                </c:pt>
                <c:pt idx="257">
                  <c:v>54.158292046154436</c:v>
                </c:pt>
                <c:pt idx="258">
                  <c:v>53.100299229851046</c:v>
                </c:pt>
                <c:pt idx="259">
                  <c:v>52.390361419515912</c:v>
                </c:pt>
                <c:pt idx="260">
                  <c:v>51.693041407088828</c:v>
                </c:pt>
                <c:pt idx="261">
                  <c:v>53.075401562099728</c:v>
                </c:pt>
                <c:pt idx="262">
                  <c:v>52.304293321560372</c:v>
                </c:pt>
                <c:pt idx="263">
                  <c:v>52.038338484011092</c:v>
                </c:pt>
                <c:pt idx="264">
                  <c:v>50.92700753797606</c:v>
                </c:pt>
                <c:pt idx="265">
                  <c:v>50.910350954646795</c:v>
                </c:pt>
                <c:pt idx="266">
                  <c:v>50.280916330101235</c:v>
                </c:pt>
                <c:pt idx="267">
                  <c:v>51.256285734530252</c:v>
                </c:pt>
                <c:pt idx="268">
                  <c:v>50.760943146328309</c:v>
                </c:pt>
                <c:pt idx="269">
                  <c:v>48.472657804230636</c:v>
                </c:pt>
                <c:pt idx="270">
                  <c:v>47.598546909320831</c:v>
                </c:pt>
                <c:pt idx="271">
                  <c:v>47.188383995290827</c:v>
                </c:pt>
                <c:pt idx="272">
                  <c:v>46.282687727215752</c:v>
                </c:pt>
                <c:pt idx="273">
                  <c:v>46.05806367218797</c:v>
                </c:pt>
                <c:pt idx="274">
                  <c:v>46.10237040186189</c:v>
                </c:pt>
                <c:pt idx="275">
                  <c:v>45.614216960718579</c:v>
                </c:pt>
                <c:pt idx="276">
                  <c:v>45.36807996904146</c:v>
                </c:pt>
                <c:pt idx="277">
                  <c:v>45.804410506292569</c:v>
                </c:pt>
                <c:pt idx="278">
                  <c:v>44.959366875419001</c:v>
                </c:pt>
                <c:pt idx="279">
                  <c:v>43.601097721165743</c:v>
                </c:pt>
                <c:pt idx="280">
                  <c:v>42.973260079249606</c:v>
                </c:pt>
                <c:pt idx="281">
                  <c:v>41.338075227147613</c:v>
                </c:pt>
                <c:pt idx="282">
                  <c:v>40.766240986313939</c:v>
                </c:pt>
                <c:pt idx="283">
                  <c:v>43.89559657929594</c:v>
                </c:pt>
                <c:pt idx="284">
                  <c:v>43.64507742368005</c:v>
                </c:pt>
                <c:pt idx="285">
                  <c:v>42.336952433899654</c:v>
                </c:pt>
                <c:pt idx="286">
                  <c:v>38.818156547901296</c:v>
                </c:pt>
                <c:pt idx="287">
                  <c:v>36.134691586136242</c:v>
                </c:pt>
                <c:pt idx="288">
                  <c:v>35.135509154035262</c:v>
                </c:pt>
                <c:pt idx="289">
                  <c:v>36.393479078437458</c:v>
                </c:pt>
                <c:pt idx="290">
                  <c:v>37.254367175193913</c:v>
                </c:pt>
                <c:pt idx="291">
                  <c:v>37.681802573703763</c:v>
                </c:pt>
                <c:pt idx="292">
                  <c:v>35.35526595483757</c:v>
                </c:pt>
                <c:pt idx="293">
                  <c:v>40.247134424513945</c:v>
                </c:pt>
                <c:pt idx="294">
                  <c:v>39.51537845218045</c:v>
                </c:pt>
                <c:pt idx="295">
                  <c:v>39.909615143537685</c:v>
                </c:pt>
                <c:pt idx="296">
                  <c:v>40.137193343907221</c:v>
                </c:pt>
                <c:pt idx="297">
                  <c:v>38.285385701282493</c:v>
                </c:pt>
                <c:pt idx="298">
                  <c:v>38.997165764616753</c:v>
                </c:pt>
                <c:pt idx="299">
                  <c:v>39.977478729608492</c:v>
                </c:pt>
                <c:pt idx="300">
                  <c:v>39.847349172348764</c:v>
                </c:pt>
                <c:pt idx="301">
                  <c:v>37.775299638634984</c:v>
                </c:pt>
                <c:pt idx="302">
                  <c:v>32.460552348872561</c:v>
                </c:pt>
                <c:pt idx="303">
                  <c:v>27.730464215053075</c:v>
                </c:pt>
                <c:pt idx="304">
                  <c:v>27.313711703757011</c:v>
                </c:pt>
                <c:pt idx="305">
                  <c:v>27.594606232047571</c:v>
                </c:pt>
                <c:pt idx="306">
                  <c:v>26.630099579770107</c:v>
                </c:pt>
                <c:pt idx="307">
                  <c:v>25.100631707463293</c:v>
                </c:pt>
                <c:pt idx="308">
                  <c:v>24.452932616053761</c:v>
                </c:pt>
                <c:pt idx="309">
                  <c:v>25.53840116421669</c:v>
                </c:pt>
                <c:pt idx="310">
                  <c:v>25.486196728638308</c:v>
                </c:pt>
                <c:pt idx="311">
                  <c:v>22.010464869107384</c:v>
                </c:pt>
                <c:pt idx="312">
                  <c:v>21.827455020139436</c:v>
                </c:pt>
                <c:pt idx="313">
                  <c:v>20.815752898278205</c:v>
                </c:pt>
                <c:pt idx="314">
                  <c:v>20.329643376882448</c:v>
                </c:pt>
                <c:pt idx="315">
                  <c:v>21.726071150209027</c:v>
                </c:pt>
                <c:pt idx="316">
                  <c:v>23.788822211684682</c:v>
                </c:pt>
                <c:pt idx="317">
                  <c:v>22.731194575709512</c:v>
                </c:pt>
                <c:pt idx="318">
                  <c:v>24.080672149822043</c:v>
                </c:pt>
                <c:pt idx="319">
                  <c:v>23.666584909876764</c:v>
                </c:pt>
                <c:pt idx="320">
                  <c:v>25.121316175308362</c:v>
                </c:pt>
                <c:pt idx="321">
                  <c:v>25.919120732976886</c:v>
                </c:pt>
                <c:pt idx="322">
                  <c:v>28.181663587160919</c:v>
                </c:pt>
                <c:pt idx="323">
                  <c:v>28.734192324672566</c:v>
                </c:pt>
                <c:pt idx="324">
                  <c:v>27.744270211641084</c:v>
                </c:pt>
                <c:pt idx="325">
                  <c:v>27.800153702765016</c:v>
                </c:pt>
                <c:pt idx="326">
                  <c:v>27.877103193420222</c:v>
                </c:pt>
                <c:pt idx="327">
                  <c:v>27.794398024755946</c:v>
                </c:pt>
                <c:pt idx="328">
                  <c:v>26.09838067051469</c:v>
                </c:pt>
                <c:pt idx="329">
                  <c:v>27.622256378392237</c:v>
                </c:pt>
                <c:pt idx="330">
                  <c:v>28.25949605114705</c:v>
                </c:pt>
                <c:pt idx="331">
                  <c:v>27.91071068452235</c:v>
                </c:pt>
                <c:pt idx="332">
                  <c:v>27.324034861095218</c:v>
                </c:pt>
                <c:pt idx="333">
                  <c:v>25.524507960386124</c:v>
                </c:pt>
                <c:pt idx="334">
                  <c:v>25.870388235742983</c:v>
                </c:pt>
                <c:pt idx="335">
                  <c:v>27.458072392912218</c:v>
                </c:pt>
                <c:pt idx="336">
                  <c:v>29.311536973145628</c:v>
                </c:pt>
                <c:pt idx="337">
                  <c:v>26.981561118650909</c:v>
                </c:pt>
                <c:pt idx="338">
                  <c:v>28.37902992843556</c:v>
                </c:pt>
                <c:pt idx="339">
                  <c:v>31.558077298319617</c:v>
                </c:pt>
                <c:pt idx="340">
                  <c:v>32.49285173133628</c:v>
                </c:pt>
                <c:pt idx="341">
                  <c:v>34.013969510167826</c:v>
                </c:pt>
                <c:pt idx="342">
                  <c:v>34.350082574357806</c:v>
                </c:pt>
                <c:pt idx="343">
                  <c:v>31.971265213575993</c:v>
                </c:pt>
                <c:pt idx="344">
                  <c:v>34.066866153234017</c:v>
                </c:pt>
                <c:pt idx="345">
                  <c:v>38.356159829073817</c:v>
                </c:pt>
                <c:pt idx="346">
                  <c:v>40.230532345711332</c:v>
                </c:pt>
                <c:pt idx="347">
                  <c:v>41.992505627592394</c:v>
                </c:pt>
                <c:pt idx="348">
                  <c:v>45.646930577584499</c:v>
                </c:pt>
                <c:pt idx="349">
                  <c:v>47.745681878880035</c:v>
                </c:pt>
                <c:pt idx="350">
                  <c:v>48.209782472434341</c:v>
                </c:pt>
                <c:pt idx="351">
                  <c:v>48.831390246960019</c:v>
                </c:pt>
                <c:pt idx="352">
                  <c:v>48.392596105106506</c:v>
                </c:pt>
                <c:pt idx="353">
                  <c:v>47.44789094734319</c:v>
                </c:pt>
                <c:pt idx="354">
                  <c:v>48.452016940006857</c:v>
                </c:pt>
                <c:pt idx="355">
                  <c:v>48.671708335377254</c:v>
                </c:pt>
                <c:pt idx="356">
                  <c:v>52.253364291904454</c:v>
                </c:pt>
                <c:pt idx="357">
                  <c:v>52.515514713496955</c:v>
                </c:pt>
                <c:pt idx="358">
                  <c:v>54.399556333153463</c:v>
                </c:pt>
                <c:pt idx="359">
                  <c:v>56.632154400422955</c:v>
                </c:pt>
                <c:pt idx="360">
                  <c:v>57.074213363419858</c:v>
                </c:pt>
                <c:pt idx="361">
                  <c:v>57.788664148557558</c:v>
                </c:pt>
                <c:pt idx="362">
                  <c:v>59.265175422818871</c:v>
                </c:pt>
                <c:pt idx="363">
                  <c:v>60.00249630731836</c:v>
                </c:pt>
                <c:pt idx="364">
                  <c:v>59.174730611377285</c:v>
                </c:pt>
                <c:pt idx="365">
                  <c:v>59.877119544778196</c:v>
                </c:pt>
                <c:pt idx="366">
                  <c:v>59.668835946825403</c:v>
                </c:pt>
                <c:pt idx="367">
                  <c:v>59.102348600051272</c:v>
                </c:pt>
                <c:pt idx="368">
                  <c:v>59.811229022570352</c:v>
                </c:pt>
                <c:pt idx="369">
                  <c:v>60.055294842236677</c:v>
                </c:pt>
                <c:pt idx="370">
                  <c:v>59.355489423396605</c:v>
                </c:pt>
                <c:pt idx="371">
                  <c:v>58.982329632475981</c:v>
                </c:pt>
                <c:pt idx="372">
                  <c:v>58.158292046154457</c:v>
                </c:pt>
                <c:pt idx="373">
                  <c:v>57.06510020657214</c:v>
                </c:pt>
                <c:pt idx="374">
                  <c:v>56.806819606368315</c:v>
                </c:pt>
                <c:pt idx="375">
                  <c:v>55.266554387341877</c:v>
                </c:pt>
                <c:pt idx="376">
                  <c:v>54.926195420529687</c:v>
                </c:pt>
                <c:pt idx="377">
                  <c:v>55.254421679720537</c:v>
                </c:pt>
                <c:pt idx="378">
                  <c:v>54.504766420851276</c:v>
                </c:pt>
                <c:pt idx="379">
                  <c:v>54.154040693079558</c:v>
                </c:pt>
                <c:pt idx="380">
                  <c:v>52.213259861231464</c:v>
                </c:pt>
                <c:pt idx="381">
                  <c:v>50.848319352922282</c:v>
                </c:pt>
                <c:pt idx="382">
                  <c:v>52.636345798518597</c:v>
                </c:pt>
                <c:pt idx="383">
                  <c:v>55.184535975712812</c:v>
                </c:pt>
                <c:pt idx="384">
                  <c:v>57.42637801069381</c:v>
                </c:pt>
                <c:pt idx="385">
                  <c:v>57.53960026380193</c:v>
                </c:pt>
                <c:pt idx="386">
                  <c:v>57.845168991284723</c:v>
                </c:pt>
                <c:pt idx="387">
                  <c:v>58.558529685890413</c:v>
                </c:pt>
                <c:pt idx="388">
                  <c:v>58.096314948956511</c:v>
                </c:pt>
                <c:pt idx="389">
                  <c:v>56.14984384453129</c:v>
                </c:pt>
                <c:pt idx="390">
                  <c:v>53.340190002779757</c:v>
                </c:pt>
                <c:pt idx="391">
                  <c:v>49.556502117500891</c:v>
                </c:pt>
                <c:pt idx="392">
                  <c:v>48.373088935036101</c:v>
                </c:pt>
                <c:pt idx="393">
                  <c:v>52.77323936752947</c:v>
                </c:pt>
                <c:pt idx="394">
                  <c:v>54.739789939554498</c:v>
                </c:pt>
                <c:pt idx="395">
                  <c:v>53.649579497577299</c:v>
                </c:pt>
                <c:pt idx="396">
                  <c:v>51.49936502226511</c:v>
                </c:pt>
                <c:pt idx="397">
                  <c:v>51.494661281619457</c:v>
                </c:pt>
                <c:pt idx="398">
                  <c:v>50.15742542418149</c:v>
                </c:pt>
                <c:pt idx="399">
                  <c:v>50.960320704634526</c:v>
                </c:pt>
                <c:pt idx="400">
                  <c:v>52.958592911141302</c:v>
                </c:pt>
                <c:pt idx="401">
                  <c:v>48.94993759231707</c:v>
                </c:pt>
                <c:pt idx="402">
                  <c:v>45.436995492475653</c:v>
                </c:pt>
                <c:pt idx="403">
                  <c:v>40.882722610112772</c:v>
                </c:pt>
                <c:pt idx="404">
                  <c:v>40.173062772863311</c:v>
                </c:pt>
                <c:pt idx="405">
                  <c:v>39.330717116056519</c:v>
                </c:pt>
                <c:pt idx="406">
                  <c:v>37.843800927667054</c:v>
                </c:pt>
                <c:pt idx="407">
                  <c:v>36.436990042022984</c:v>
                </c:pt>
                <c:pt idx="408">
                  <c:v>35.568743834175436</c:v>
                </c:pt>
                <c:pt idx="409">
                  <c:v>32.98649922876097</c:v>
                </c:pt>
                <c:pt idx="410">
                  <c:v>32.245183162461664</c:v>
                </c:pt>
                <c:pt idx="411">
                  <c:v>33.337759100893336</c:v>
                </c:pt>
                <c:pt idx="412">
                  <c:v>32.822991099410814</c:v>
                </c:pt>
                <c:pt idx="413">
                  <c:v>30.10869292694759</c:v>
                </c:pt>
                <c:pt idx="414">
                  <c:v>31.123578113162324</c:v>
                </c:pt>
                <c:pt idx="415">
                  <c:v>29.466711360378468</c:v>
                </c:pt>
                <c:pt idx="416">
                  <c:v>26.867684811223572</c:v>
                </c:pt>
                <c:pt idx="417">
                  <c:v>25.305301655302472</c:v>
                </c:pt>
                <c:pt idx="418">
                  <c:v>25.238822484207319</c:v>
                </c:pt>
                <c:pt idx="419">
                  <c:v>27.810776634999549</c:v>
                </c:pt>
                <c:pt idx="420">
                  <c:v>27.219778602612962</c:v>
                </c:pt>
                <c:pt idx="421">
                  <c:v>25.654381346370808</c:v>
                </c:pt>
                <c:pt idx="422">
                  <c:v>24.033422175711692</c:v>
                </c:pt>
                <c:pt idx="423">
                  <c:v>23.202626028091633</c:v>
                </c:pt>
                <c:pt idx="424">
                  <c:v>23.575235323293619</c:v>
                </c:pt>
                <c:pt idx="425">
                  <c:v>22.465474107624644</c:v>
                </c:pt>
                <c:pt idx="426">
                  <c:v>23.36286388584573</c:v>
                </c:pt>
                <c:pt idx="427">
                  <c:v>24.096080579492128</c:v>
                </c:pt>
                <c:pt idx="428">
                  <c:v>25.123251086002696</c:v>
                </c:pt>
                <c:pt idx="429">
                  <c:v>26.433120220634329</c:v>
                </c:pt>
                <c:pt idx="430">
                  <c:v>25.663810629472781</c:v>
                </c:pt>
                <c:pt idx="431">
                  <c:v>25.487428530939507</c:v>
                </c:pt>
                <c:pt idx="432">
                  <c:v>25.674433561707307</c:v>
                </c:pt>
                <c:pt idx="433">
                  <c:v>26.171978132783934</c:v>
                </c:pt>
                <c:pt idx="434">
                  <c:v>25.337061442952841</c:v>
                </c:pt>
                <c:pt idx="435">
                  <c:v>24.782336173019186</c:v>
                </c:pt>
                <c:pt idx="436">
                  <c:v>24.581617803358569</c:v>
                </c:pt>
                <c:pt idx="437">
                  <c:v>24.941402183451338</c:v>
                </c:pt>
                <c:pt idx="438">
                  <c:v>25.595641818052993</c:v>
                </c:pt>
                <c:pt idx="439">
                  <c:v>25.657749726114744</c:v>
                </c:pt>
                <c:pt idx="440">
                  <c:v>25.672035362536864</c:v>
                </c:pt>
                <c:pt idx="441">
                  <c:v>25.023763973598005</c:v>
                </c:pt>
                <c:pt idx="442">
                  <c:v>24.936033487581149</c:v>
                </c:pt>
                <c:pt idx="443">
                  <c:v>21.932354432035577</c:v>
                </c:pt>
                <c:pt idx="444">
                  <c:v>24.620484981277698</c:v>
                </c:pt>
                <c:pt idx="445">
                  <c:v>25.106163916913296</c:v>
                </c:pt>
                <c:pt idx="446">
                  <c:v>25.624289397234435</c:v>
                </c:pt>
                <c:pt idx="447">
                  <c:v>26.829188264085328</c:v>
                </c:pt>
                <c:pt idx="448">
                  <c:v>25.701936545830137</c:v>
                </c:pt>
                <c:pt idx="449">
                  <c:v>24.447961803227766</c:v>
                </c:pt>
                <c:pt idx="450">
                  <c:v>25.21698797085098</c:v>
                </c:pt>
                <c:pt idx="451">
                  <c:v>23.64023742171787</c:v>
                </c:pt>
                <c:pt idx="452">
                  <c:v>10.182235884690225</c:v>
                </c:pt>
                <c:pt idx="453">
                  <c:v>21.658044050558388</c:v>
                </c:pt>
                <c:pt idx="454">
                  <c:v>22.359626316965628</c:v>
                </c:pt>
                <c:pt idx="455">
                  <c:v>21.483918439426386</c:v>
                </c:pt>
                <c:pt idx="456">
                  <c:v>18.464509377503799</c:v>
                </c:pt>
                <c:pt idx="457">
                  <c:v>17.105956799712221</c:v>
                </c:pt>
                <c:pt idx="458">
                  <c:v>16.865444675180274</c:v>
                </c:pt>
                <c:pt idx="459">
                  <c:v>16.757345847572633</c:v>
                </c:pt>
                <c:pt idx="460">
                  <c:v>15.721040382403755</c:v>
                </c:pt>
                <c:pt idx="461">
                  <c:v>15.864556251396685</c:v>
                </c:pt>
                <c:pt idx="462">
                  <c:v>15.22362662219097</c:v>
                </c:pt>
                <c:pt idx="463">
                  <c:v>14.973249178344261</c:v>
                </c:pt>
                <c:pt idx="464">
                  <c:v>13.79773915223659</c:v>
                </c:pt>
                <c:pt idx="465">
                  <c:v>12.653492922587219</c:v>
                </c:pt>
                <c:pt idx="466">
                  <c:v>11.921017490502591</c:v>
                </c:pt>
                <c:pt idx="467">
                  <c:v>12.413242419782963</c:v>
                </c:pt>
                <c:pt idx="468">
                  <c:v>10.920118165813664</c:v>
                </c:pt>
                <c:pt idx="469">
                  <c:v>10.90887933242856</c:v>
                </c:pt>
                <c:pt idx="470">
                  <c:v>11.662213646843368</c:v>
                </c:pt>
                <c:pt idx="471">
                  <c:v>12.056613851780391</c:v>
                </c:pt>
                <c:pt idx="472">
                  <c:v>13.741261561772701</c:v>
                </c:pt>
                <c:pt idx="473">
                  <c:v>12.970240528475887</c:v>
                </c:pt>
                <c:pt idx="474">
                  <c:v>13.784140272849656</c:v>
                </c:pt>
                <c:pt idx="475">
                  <c:v>16.670051397768585</c:v>
                </c:pt>
                <c:pt idx="476">
                  <c:v>17.784423696387986</c:v>
                </c:pt>
                <c:pt idx="477">
                  <c:v>16.633217238691671</c:v>
                </c:pt>
                <c:pt idx="478">
                  <c:v>15.876274724615879</c:v>
                </c:pt>
                <c:pt idx="479">
                  <c:v>15.665800044693706</c:v>
                </c:pt>
                <c:pt idx="480">
                  <c:v>16.383373939205647</c:v>
                </c:pt>
                <c:pt idx="481">
                  <c:v>16.691989469725453</c:v>
                </c:pt>
                <c:pt idx="482">
                  <c:v>18.862659493870964</c:v>
                </c:pt>
                <c:pt idx="483">
                  <c:v>18.609905652664448</c:v>
                </c:pt>
                <c:pt idx="484">
                  <c:v>18.328754953098858</c:v>
                </c:pt>
                <c:pt idx="485">
                  <c:v>15.779158559118331</c:v>
                </c:pt>
                <c:pt idx="486">
                  <c:v>14.149811141815327</c:v>
                </c:pt>
                <c:pt idx="487">
                  <c:v>12.578254874067287</c:v>
                </c:pt>
                <c:pt idx="488">
                  <c:v>10.468390099797791</c:v>
                </c:pt>
                <c:pt idx="489">
                  <c:v>9.6712722991644444</c:v>
                </c:pt>
                <c:pt idx="490">
                  <c:v>9.1772923241275173</c:v>
                </c:pt>
                <c:pt idx="491">
                  <c:v>9.3222144099067403</c:v>
                </c:pt>
                <c:pt idx="492">
                  <c:v>9.4675343787301482</c:v>
                </c:pt>
                <c:pt idx="493">
                  <c:v>9.4382545470401276</c:v>
                </c:pt>
                <c:pt idx="494">
                  <c:v>10.190760392650606</c:v>
                </c:pt>
                <c:pt idx="495">
                  <c:v>8.8114906442980079</c:v>
                </c:pt>
                <c:pt idx="496">
                  <c:v>7.3066097639408936</c:v>
                </c:pt>
                <c:pt idx="497">
                  <c:v>6.0818548980492819</c:v>
                </c:pt>
                <c:pt idx="498">
                  <c:v>6.0743823274522963</c:v>
                </c:pt>
                <c:pt idx="499">
                  <c:v>6.1770579546631339</c:v>
                </c:pt>
                <c:pt idx="500">
                  <c:v>6.2933215603555865</c:v>
                </c:pt>
                <c:pt idx="501">
                  <c:v>7.69261627178137</c:v>
                </c:pt>
                <c:pt idx="502">
                  <c:v>8.8872464858206452</c:v>
                </c:pt>
                <c:pt idx="503">
                  <c:v>8.824146595374744</c:v>
                </c:pt>
                <c:pt idx="504">
                  <c:v>9.5259196276250684</c:v>
                </c:pt>
                <c:pt idx="505">
                  <c:v>10.155250693570093</c:v>
                </c:pt>
                <c:pt idx="506">
                  <c:v>10.323827743894123</c:v>
                </c:pt>
                <c:pt idx="507">
                  <c:v>10.323146437311614</c:v>
                </c:pt>
                <c:pt idx="508">
                  <c:v>11.812106545448593</c:v>
                </c:pt>
                <c:pt idx="509">
                  <c:v>10.382093082830522</c:v>
                </c:pt>
                <c:pt idx="510">
                  <c:v>10.991399185702374</c:v>
                </c:pt>
                <c:pt idx="511">
                  <c:v>12.297076922238388</c:v>
                </c:pt>
                <c:pt idx="512">
                  <c:v>13.551901935455739</c:v>
                </c:pt>
                <c:pt idx="513">
                  <c:v>14.318955039216011</c:v>
                </c:pt>
                <c:pt idx="514">
                  <c:v>14.094260128303656</c:v>
                </c:pt>
                <c:pt idx="515">
                  <c:v>14.527691024739603</c:v>
                </c:pt>
                <c:pt idx="516">
                  <c:v>15.328040943800387</c:v>
                </c:pt>
                <c:pt idx="517">
                  <c:v>16.173618719034618</c:v>
                </c:pt>
                <c:pt idx="518">
                  <c:v>16.096816390601248</c:v>
                </c:pt>
                <c:pt idx="519">
                  <c:v>15.001368063617679</c:v>
                </c:pt>
                <c:pt idx="520">
                  <c:v>15.190275302363869</c:v>
                </c:pt>
                <c:pt idx="521">
                  <c:v>15.923813572717222</c:v>
                </c:pt>
                <c:pt idx="522">
                  <c:v>16.681023158973353</c:v>
                </c:pt>
                <c:pt idx="523">
                  <c:v>17.103814771816797</c:v>
                </c:pt>
                <c:pt idx="524">
                  <c:v>17.028309651116523</c:v>
                </c:pt>
                <c:pt idx="525">
                  <c:v>18.181156695063521</c:v>
                </c:pt>
                <c:pt idx="526">
                  <c:v>19.914705866322208</c:v>
                </c:pt>
                <c:pt idx="527">
                  <c:v>20.799461495277189</c:v>
                </c:pt>
                <c:pt idx="528">
                  <c:v>21.596197764224314</c:v>
                </c:pt>
                <c:pt idx="529">
                  <c:v>21.484158259343438</c:v>
                </c:pt>
                <c:pt idx="530">
                  <c:v>21.510151468079425</c:v>
                </c:pt>
                <c:pt idx="531">
                  <c:v>21.312730622278167</c:v>
                </c:pt>
                <c:pt idx="532">
                  <c:v>20.150454295229228</c:v>
                </c:pt>
                <c:pt idx="533">
                  <c:v>21.159136866316754</c:v>
                </c:pt>
                <c:pt idx="534">
                  <c:v>20.43489161774886</c:v>
                </c:pt>
                <c:pt idx="535">
                  <c:v>21.745480212131621</c:v>
                </c:pt>
                <c:pt idx="536">
                  <c:v>20.283685160052546</c:v>
                </c:pt>
                <c:pt idx="537">
                  <c:v>17.788184508723447</c:v>
                </c:pt>
                <c:pt idx="538">
                  <c:v>15.699363932174561</c:v>
                </c:pt>
                <c:pt idx="539">
                  <c:v>14.036736050929035</c:v>
                </c:pt>
                <c:pt idx="540">
                  <c:v>11.578505594889656</c:v>
                </c:pt>
                <c:pt idx="541">
                  <c:v>13.686816990151028</c:v>
                </c:pt>
                <c:pt idx="542">
                  <c:v>12.823083757106028</c:v>
                </c:pt>
                <c:pt idx="543">
                  <c:v>11.19107106845223</c:v>
                </c:pt>
                <c:pt idx="544">
                  <c:v>10.705026952488401</c:v>
                </c:pt>
                <c:pt idx="545">
                  <c:v>9.5718941958129644</c:v>
                </c:pt>
                <c:pt idx="546">
                  <c:v>9.0996397250791645</c:v>
                </c:pt>
                <c:pt idx="547">
                  <c:v>7.829084705484787</c:v>
                </c:pt>
                <c:pt idx="548">
                  <c:v>6.6238588114742907</c:v>
                </c:pt>
                <c:pt idx="549">
                  <c:v>6.0083609943805811</c:v>
                </c:pt>
                <c:pt idx="550">
                  <c:v>7.4435251347624432</c:v>
                </c:pt>
                <c:pt idx="551">
                  <c:v>8.6498302183996394</c:v>
                </c:pt>
                <c:pt idx="552">
                  <c:v>9.3477770328825827</c:v>
                </c:pt>
                <c:pt idx="553">
                  <c:v>9.8844885567746399</c:v>
                </c:pt>
                <c:pt idx="554">
                  <c:v>10.372560241128024</c:v>
                </c:pt>
                <c:pt idx="555">
                  <c:v>9.347422753459675</c:v>
                </c:pt>
                <c:pt idx="556">
                  <c:v>8.0407094309182323</c:v>
                </c:pt>
                <c:pt idx="557">
                  <c:v>6.4246447667478792</c:v>
                </c:pt>
                <c:pt idx="558">
                  <c:v>4.2452703697042038</c:v>
                </c:pt>
                <c:pt idx="559">
                  <c:v>3.2207051795651638</c:v>
                </c:pt>
                <c:pt idx="560">
                  <c:v>2.0688719198129411</c:v>
                </c:pt>
                <c:pt idx="561">
                  <c:v>1.4249445416441846</c:v>
                </c:pt>
                <c:pt idx="562">
                  <c:v>1.570727798943703</c:v>
                </c:pt>
                <c:pt idx="563">
                  <c:v>1.5906437529636843</c:v>
                </c:pt>
                <c:pt idx="564">
                  <c:v>2.2592834834933053</c:v>
                </c:pt>
                <c:pt idx="565">
                  <c:v>2.3733614576690605</c:v>
                </c:pt>
                <c:pt idx="566">
                  <c:v>2.7974611791509298</c:v>
                </c:pt>
                <c:pt idx="567">
                  <c:v>2.7781502253762191</c:v>
                </c:pt>
                <c:pt idx="568">
                  <c:v>2.8819704476456791</c:v>
                </c:pt>
                <c:pt idx="569">
                  <c:v>2.6009505589439219</c:v>
                </c:pt>
                <c:pt idx="570">
                  <c:v>1.9677169688942677</c:v>
                </c:pt>
                <c:pt idx="571">
                  <c:v>1.869979451793472</c:v>
                </c:pt>
                <c:pt idx="572">
                  <c:v>1.9582059290024045</c:v>
                </c:pt>
                <c:pt idx="573">
                  <c:v>1.8761766164679992</c:v>
                </c:pt>
                <c:pt idx="574">
                  <c:v>1.1977042693395688</c:v>
                </c:pt>
                <c:pt idx="575">
                  <c:v>1.0479748843141421</c:v>
                </c:pt>
              </c:numCache>
            </c:numRef>
          </c:yVal>
          <c:smooth val="0"/>
        </c:ser>
        <c:dLbls>
          <c:showLegendKey val="0"/>
          <c:showVal val="0"/>
          <c:showCatName val="0"/>
          <c:showSerName val="0"/>
          <c:showPercent val="0"/>
          <c:showBubbleSize val="0"/>
        </c:dLbls>
        <c:axId val="547392064"/>
        <c:axId val="547392456"/>
      </c:scatterChart>
      <c:valAx>
        <c:axId val="547392064"/>
        <c:scaling>
          <c:orientation val="minMax"/>
          <c:max val="576"/>
        </c:scaling>
        <c:delete val="0"/>
        <c:axPos val="b"/>
        <c:title>
          <c:tx>
            <c:rich>
              <a:bodyPr/>
              <a:lstStyle/>
              <a:p>
                <a:pPr>
                  <a:defRPr/>
                </a:pPr>
                <a:r>
                  <a:rPr lang="en-US"/>
                  <a:t>Quarter hour period</a:t>
                </a:r>
              </a:p>
            </c:rich>
          </c:tx>
          <c:layout/>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547392456"/>
        <c:crosses val="autoZero"/>
        <c:crossBetween val="midCat"/>
        <c:majorUnit val="96"/>
      </c:valAx>
      <c:valAx>
        <c:axId val="547392456"/>
        <c:scaling>
          <c:orientation val="minMax"/>
          <c:max val="70"/>
          <c:min val="0"/>
        </c:scaling>
        <c:delete val="0"/>
        <c:axPos val="l"/>
        <c:majorGridlines/>
        <c:title>
          <c:tx>
            <c:rich>
              <a:bodyPr/>
              <a:lstStyle/>
              <a:p>
                <a:pPr>
                  <a:defRPr/>
                </a:pPr>
                <a:r>
                  <a:rPr lang="en-US" dirty="0" smtClean="0"/>
                  <a:t> Percent of capacity rating</a:t>
                </a:r>
                <a:endParaRPr lang="en-US" dirty="0"/>
              </a:p>
            </c:rich>
          </c:tx>
          <c:layout/>
          <c:overlay val="0"/>
        </c:title>
        <c:numFmt formatCode="0" sourceLinked="0"/>
        <c:majorTickMark val="none"/>
        <c:minorTickMark val="none"/>
        <c:tickLblPos val="nextTo"/>
        <c:crossAx val="547392064"/>
        <c:crosses val="autoZero"/>
        <c:crossBetween val="midCat"/>
        <c:majorUnit val="10"/>
      </c:valAx>
    </c:plotArea>
    <c:legend>
      <c:legendPos val="r"/>
      <c:layout>
        <c:manualLayout>
          <c:xMode val="edge"/>
          <c:yMode val="edge"/>
          <c:x val="0.73562917974495379"/>
          <c:y val="0.34709086525344685"/>
          <c:w val="0.25107589448504847"/>
          <c:h val="0.60769191723717852"/>
        </c:manualLayout>
      </c:layout>
      <c:overlay val="0"/>
    </c:legend>
    <c:plotVisOnly val="1"/>
    <c:dispBlanksAs val="gap"/>
    <c:showDLblsOverMax val="0"/>
  </c:chart>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609A72-4980-4D68-815C-AB49E352C4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8</Pages>
  <Words>6181</Words>
  <Characters>35233</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Waterson</dc:creator>
  <cp:keywords/>
  <dc:description/>
  <cp:lastModifiedBy>Waterson, Mike</cp:lastModifiedBy>
  <cp:revision>8</cp:revision>
  <cp:lastPrinted>2016-07-11T15:53:00Z</cp:lastPrinted>
  <dcterms:created xsi:type="dcterms:W3CDTF">2016-10-20T16:17:00Z</dcterms:created>
  <dcterms:modified xsi:type="dcterms:W3CDTF">2017-01-20T12:04:00Z</dcterms:modified>
</cp:coreProperties>
</file>